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Учреждение образования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«Белорусская государственная 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сельскохозяйственная академия»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Факультет механизации сельского хозяйства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Кафедра технического обслуживания и ремонта машин</w:t>
      </w: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tbl>
      <w:tblPr>
        <w:tblStyle w:val="ab"/>
        <w:tblW w:w="0" w:type="auto"/>
        <w:tblInd w:w="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4"/>
        <w:gridCol w:w="4625"/>
      </w:tblGrid>
      <w:tr w:rsidR="004773DD" w:rsidTr="004773DD">
        <w:tc>
          <w:tcPr>
            <w:tcW w:w="4856" w:type="dxa"/>
          </w:tcPr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ГЛАСОВАНО</w:t>
            </w:r>
          </w:p>
          <w:p w:rsidR="004773DD" w:rsidRDefault="004773DD" w:rsidP="00612E2E">
            <w:pPr>
              <w:pStyle w:val="1"/>
              <w:shd w:val="clear" w:color="auto" w:fill="auto"/>
              <w:spacing w:line="240" w:lineRule="auto"/>
              <w:ind w:right="4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седатель методической комиссии</w:t>
            </w:r>
          </w:p>
          <w:p w:rsidR="00BB0F4A" w:rsidRDefault="00BB0F4A" w:rsidP="00612E2E">
            <w:pPr>
              <w:pStyle w:val="1"/>
              <w:shd w:val="clear" w:color="auto" w:fill="auto"/>
              <w:spacing w:line="240" w:lineRule="auto"/>
              <w:ind w:right="40" w:firstLine="0"/>
              <w:jc w:val="center"/>
              <w:rPr>
                <w:sz w:val="24"/>
                <w:szCs w:val="24"/>
              </w:rPr>
            </w:pP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 Г.Н. Лысевский</w:t>
            </w: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0"/>
              <w:rPr>
                <w:sz w:val="24"/>
                <w:szCs w:val="24"/>
              </w:rPr>
            </w:pP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66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__» _____ 2013 г.</w:t>
            </w:r>
          </w:p>
        </w:tc>
        <w:tc>
          <w:tcPr>
            <w:tcW w:w="4857" w:type="dxa"/>
          </w:tcPr>
          <w:p w:rsidR="004773DD" w:rsidRDefault="004773DD" w:rsidP="00612E2E">
            <w:pPr>
              <w:pStyle w:val="1"/>
              <w:shd w:val="clear" w:color="auto" w:fill="auto"/>
              <w:spacing w:line="240" w:lineRule="auto"/>
              <w:ind w:right="4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ГЛАСОВАНО</w:t>
            </w:r>
          </w:p>
          <w:p w:rsidR="004773DD" w:rsidRDefault="004773DD" w:rsidP="00612E2E">
            <w:pPr>
              <w:pStyle w:val="1"/>
              <w:shd w:val="clear" w:color="auto" w:fill="auto"/>
              <w:spacing w:line="240" w:lineRule="auto"/>
              <w:ind w:right="4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екан факультета</w:t>
            </w:r>
          </w:p>
          <w:p w:rsidR="00BB0F4A" w:rsidRDefault="00BB0F4A" w:rsidP="00612E2E">
            <w:pPr>
              <w:pStyle w:val="1"/>
              <w:shd w:val="clear" w:color="auto" w:fill="auto"/>
              <w:spacing w:line="240" w:lineRule="auto"/>
              <w:ind w:right="40" w:firstLine="0"/>
              <w:jc w:val="center"/>
              <w:rPr>
                <w:sz w:val="24"/>
                <w:szCs w:val="24"/>
              </w:rPr>
            </w:pP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___________ А.А. Рудашко </w:t>
            </w: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0"/>
              <w:jc w:val="right"/>
              <w:rPr>
                <w:sz w:val="24"/>
                <w:szCs w:val="24"/>
              </w:rPr>
            </w:pPr>
          </w:p>
          <w:p w:rsidR="004773DD" w:rsidRDefault="004773DD" w:rsidP="004773DD">
            <w:pPr>
              <w:pStyle w:val="1"/>
              <w:shd w:val="clear" w:color="auto" w:fill="auto"/>
              <w:spacing w:line="240" w:lineRule="auto"/>
              <w:ind w:right="40" w:firstLine="0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__»______ 2013 г.         </w:t>
            </w:r>
          </w:p>
        </w:tc>
      </w:tr>
    </w:tbl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P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P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 w:rsidRPr="004773DD">
        <w:rPr>
          <w:sz w:val="24"/>
          <w:szCs w:val="24"/>
        </w:rPr>
        <w:t>УЧЕБНО-МЕТОДИЧЕСКИЙ КОМПЛЕКС ПО УЧЕБНОЙ ДИСЦИПЛИНЕ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4773DD" w:rsidRP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36"/>
          <w:szCs w:val="36"/>
        </w:rPr>
      </w:pPr>
      <w:r w:rsidRPr="004773DD">
        <w:rPr>
          <w:b/>
          <w:sz w:val="36"/>
          <w:szCs w:val="36"/>
        </w:rPr>
        <w:t>ОРГАНИЗАЦИЯ ТЕХНИЧЕСКОГО СЕРВИСА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Для специальности 1 – 74 06 06 – Материально-техническое обеспечение АПК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1876B0" w:rsidRDefault="001876B0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1876B0" w:rsidRDefault="001876B0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1876B0" w:rsidRDefault="001876B0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Составил: заведующий кафедрой технического обслуживания и ремонта машин, </w:t>
      </w:r>
    </w:p>
    <w:p w:rsidR="001876B0" w:rsidRPr="004773DD" w:rsidRDefault="001876B0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кандидат технических наук, доцент Подшиваленко Игорь Леонович</w:t>
      </w:r>
    </w:p>
    <w:p w:rsidR="004773DD" w:rsidRDefault="004773DD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</w:p>
    <w:p w:rsidR="003A6FA5" w:rsidRP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P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  <w:r w:rsidRPr="003A6FA5">
        <w:rPr>
          <w:sz w:val="24"/>
          <w:szCs w:val="24"/>
        </w:rPr>
        <w:t xml:space="preserve">Рассмотрено и утверждено </w:t>
      </w: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  <w:r w:rsidRPr="003A6FA5">
        <w:rPr>
          <w:sz w:val="24"/>
          <w:szCs w:val="24"/>
        </w:rPr>
        <w:t>на заседании совета протокол №</w:t>
      </w:r>
      <w:r w:rsidR="00BF5257">
        <w:rPr>
          <w:sz w:val="24"/>
          <w:szCs w:val="24"/>
        </w:rPr>
        <w:t>7</w:t>
      </w:r>
      <w:r w:rsidRPr="003A6FA5">
        <w:rPr>
          <w:sz w:val="24"/>
          <w:szCs w:val="24"/>
        </w:rPr>
        <w:t xml:space="preserve"> . . . . . . . . . . . . . . . . . . . . . . . . . . «</w:t>
      </w:r>
      <w:r w:rsidR="00BF5257">
        <w:rPr>
          <w:sz w:val="24"/>
          <w:szCs w:val="24"/>
        </w:rPr>
        <w:t>27</w:t>
      </w:r>
      <w:r w:rsidRPr="003A6FA5">
        <w:rPr>
          <w:sz w:val="24"/>
          <w:szCs w:val="24"/>
        </w:rPr>
        <w:t xml:space="preserve">» </w:t>
      </w:r>
      <w:r w:rsidR="00BF5257">
        <w:rPr>
          <w:sz w:val="24"/>
          <w:szCs w:val="24"/>
        </w:rPr>
        <w:t xml:space="preserve">марта </w:t>
      </w:r>
      <w:r w:rsidRPr="003A6FA5">
        <w:rPr>
          <w:sz w:val="24"/>
          <w:szCs w:val="24"/>
        </w:rPr>
        <w:t>2013 г.</w:t>
      </w: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3A6FA5" w:rsidRPr="003A6FA5" w:rsidRDefault="00BB0F4A" w:rsidP="003A6FA5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noProof/>
        </w:rPr>
        <w:pict>
          <v:rect id="_x0000_s1055" style="position:absolute;left:0;text-align:left;margin-left:215.6pt;margin-top:31.4pt;width:27pt;height:22.5pt;z-index:251675136" fillcolor="white [3212]" stroked="f"/>
        </w:pict>
      </w:r>
      <w:r w:rsidR="003A6FA5">
        <w:rPr>
          <w:sz w:val="24"/>
          <w:szCs w:val="24"/>
        </w:rPr>
        <w:t>ГОРКИ, 2013</w:t>
      </w:r>
    </w:p>
    <w:p w:rsidR="00EE182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Рекомендовано научно-методическим советом БГСХА </w:t>
      </w:r>
    </w:p>
    <w:p w:rsidR="004773DD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(протокол №</w:t>
      </w:r>
      <w:r w:rsidR="00BF5257">
        <w:rPr>
          <w:sz w:val="24"/>
          <w:szCs w:val="24"/>
        </w:rPr>
        <w:t>7</w:t>
      </w:r>
      <w:r>
        <w:rPr>
          <w:sz w:val="24"/>
          <w:szCs w:val="24"/>
        </w:rPr>
        <w:t xml:space="preserve"> от «</w:t>
      </w:r>
      <w:r w:rsidR="00BF5257" w:rsidRPr="00BF5257">
        <w:rPr>
          <w:sz w:val="24"/>
          <w:szCs w:val="24"/>
          <w:u w:val="single"/>
        </w:rPr>
        <w:t>27</w:t>
      </w:r>
      <w:r>
        <w:rPr>
          <w:sz w:val="24"/>
          <w:szCs w:val="24"/>
        </w:rPr>
        <w:t>»</w:t>
      </w:r>
      <w:r w:rsidR="00BF5257">
        <w:rPr>
          <w:sz w:val="24"/>
          <w:szCs w:val="24"/>
        </w:rPr>
        <w:t xml:space="preserve">  </w:t>
      </w:r>
      <w:r w:rsidR="00BF5257" w:rsidRPr="00BF5257">
        <w:rPr>
          <w:sz w:val="24"/>
          <w:szCs w:val="24"/>
          <w:u w:val="single"/>
        </w:rPr>
        <w:t xml:space="preserve">марта </w:t>
      </w:r>
      <w:r w:rsidRPr="00BF5257">
        <w:rPr>
          <w:sz w:val="24"/>
          <w:szCs w:val="24"/>
          <w:u w:val="single"/>
        </w:rPr>
        <w:t>2013</w:t>
      </w:r>
      <w:r>
        <w:rPr>
          <w:sz w:val="24"/>
          <w:szCs w:val="24"/>
        </w:rPr>
        <w:t xml:space="preserve"> г.)</w:t>
      </w: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3A6FA5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Составил: заведующий кафедрой технического обслуживания и ремонта машин, </w:t>
      </w:r>
    </w:p>
    <w:p w:rsidR="003A6FA5" w:rsidRPr="004773DD" w:rsidRDefault="003A6FA5" w:rsidP="003A6FA5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  <w:r>
        <w:rPr>
          <w:sz w:val="24"/>
          <w:szCs w:val="24"/>
        </w:rPr>
        <w:t>кандидат технических наук, доцент Подшиваленко Игорь Леонович</w:t>
      </w: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3A6FA5" w:rsidRDefault="003A6FA5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sz w:val="24"/>
          <w:szCs w:val="24"/>
        </w:rPr>
      </w:pPr>
    </w:p>
    <w:p w:rsidR="0077552C" w:rsidRDefault="003A6FA5" w:rsidP="0077552C">
      <w:pPr>
        <w:jc w:val="center"/>
        <w:rPr>
          <w:rFonts w:ascii="Times New Roman" w:hAnsi="Times New Roman" w:cs="Times New Roman"/>
        </w:rPr>
      </w:pPr>
      <w:r w:rsidRPr="0077552C">
        <w:rPr>
          <w:rFonts w:ascii="Times New Roman" w:hAnsi="Times New Roman" w:cs="Times New Roman"/>
        </w:rPr>
        <w:t>Рецензенты</w:t>
      </w:r>
      <w:r w:rsidR="00B976A6">
        <w:rPr>
          <w:rFonts w:ascii="Times New Roman" w:hAnsi="Times New Roman" w:cs="Times New Roman"/>
        </w:rPr>
        <w:t>: кандидат</w:t>
      </w:r>
      <w:r w:rsidR="0077552C">
        <w:rPr>
          <w:rFonts w:ascii="Times New Roman" w:hAnsi="Times New Roman" w:cs="Times New Roman"/>
        </w:rPr>
        <w:t xml:space="preserve"> технических наук, </w:t>
      </w:r>
      <w:r w:rsidR="00B976A6">
        <w:rPr>
          <w:rFonts w:ascii="Times New Roman" w:hAnsi="Times New Roman" w:cs="Times New Roman"/>
        </w:rPr>
        <w:t xml:space="preserve">доцент </w:t>
      </w:r>
      <w:r w:rsidR="0077552C">
        <w:rPr>
          <w:rFonts w:ascii="Times New Roman" w:hAnsi="Times New Roman" w:cs="Times New Roman"/>
        </w:rPr>
        <w:t xml:space="preserve">УО «БГСХА»  </w:t>
      </w:r>
      <w:r w:rsidR="00B976A6">
        <w:rPr>
          <w:rFonts w:ascii="Times New Roman" w:hAnsi="Times New Roman" w:cs="Times New Roman"/>
        </w:rPr>
        <w:t>Н.И. Дудко</w:t>
      </w:r>
      <w:r w:rsidR="0077552C">
        <w:rPr>
          <w:rFonts w:ascii="Times New Roman" w:hAnsi="Times New Roman" w:cs="Times New Roman"/>
        </w:rPr>
        <w:t xml:space="preserve"> </w:t>
      </w: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  <w:r w:rsidRPr="0077552C">
        <w:rPr>
          <w:rFonts w:ascii="Times New Roman" w:hAnsi="Times New Roman" w:cs="Times New Roman"/>
        </w:rPr>
        <w:t>кандидат технических наук, заведующий лабораторией РУП «НПЦ НАН Беларуси по механизации сельского хозяйства» В.К. Клыбик</w:t>
      </w: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</w:p>
    <w:p w:rsidR="0077552C" w:rsidRDefault="0077552C" w:rsidP="0077552C">
      <w:pPr>
        <w:jc w:val="center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Учебно-методический комплекс предназначен для изучения курса «Организация технического сервиса» студентами факультета механизации сельского хозяйства сп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циальности 1-74 06 06 – Материально-техническое обеспечение АПК</w:t>
      </w: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B976A6" w:rsidRDefault="00B976A6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firstLine="426"/>
        <w:jc w:val="both"/>
        <w:rPr>
          <w:rFonts w:ascii="Times New Roman" w:hAnsi="Times New Roman" w:cs="Times New Roman"/>
        </w:rPr>
      </w:pPr>
    </w:p>
    <w:p w:rsidR="0077552C" w:rsidRDefault="0077552C" w:rsidP="0077552C">
      <w:pPr>
        <w:ind w:left="5245" w:hanging="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©Составление: И.Л. Подшиваленко, 2013</w:t>
      </w:r>
    </w:p>
    <w:p w:rsidR="0077552C" w:rsidRPr="0077552C" w:rsidRDefault="00BB0F4A" w:rsidP="0077552C">
      <w:pPr>
        <w:ind w:left="5245" w:hanging="142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ect id="_x0000_s1054" style="position:absolute;left:0;text-align:left;margin-left:216.35pt;margin-top:68.15pt;width:27pt;height:22.5pt;z-index:251674112" fillcolor="white [3212]" stroked="f"/>
        </w:pict>
      </w:r>
      <w:r w:rsidR="0077552C">
        <w:rPr>
          <w:rFonts w:ascii="Times New Roman" w:hAnsi="Times New Roman" w:cs="Times New Roman"/>
        </w:rPr>
        <w:t>© Учреждение образования «Белору</w:t>
      </w:r>
      <w:r w:rsidR="0077552C">
        <w:rPr>
          <w:rFonts w:ascii="Times New Roman" w:hAnsi="Times New Roman" w:cs="Times New Roman"/>
        </w:rPr>
        <w:t>с</w:t>
      </w:r>
      <w:r w:rsidR="0077552C">
        <w:rPr>
          <w:rFonts w:ascii="Times New Roman" w:hAnsi="Times New Roman" w:cs="Times New Roman"/>
        </w:rPr>
        <w:t>ская государственная сельскохозя</w:t>
      </w:r>
      <w:r w:rsidR="0077552C">
        <w:rPr>
          <w:rFonts w:ascii="Times New Roman" w:hAnsi="Times New Roman" w:cs="Times New Roman"/>
        </w:rPr>
        <w:t>й</w:t>
      </w:r>
      <w:r w:rsidR="0077552C">
        <w:rPr>
          <w:rFonts w:ascii="Times New Roman" w:hAnsi="Times New Roman" w:cs="Times New Roman"/>
        </w:rPr>
        <w:t>ственная академия»</w:t>
      </w:r>
    </w:p>
    <w:p w:rsidR="00612E2E" w:rsidRPr="009B599A" w:rsidRDefault="00612E2E" w:rsidP="00612E2E">
      <w:pPr>
        <w:pStyle w:val="1"/>
        <w:shd w:val="clear" w:color="auto" w:fill="auto"/>
        <w:spacing w:line="240" w:lineRule="auto"/>
        <w:ind w:left="40" w:right="40" w:firstLine="360"/>
        <w:jc w:val="center"/>
        <w:rPr>
          <w:b/>
          <w:sz w:val="24"/>
          <w:szCs w:val="24"/>
        </w:rPr>
      </w:pPr>
      <w:r w:rsidRPr="009B599A">
        <w:rPr>
          <w:b/>
          <w:sz w:val="24"/>
          <w:szCs w:val="24"/>
        </w:rPr>
        <w:lastRenderedPageBreak/>
        <w:t>ПОЯСНИТЕЛЬНАЯ ЗАПИСКА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40" w:right="40" w:firstLine="360"/>
        <w:rPr>
          <w:sz w:val="24"/>
          <w:szCs w:val="24"/>
        </w:rPr>
      </w:pP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Дисциплина «Организация технического сервиса» относится к циклу специа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>ных дисциплин и является одной из базовых составляющих для формирования у вып</w:t>
      </w:r>
      <w:r w:rsidRPr="000E6A01">
        <w:rPr>
          <w:sz w:val="24"/>
          <w:szCs w:val="24"/>
        </w:rPr>
        <w:t>у</w:t>
      </w:r>
      <w:r w:rsidRPr="000E6A01">
        <w:rPr>
          <w:sz w:val="24"/>
          <w:szCs w:val="24"/>
        </w:rPr>
        <w:t>скников вуза указанн</w:t>
      </w:r>
      <w:r>
        <w:rPr>
          <w:sz w:val="24"/>
          <w:szCs w:val="24"/>
        </w:rPr>
        <w:t>ой</w:t>
      </w:r>
      <w:r w:rsidRPr="000E6A01">
        <w:rPr>
          <w:sz w:val="24"/>
          <w:szCs w:val="24"/>
        </w:rPr>
        <w:t xml:space="preserve"> специальност</w:t>
      </w:r>
      <w:r>
        <w:rPr>
          <w:sz w:val="24"/>
          <w:szCs w:val="24"/>
        </w:rPr>
        <w:t>и</w:t>
      </w:r>
      <w:r w:rsidRPr="000E6A01">
        <w:rPr>
          <w:sz w:val="24"/>
          <w:szCs w:val="24"/>
        </w:rPr>
        <w:t xml:space="preserve"> компетентно</w:t>
      </w:r>
      <w:r w:rsidRPr="000E6A01">
        <w:rPr>
          <w:sz w:val="24"/>
          <w:szCs w:val="24"/>
        </w:rPr>
        <w:softHyphen/>
        <w:t>сти в решении профессиональных задач: определения оптимальных путей развития технического сервиса и совершенс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вования ремонтно-обслуживающего производства в АПК; организации фирменного обслужива</w:t>
      </w:r>
      <w:r w:rsidRPr="000E6A01">
        <w:rPr>
          <w:sz w:val="24"/>
          <w:szCs w:val="24"/>
        </w:rPr>
        <w:softHyphen/>
        <w:t>ния сельскохозяйственной техники, развития сервисной инфраструктуры и дилерской деятельности; обоснования производственной программы и годового объ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ма работ ремонтно-обслуживающего и дилерского предпри</w:t>
      </w:r>
      <w:r w:rsidRPr="000E6A01">
        <w:rPr>
          <w:sz w:val="24"/>
          <w:szCs w:val="24"/>
        </w:rPr>
        <w:softHyphen/>
        <w:t>ятия; оценки эффективн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сти дилерской деятельности по техническому сер</w:t>
      </w:r>
      <w:r w:rsidRPr="000E6A01">
        <w:rPr>
          <w:sz w:val="24"/>
          <w:szCs w:val="24"/>
        </w:rPr>
        <w:softHyphen/>
        <w:t>вису машин и оборудования; кале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>дарного планирования технического об</w:t>
      </w:r>
      <w:r w:rsidRPr="000E6A01">
        <w:rPr>
          <w:sz w:val="24"/>
          <w:szCs w:val="24"/>
        </w:rPr>
        <w:softHyphen/>
        <w:t>служивания и ремонта машин и ресурсного обеспечения ремонтно-обслуживающих работ; организации предпродажной подгото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ки, гарантий</w:t>
      </w:r>
      <w:r w:rsidRPr="000E6A01">
        <w:rPr>
          <w:sz w:val="24"/>
          <w:szCs w:val="24"/>
        </w:rPr>
        <w:softHyphen/>
        <w:t>ного и послегарантийного обслуживания машин и оборудования; орга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за</w:t>
      </w:r>
      <w:r w:rsidRPr="000E6A01">
        <w:rPr>
          <w:sz w:val="24"/>
          <w:szCs w:val="24"/>
        </w:rPr>
        <w:softHyphen/>
        <w:t>ции производственных и вспомогательных процессов производства на пред</w:t>
      </w:r>
      <w:r w:rsidRPr="000E6A01">
        <w:rPr>
          <w:sz w:val="24"/>
          <w:szCs w:val="24"/>
        </w:rPr>
        <w:softHyphen/>
        <w:t>приятиях технического сервиса, планирования работы производственных подразделений; орг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зации труда, аттестации рабочих мест; организации контроля качества, сертифик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ции продукции и услуг технического сервиса; тактического маркетинга и бизнес-планирования на предприятиях техниче</w:t>
      </w:r>
      <w:r w:rsidRPr="000E6A01">
        <w:rPr>
          <w:sz w:val="24"/>
          <w:szCs w:val="24"/>
        </w:rPr>
        <w:softHyphen/>
        <w:t>ского сервиса; выявления приоритетов реш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ния задач с учетом различных аспектов деятельности; прогнозирования последствий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rStyle w:val="a4"/>
          <w:sz w:val="24"/>
          <w:szCs w:val="24"/>
        </w:rPr>
        <w:t>Цель дисциплины</w:t>
      </w:r>
      <w:r w:rsidRPr="000E6A01">
        <w:rPr>
          <w:sz w:val="24"/>
          <w:szCs w:val="24"/>
        </w:rPr>
        <w:t xml:space="preserve"> - сформировать у будущих специалистов систему професси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нальных знаний, умений и практических навыков в вопросах орга</w:t>
      </w:r>
      <w:r w:rsidRPr="000E6A01">
        <w:rPr>
          <w:sz w:val="24"/>
          <w:szCs w:val="24"/>
        </w:rPr>
        <w:softHyphen/>
        <w:t>низации техническ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го сервиса и совершенствования ремонтно-обслуживающего производства в агропр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мышленном комплексе.</w:t>
      </w:r>
    </w:p>
    <w:p w:rsidR="00612E2E" w:rsidRPr="000E6A01" w:rsidRDefault="00612E2E" w:rsidP="0085138C">
      <w:pPr>
        <w:pStyle w:val="20"/>
        <w:keepNext/>
        <w:keepLines/>
        <w:shd w:val="clear" w:color="auto" w:fill="auto"/>
        <w:spacing w:line="240" w:lineRule="auto"/>
        <w:ind w:left="40" w:firstLine="527"/>
        <w:rPr>
          <w:sz w:val="24"/>
          <w:szCs w:val="24"/>
        </w:rPr>
      </w:pPr>
      <w:r w:rsidRPr="000E6A01">
        <w:rPr>
          <w:sz w:val="24"/>
          <w:szCs w:val="24"/>
        </w:rPr>
        <w:t>Задачи дисциплины: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462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изучение достижений науки и передового опыта в области организации тех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ого сервиса и ремонтно-обслуживающего производства в АПК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486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освоение методик календарного планирования работ по техническому обслуж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ванию и ремонту сельскохозяйственной техники, расчета годового объема ремонтно-обслуживающих работ и их рационального распределения между уровнями ремонтно-обслуживающей базы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419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ознакомление с функциями и организационной структурой дилерской службы, экономическими взаимоотношениями производителей машин, диле</w:t>
      </w:r>
      <w:r w:rsidRPr="000E6A01">
        <w:rPr>
          <w:sz w:val="24"/>
          <w:szCs w:val="24"/>
        </w:rPr>
        <w:softHyphen/>
        <w:t>ров и сельскох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зяйственных товаропроизводителей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477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формирование умений и навыков в организации и управлении произ</w:t>
      </w:r>
      <w:r w:rsidRPr="000E6A01">
        <w:rPr>
          <w:sz w:val="24"/>
          <w:szCs w:val="24"/>
        </w:rPr>
        <w:softHyphen/>
        <w:t>водственными процессами на предприятиях технического сервиса и в их подраздел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ниях, системы контроля качества и сертификации продукции и услуг технического сервиса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- формирование умений работать в команде и способности к межлич</w:t>
      </w:r>
      <w:r w:rsidRPr="000E6A01">
        <w:rPr>
          <w:sz w:val="24"/>
          <w:szCs w:val="24"/>
        </w:rPr>
        <w:softHyphen/>
        <w:t>ностным коммуникациям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Изучение дисциплины «Организация технического сервиса» должно обеспечить формирование следующих групп компетенций:</w:t>
      </w:r>
    </w:p>
    <w:p w:rsidR="00612E2E" w:rsidRPr="000E6A01" w:rsidRDefault="00612E2E" w:rsidP="0085138C">
      <w:pPr>
        <w:pStyle w:val="22"/>
        <w:shd w:val="clear" w:color="auto" w:fill="auto"/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академических,</w:t>
      </w:r>
      <w:r w:rsidRPr="000E6A01">
        <w:rPr>
          <w:rStyle w:val="23"/>
          <w:sz w:val="24"/>
          <w:szCs w:val="24"/>
        </w:rPr>
        <w:t xml:space="preserve"> включающих: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владение базовыми научно-теоретическими знаниями и умение применять их для решения теоретических и практических задач в области ор</w:t>
      </w:r>
      <w:r w:rsidRPr="000E6A01">
        <w:rPr>
          <w:sz w:val="24"/>
          <w:szCs w:val="24"/>
        </w:rPr>
        <w:softHyphen/>
        <w:t>ганизации технического сервиса и ремонтно-обслуживающего производства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владение методами научного познания, системным и сравнительным анализом, исследовательскими навыками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0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умение работать самостоятельно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0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владение междисциплинарным подходом при решении проблем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4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способность самостоятельно повышать свою квалификацию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20" w:firstLine="527"/>
        <w:rPr>
          <w:sz w:val="24"/>
          <w:szCs w:val="24"/>
        </w:rPr>
      </w:pPr>
      <w:r w:rsidRPr="000E6A01">
        <w:rPr>
          <w:rStyle w:val="a4"/>
          <w:sz w:val="24"/>
          <w:szCs w:val="24"/>
        </w:rPr>
        <w:t>социально-личностных,</w:t>
      </w:r>
      <w:r w:rsidRPr="000E6A01">
        <w:rPr>
          <w:sz w:val="24"/>
          <w:szCs w:val="24"/>
        </w:rPr>
        <w:t xml:space="preserve"> включающих способность к инициативе и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>предпринимательству, к межличностным коммуникациям, к критике и само</w:t>
      </w:r>
      <w:r w:rsidRPr="000E6A01">
        <w:rPr>
          <w:sz w:val="24"/>
          <w:szCs w:val="24"/>
        </w:rPr>
        <w:softHyphen/>
        <w:t>критике, умение работать в команде;</w:t>
      </w:r>
    </w:p>
    <w:p w:rsidR="00612E2E" w:rsidRPr="000E6A01" w:rsidRDefault="00612E2E" w:rsidP="0085138C">
      <w:pPr>
        <w:pStyle w:val="1"/>
        <w:shd w:val="clear" w:color="auto" w:fill="auto"/>
        <w:tabs>
          <w:tab w:val="left" w:pos="7386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rStyle w:val="a4"/>
          <w:sz w:val="24"/>
          <w:szCs w:val="24"/>
        </w:rPr>
        <w:t>профессиональных,</w:t>
      </w:r>
      <w:r w:rsidRPr="000E6A01">
        <w:rPr>
          <w:sz w:val="24"/>
          <w:szCs w:val="24"/>
        </w:rPr>
        <w:t xml:space="preserve"> включающих способность:</w:t>
      </w:r>
      <w:r w:rsidRPr="000E6A01">
        <w:rPr>
          <w:sz w:val="24"/>
          <w:szCs w:val="24"/>
        </w:rPr>
        <w:tab/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организовывать эффективный технический сервис машин и обору</w:t>
      </w:r>
      <w:r w:rsidRPr="000E6A01">
        <w:rPr>
          <w:sz w:val="24"/>
          <w:szCs w:val="24"/>
        </w:rPr>
        <w:softHyphen/>
        <w:t>дования в АПК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организовывать работу коллективов исполнителей для достижения по</w:t>
      </w:r>
      <w:r w:rsidRPr="000E6A01">
        <w:rPr>
          <w:sz w:val="24"/>
          <w:szCs w:val="24"/>
        </w:rPr>
        <w:softHyphen/>
        <w:t>ставленных целей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планировать работу производственных подразделений предприятий техн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ого сервиса, составлять заявки на новую технику, оборудование и запасные части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на основе правил, норм, технической документации и информации о техн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ом состоянии машин и оборудования определять необходимость по</w:t>
      </w:r>
      <w:r w:rsidRPr="000E6A01">
        <w:rPr>
          <w:sz w:val="24"/>
          <w:szCs w:val="24"/>
        </w:rPr>
        <w:softHyphen/>
        <w:t>становки их на техническое обслуживание и ремонт, составлять календарный план-график и опред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лять объемы выполнения ремонтно-обслуживающих работ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планировать потребность в ресурсном обеспечении ремонтно- обслуживающих работ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организовывать производственный процесс на предприятии и трудовой процесс на рабочих местах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4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осуществлять нормирование труда, аттестацию рабочих мест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проводить сертификацию продукции и услуг предприятий техниче</w:t>
      </w:r>
      <w:r w:rsidRPr="000E6A01">
        <w:rPr>
          <w:sz w:val="24"/>
          <w:szCs w:val="24"/>
        </w:rPr>
        <w:softHyphen/>
        <w:t>ского серв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са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3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организовывать рекламу, предпродажную подготовку, монтаж, доставку и н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ладку машин и оборудования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проводить маркетинговые исследования рынка продукции и услуг тех</w:t>
      </w:r>
      <w:r w:rsidRPr="000E6A01">
        <w:rPr>
          <w:sz w:val="24"/>
          <w:szCs w:val="24"/>
        </w:rPr>
        <w:softHyphen/>
        <w:t>нического сервиса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4"/>
        </w:tabs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>составлять бизнес-план развития предприятия технического сервиса;</w:t>
      </w:r>
    </w:p>
    <w:p w:rsidR="00612E2E" w:rsidRPr="000E6A01" w:rsidRDefault="00612E2E" w:rsidP="0085138C">
      <w:pPr>
        <w:pStyle w:val="1"/>
        <w:numPr>
          <w:ilvl w:val="0"/>
          <w:numId w:val="2"/>
        </w:numPr>
        <w:shd w:val="clear" w:color="auto" w:fill="auto"/>
        <w:tabs>
          <w:tab w:val="left" w:pos="798"/>
        </w:tabs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t>создавать в трудовых коллективах благоприятный микроклимат и мо</w:t>
      </w:r>
      <w:r w:rsidRPr="000E6A01">
        <w:rPr>
          <w:sz w:val="24"/>
          <w:szCs w:val="24"/>
        </w:rPr>
        <w:softHyphen/>
        <w:t>тивацию в работе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firstLine="527"/>
        <w:rPr>
          <w:sz w:val="24"/>
          <w:szCs w:val="24"/>
        </w:rPr>
      </w:pPr>
      <w:r w:rsidRPr="000E6A01">
        <w:rPr>
          <w:sz w:val="24"/>
          <w:szCs w:val="24"/>
        </w:rPr>
        <w:t>Указанные компетенции развиваются посредством: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659"/>
        </w:tabs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деятельностного типа содержания обучения, обеспечивающего не только фо</w:t>
      </w:r>
      <w:r w:rsidRPr="000E6A01">
        <w:rPr>
          <w:sz w:val="24"/>
          <w:szCs w:val="24"/>
        </w:rPr>
        <w:t>р</w:t>
      </w:r>
      <w:r w:rsidRPr="000E6A01">
        <w:rPr>
          <w:sz w:val="24"/>
          <w:szCs w:val="24"/>
        </w:rPr>
        <w:t>мирование знаний, но и способов мышления и деятельности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630"/>
        </w:tabs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использования современных педагогических методик и технологий, способс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вующих самостоятельному поиску студентами знаний и освоению опыта решения разнообразных задач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621"/>
        </w:tabs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применения средств диагностики формируемых компетенций (тесты, разн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уровневые задания и др.)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678"/>
        </w:tabs>
        <w:spacing w:line="240" w:lineRule="auto"/>
        <w:ind w:left="40" w:firstLine="527"/>
        <w:rPr>
          <w:sz w:val="24"/>
          <w:szCs w:val="24"/>
        </w:rPr>
      </w:pPr>
      <w:r w:rsidRPr="000E6A01">
        <w:rPr>
          <w:sz w:val="24"/>
          <w:szCs w:val="24"/>
        </w:rPr>
        <w:t>управляемой самостоятельной работы студентов;</w:t>
      </w:r>
    </w:p>
    <w:p w:rsidR="00612E2E" w:rsidRPr="000E6A01" w:rsidRDefault="00612E2E" w:rsidP="0085138C">
      <w:pPr>
        <w:pStyle w:val="1"/>
        <w:numPr>
          <w:ilvl w:val="0"/>
          <w:numId w:val="1"/>
        </w:numPr>
        <w:shd w:val="clear" w:color="auto" w:fill="auto"/>
        <w:tabs>
          <w:tab w:val="left" w:pos="602"/>
        </w:tabs>
        <w:spacing w:line="240" w:lineRule="auto"/>
        <w:ind w:left="40" w:right="60" w:firstLine="527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использования современных информационных технологий для сопро</w:t>
      </w:r>
      <w:r w:rsidRPr="000E6A01">
        <w:rPr>
          <w:sz w:val="24"/>
          <w:szCs w:val="24"/>
        </w:rPr>
        <w:softHyphen/>
        <w:t>вождения учебного процесса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 xml:space="preserve">В результате изучения дисциплины "Организация технического сервиса студент должен: </w:t>
      </w:r>
      <w:r w:rsidRPr="000E6A01">
        <w:rPr>
          <w:rStyle w:val="95pt"/>
          <w:sz w:val="24"/>
          <w:szCs w:val="24"/>
        </w:rPr>
        <w:t>знать: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инципы формирования системы технического сервиса в сельском хозяйстве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дилерской деятельности в системе технического сервиса сельск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хозяйственной техники;</w:t>
      </w:r>
    </w:p>
    <w:p w:rsidR="00612E2E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 xml:space="preserve">- структуру ремонтно-обслуживающей базы АПК Республики Беларусь; 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производственного процесса на предприятиях технического се</w:t>
      </w:r>
      <w:r w:rsidRPr="000E6A01">
        <w:rPr>
          <w:sz w:val="24"/>
          <w:szCs w:val="24"/>
        </w:rPr>
        <w:t>р</w:t>
      </w:r>
      <w:r w:rsidRPr="000E6A01">
        <w:rPr>
          <w:sz w:val="24"/>
          <w:szCs w:val="24"/>
        </w:rPr>
        <w:t>виса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технического нормирования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бизнес - планирования и маркетинга в системе технического се</w:t>
      </w:r>
      <w:r w:rsidRPr="000E6A01">
        <w:rPr>
          <w:sz w:val="24"/>
          <w:szCs w:val="24"/>
        </w:rPr>
        <w:t>р</w:t>
      </w:r>
      <w:r w:rsidRPr="000E6A01">
        <w:rPr>
          <w:sz w:val="24"/>
          <w:szCs w:val="24"/>
        </w:rPr>
        <w:t>виса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аттестацию предприятий и сертификацию услуг по техническому об</w:t>
      </w:r>
      <w:r w:rsidRPr="000E6A01">
        <w:rPr>
          <w:sz w:val="24"/>
          <w:szCs w:val="24"/>
        </w:rPr>
        <w:softHyphen/>
        <w:t xml:space="preserve">служиванию и ремонту сельскохозяйственной техники; </w:t>
      </w:r>
      <w:r w:rsidRPr="000E6A01">
        <w:rPr>
          <w:rStyle w:val="95pt"/>
          <w:sz w:val="24"/>
          <w:szCs w:val="24"/>
        </w:rPr>
        <w:t>уметь: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овывать предпродажную подготовку, гарантийное и послегаран</w:t>
      </w:r>
      <w:r w:rsidRPr="000E6A01">
        <w:rPr>
          <w:sz w:val="24"/>
          <w:szCs w:val="24"/>
        </w:rPr>
        <w:softHyphen/>
        <w:t>тийное техническое обслуживание и ремонт сельскохозяйственной техники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огнозировать потребность машин в техническом обслуживании и ремонте, осуществлять календарное планирование ресурсного обеспечения ремонтно-обслуживающих работ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овать производственный процесс на предприятии и трудовой процесс на рабочих местах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существлять техническое нормирование работ на предприятиях тех</w:t>
      </w:r>
      <w:r w:rsidRPr="000E6A01">
        <w:rPr>
          <w:sz w:val="24"/>
          <w:szCs w:val="24"/>
        </w:rPr>
        <w:softHyphen/>
        <w:t>нического сервиса;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оизводить аттестацию предприятий технического сервиса и серти</w:t>
      </w:r>
      <w:r w:rsidRPr="000E6A01">
        <w:rPr>
          <w:sz w:val="24"/>
          <w:szCs w:val="24"/>
        </w:rPr>
        <w:softHyphen/>
        <w:t>фикацию услуг по техническому обслуживанию и ремонту сельскохозяйст</w:t>
      </w:r>
      <w:r w:rsidRPr="000E6A01">
        <w:rPr>
          <w:sz w:val="24"/>
          <w:szCs w:val="24"/>
        </w:rPr>
        <w:softHyphen/>
        <w:t>венной техники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40" w:right="-1" w:firstLine="527"/>
        <w:rPr>
          <w:sz w:val="24"/>
          <w:szCs w:val="24"/>
        </w:rPr>
      </w:pPr>
      <w:r w:rsidRPr="000E6A01">
        <w:rPr>
          <w:sz w:val="24"/>
          <w:szCs w:val="24"/>
        </w:rPr>
        <w:t>Изучение дисциплины базируется на знании следующих дисциплин: «Эконом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ая теория» «Математика», «Информатика», «Диагностика и техническое обслужив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е машин», «Технология производства и ремонта сельскохозяйственной техники», «Экономика технического сервиса», «Управление предприятием» и др. Это позволит студентам глубже овладеть основами знаний но организации производства, увязать их с прак</w:t>
      </w:r>
      <w:r w:rsidRPr="000E6A01">
        <w:rPr>
          <w:sz w:val="24"/>
          <w:szCs w:val="24"/>
        </w:rPr>
        <w:softHyphen/>
        <w:t>тическими задачами технического сервиса. Для усвоения дисциплины «Ор</w:t>
      </w:r>
      <w:r w:rsidRPr="000E6A01">
        <w:rPr>
          <w:sz w:val="24"/>
          <w:szCs w:val="24"/>
        </w:rPr>
        <w:softHyphen/>
        <w:t>ганизация технического сервиса» студент должен знать математические основы теории вероятностей, модели случайных процессов, задачи исследо</w:t>
      </w:r>
      <w:r w:rsidRPr="000E6A01">
        <w:rPr>
          <w:sz w:val="24"/>
          <w:szCs w:val="24"/>
        </w:rPr>
        <w:softHyphen/>
        <w:t>вания операций; статист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ие методы обработки экспериментальных данных; структуру и основные возмо</w:t>
      </w:r>
      <w:r w:rsidRPr="000E6A01">
        <w:rPr>
          <w:sz w:val="24"/>
          <w:szCs w:val="24"/>
        </w:rPr>
        <w:t>ж</w:t>
      </w:r>
      <w:r w:rsidRPr="000E6A01">
        <w:rPr>
          <w:sz w:val="24"/>
          <w:szCs w:val="24"/>
        </w:rPr>
        <w:t>ности</w:t>
      </w:r>
      <w:r w:rsidRPr="000E6A01">
        <w:rPr>
          <w:rStyle w:val="75pt"/>
          <w:sz w:val="24"/>
          <w:szCs w:val="24"/>
        </w:rPr>
        <w:t xml:space="preserve"> прикладного</w:t>
      </w:r>
      <w:r w:rsidRPr="000E6A01">
        <w:rPr>
          <w:sz w:val="24"/>
          <w:szCs w:val="24"/>
        </w:rPr>
        <w:t xml:space="preserve"> программного обеспечения; сущность математической формул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ровки прикладных задач и численных методов их решения; основные принципы созд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я, хранения, обработки и передачи информации; экономические отношения в отра</w:t>
      </w:r>
      <w:r w:rsidRPr="000E6A01">
        <w:rPr>
          <w:sz w:val="24"/>
          <w:szCs w:val="24"/>
        </w:rPr>
        <w:t>с</w:t>
      </w:r>
      <w:r w:rsidRPr="000E6A01">
        <w:rPr>
          <w:sz w:val="24"/>
          <w:szCs w:val="24"/>
        </w:rPr>
        <w:t>ли с учетом ее специ</w:t>
      </w:r>
      <w:r w:rsidRPr="000E6A01">
        <w:rPr>
          <w:sz w:val="24"/>
          <w:szCs w:val="24"/>
        </w:rPr>
        <w:softHyphen/>
        <w:t>фических особенностей; структуру законодательства в сфере ос</w:t>
      </w:r>
      <w:r w:rsidRPr="000E6A01">
        <w:rPr>
          <w:sz w:val="24"/>
          <w:szCs w:val="24"/>
        </w:rPr>
        <w:t>у</w:t>
      </w:r>
      <w:r w:rsidRPr="000E6A01">
        <w:rPr>
          <w:sz w:val="24"/>
          <w:szCs w:val="24"/>
        </w:rPr>
        <w:t>ществления хозяйственной деятельности; методы экономического анализа, порядок пла</w:t>
      </w:r>
      <w:r w:rsidRPr="000E6A01">
        <w:rPr>
          <w:sz w:val="24"/>
          <w:szCs w:val="24"/>
        </w:rPr>
        <w:softHyphen/>
        <w:t>нирования, финансирования и кредитования производства; основные положе</w:t>
      </w:r>
      <w:r w:rsidRPr="000E6A01">
        <w:rPr>
          <w:sz w:val="24"/>
          <w:szCs w:val="24"/>
        </w:rPr>
        <w:softHyphen/>
        <w:t>ния системы технического обслуживания и ремонта сельскохозяйственной техники; орг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зацию и технологию диагностирования и технического об</w:t>
      </w:r>
      <w:r w:rsidRPr="000E6A01">
        <w:rPr>
          <w:sz w:val="24"/>
          <w:szCs w:val="24"/>
        </w:rPr>
        <w:softHyphen/>
        <w:t>служивания машин; мет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дологию разработки и чиповые технологические процессы изготовления типовых д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талей и сборки сельскохозяйственной техники; производственный процесс ремонта сельскохозяйственной техники; технологические процессы ремонта сборочных единиц и восстановления изношенных деталей, принципы и методы менеджмента; маркети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 xml:space="preserve">говую среду предприятия. </w:t>
      </w:r>
      <w:r>
        <w:rPr>
          <w:sz w:val="24"/>
          <w:szCs w:val="24"/>
        </w:rPr>
        <w:t>Э</w:t>
      </w:r>
      <w:r w:rsidRPr="000E6A01">
        <w:rPr>
          <w:sz w:val="24"/>
          <w:szCs w:val="24"/>
        </w:rPr>
        <w:t>то поможет им составлять и решать математические мод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ли производственных задач; работать с операционными системами, пользоваться пр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кладными программным обеспечением при решении по</w:t>
      </w:r>
      <w:r w:rsidRPr="000E6A01">
        <w:rPr>
          <w:sz w:val="24"/>
          <w:szCs w:val="24"/>
        </w:rPr>
        <w:softHyphen/>
        <w:t>ставленных задач; осущест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лять математическую формулировку прикладных задач и реализовывать ее в виде а</w:t>
      </w:r>
      <w:r w:rsidRPr="000E6A01">
        <w:rPr>
          <w:sz w:val="24"/>
          <w:szCs w:val="24"/>
        </w:rPr>
        <w:t>л</w:t>
      </w:r>
      <w:r w:rsidRPr="000E6A01">
        <w:rPr>
          <w:sz w:val="24"/>
          <w:szCs w:val="24"/>
        </w:rPr>
        <w:t>горитмов и программ па алгоритмическом языке; пользоваться численными методами решения задач, анализировать поведение хозяйствующих субъектов; объяснить соде</w:t>
      </w:r>
      <w:r w:rsidRPr="000E6A01">
        <w:rPr>
          <w:sz w:val="24"/>
          <w:szCs w:val="24"/>
        </w:rPr>
        <w:t>р</w:t>
      </w:r>
      <w:r w:rsidRPr="000E6A01">
        <w:rPr>
          <w:sz w:val="24"/>
          <w:szCs w:val="24"/>
        </w:rPr>
        <w:t>жание современных экономических процессов и экономической политики государства; планиро</w:t>
      </w:r>
      <w:r w:rsidRPr="000E6A01">
        <w:rPr>
          <w:sz w:val="24"/>
          <w:szCs w:val="24"/>
        </w:rPr>
        <w:softHyphen/>
        <w:t>вать потребность машин в техническом обслуживании; проектировать тех</w:t>
      </w:r>
      <w:r w:rsidRPr="000E6A01">
        <w:rPr>
          <w:sz w:val="24"/>
          <w:szCs w:val="24"/>
        </w:rPr>
        <w:softHyphen/>
        <w:t>нологические процессы изготовления деталей и сборки сель</w:t>
      </w:r>
      <w:r w:rsidRPr="000E6A01">
        <w:rPr>
          <w:sz w:val="24"/>
          <w:szCs w:val="24"/>
        </w:rPr>
        <w:softHyphen/>
        <w:t>скохозяйственной техники; разрабатывать технологическую документацию; оценивать техническое состояние м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шин и их составных частей, определять содержание ремонтных работ; проектировать и внедрять технологические процессы восстановления деталей и ремонта сборочных единиц; определять целесообразность и оценивать качество ремонта машин и оборуд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вания; производить экономические расчеты эффективности использования ресурс</w:t>
      </w:r>
      <w:r w:rsidRPr="000E6A01">
        <w:rPr>
          <w:sz w:val="24"/>
          <w:szCs w:val="24"/>
        </w:rPr>
        <w:softHyphen/>
        <w:t>ного потенциала организаций технического сервиса; анализировать результа</w:t>
      </w:r>
      <w:r w:rsidRPr="000E6A01">
        <w:rPr>
          <w:sz w:val="24"/>
          <w:szCs w:val="24"/>
        </w:rPr>
        <w:softHyphen/>
        <w:t>ты деятельн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сти организаций технического сервиса; проводить экономиче</w:t>
      </w:r>
      <w:r w:rsidRPr="000E6A01">
        <w:rPr>
          <w:sz w:val="24"/>
          <w:szCs w:val="24"/>
        </w:rPr>
        <w:softHyphen/>
        <w:t>ский анализ хозяйстве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>ной деятельности предприятия.</w:t>
      </w:r>
    </w:p>
    <w:p w:rsidR="00612E2E" w:rsidRPr="000E6A01" w:rsidRDefault="00612E2E" w:rsidP="0085138C">
      <w:pPr>
        <w:pStyle w:val="1"/>
        <w:shd w:val="clear" w:color="auto" w:fill="auto"/>
        <w:spacing w:line="240" w:lineRule="auto"/>
        <w:ind w:left="20" w:firstLine="527"/>
        <w:rPr>
          <w:sz w:val="24"/>
          <w:szCs w:val="24"/>
        </w:rPr>
      </w:pPr>
      <w:r w:rsidRPr="000E6A01">
        <w:rPr>
          <w:sz w:val="24"/>
          <w:szCs w:val="24"/>
        </w:rPr>
        <w:t xml:space="preserve">Знание дисциплины </w:t>
      </w:r>
      <w:r>
        <w:rPr>
          <w:sz w:val="24"/>
          <w:szCs w:val="24"/>
        </w:rPr>
        <w:t>т</w:t>
      </w:r>
      <w:r w:rsidRPr="000E6A01">
        <w:rPr>
          <w:sz w:val="24"/>
          <w:szCs w:val="24"/>
        </w:rPr>
        <w:t>ребуется при курсовом и дипломном проектировании.</w:t>
      </w:r>
    </w:p>
    <w:p w:rsidR="00612E2E" w:rsidRDefault="00612E2E" w:rsidP="0085138C">
      <w:pPr>
        <w:pStyle w:val="1"/>
        <w:shd w:val="clear" w:color="auto" w:fill="auto"/>
        <w:spacing w:line="240" w:lineRule="auto"/>
        <w:ind w:left="20" w:right="20" w:firstLine="527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 xml:space="preserve">На усвоение дисциплины согласно </w:t>
      </w:r>
      <w:r>
        <w:rPr>
          <w:sz w:val="24"/>
          <w:szCs w:val="24"/>
        </w:rPr>
        <w:t>т</w:t>
      </w:r>
      <w:r w:rsidRPr="000E6A01">
        <w:rPr>
          <w:sz w:val="24"/>
          <w:szCs w:val="24"/>
        </w:rPr>
        <w:t>иповому учебному плану всего от</w:t>
      </w:r>
      <w:r w:rsidRPr="000E6A01">
        <w:rPr>
          <w:sz w:val="24"/>
          <w:szCs w:val="24"/>
        </w:rPr>
        <w:softHyphen/>
        <w:t>водится 156 часов, в том числе 68 часов аудиторных занятий (34 часа лек</w:t>
      </w:r>
      <w:r w:rsidRPr="000E6A01">
        <w:rPr>
          <w:sz w:val="24"/>
          <w:szCs w:val="24"/>
        </w:rPr>
        <w:softHyphen/>
        <w:t>ционных занятий и 34 часа практических занятий).</w:t>
      </w:r>
    </w:p>
    <w:p w:rsidR="00612E2E" w:rsidRDefault="00612E2E" w:rsidP="00612E2E">
      <w:pPr>
        <w:pStyle w:val="22"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Default="00612E2E" w:rsidP="00612E2E">
      <w:pPr>
        <w:pStyle w:val="22"/>
        <w:shd w:val="clear" w:color="auto" w:fill="auto"/>
        <w:spacing w:line="24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ПРИМЕРНЫЙ ТЕМАТИЧЕСКИЙ ПЛАН</w:t>
      </w:r>
    </w:p>
    <w:tbl>
      <w:tblPr>
        <w:tblW w:w="97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621"/>
        <w:gridCol w:w="709"/>
        <w:gridCol w:w="709"/>
        <w:gridCol w:w="674"/>
      </w:tblGrid>
      <w:tr w:rsidR="00612E2E" w:rsidRPr="00BB514A" w:rsidTr="004773DD">
        <w:tc>
          <w:tcPr>
            <w:tcW w:w="7621" w:type="dxa"/>
            <w:vMerge w:val="restart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Наименование тем</w:t>
            </w:r>
          </w:p>
        </w:tc>
        <w:tc>
          <w:tcPr>
            <w:tcW w:w="2092" w:type="dxa"/>
            <w:gridSpan w:val="3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Количество а</w:t>
            </w:r>
            <w:r w:rsidRPr="00BB514A">
              <w:rPr>
                <w:b/>
                <w:sz w:val="24"/>
                <w:szCs w:val="24"/>
              </w:rPr>
              <w:t>у</w:t>
            </w:r>
            <w:r w:rsidRPr="00BB514A">
              <w:rPr>
                <w:b/>
                <w:sz w:val="24"/>
                <w:szCs w:val="24"/>
              </w:rPr>
              <w:t>диторных часов</w:t>
            </w:r>
          </w:p>
        </w:tc>
      </w:tr>
      <w:tr w:rsidR="00612E2E" w:rsidRPr="00BB514A" w:rsidTr="004773DD">
        <w:tc>
          <w:tcPr>
            <w:tcW w:w="7621" w:type="dxa"/>
            <w:vMerge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Всего</w:t>
            </w:r>
          </w:p>
        </w:tc>
        <w:tc>
          <w:tcPr>
            <w:tcW w:w="1383" w:type="dxa"/>
            <w:gridSpan w:val="2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В том числе</w:t>
            </w:r>
          </w:p>
        </w:tc>
      </w:tr>
      <w:tr w:rsidR="00612E2E" w:rsidRPr="00BB514A" w:rsidTr="004773DD">
        <w:trPr>
          <w:cantSplit/>
          <w:trHeight w:val="1708"/>
        </w:trPr>
        <w:tc>
          <w:tcPr>
            <w:tcW w:w="7621" w:type="dxa"/>
            <w:vMerge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Лекции</w:t>
            </w:r>
          </w:p>
        </w:tc>
        <w:tc>
          <w:tcPr>
            <w:tcW w:w="674" w:type="dxa"/>
            <w:textDirection w:val="btLr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Практич</w:t>
            </w:r>
            <w:r w:rsidRPr="00BB514A">
              <w:rPr>
                <w:b/>
                <w:sz w:val="24"/>
                <w:szCs w:val="24"/>
              </w:rPr>
              <w:t>е</w:t>
            </w:r>
            <w:r w:rsidRPr="00BB514A">
              <w:rPr>
                <w:b/>
                <w:sz w:val="24"/>
                <w:szCs w:val="24"/>
              </w:rPr>
              <w:t>ские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Введение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142"/>
                <w:tab w:val="left" w:pos="284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сновы научной организации технического серви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284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собенности организации фирменного обслуживания машин и оборудования в сельском хозяйстве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  <w:tab w:val="left" w:pos="142"/>
                <w:tab w:val="left" w:pos="284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онная структура дилерской системы технического сервиса в АПК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284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я и функционирование машинно-технологических станций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  <w:tab w:val="left" w:pos="142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Календарное планирование ресурсного обеспечения техн</w:t>
            </w:r>
            <w:r w:rsidRPr="00BB514A">
              <w:rPr>
                <w:b/>
                <w:sz w:val="24"/>
                <w:szCs w:val="24"/>
              </w:rPr>
              <w:t>и</w:t>
            </w:r>
            <w:r w:rsidRPr="00BB514A">
              <w:rPr>
                <w:b/>
                <w:sz w:val="24"/>
                <w:szCs w:val="24"/>
              </w:rPr>
              <w:t>ческого обслуживания и ремонта машин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  <w:tab w:val="left" w:pos="142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Методы организации ремонтно-обслуживающего произво</w:t>
            </w:r>
            <w:r w:rsidRPr="00BB514A">
              <w:rPr>
                <w:b/>
                <w:sz w:val="24"/>
                <w:szCs w:val="24"/>
              </w:rPr>
              <w:t>д</w:t>
            </w:r>
            <w:r w:rsidRPr="00BB514A">
              <w:rPr>
                <w:b/>
                <w:sz w:val="24"/>
                <w:szCs w:val="24"/>
              </w:rPr>
              <w:t xml:space="preserve">ства 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я производственного процес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я трудового процес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я работ по восстановлению изношенных деталей сельскохозяйственной техники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Техническое нормирование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Аттестация рабочих мест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собенности организации вспомогательного производства на предприятиях технического серви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собенности организации технической подготовки и сопр</w:t>
            </w:r>
            <w:r w:rsidRPr="00BB514A">
              <w:rPr>
                <w:b/>
                <w:sz w:val="24"/>
                <w:szCs w:val="24"/>
              </w:rPr>
              <w:t>о</w:t>
            </w:r>
            <w:r w:rsidRPr="00BB514A">
              <w:rPr>
                <w:b/>
                <w:sz w:val="24"/>
                <w:szCs w:val="24"/>
              </w:rPr>
              <w:t>вождения ремонтно-обслуживающего производств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Сертификация продукции и услуг на предприятиях технич</w:t>
            </w:r>
            <w:r w:rsidRPr="00BB514A">
              <w:rPr>
                <w:b/>
                <w:sz w:val="24"/>
                <w:szCs w:val="24"/>
              </w:rPr>
              <w:t>е</w:t>
            </w:r>
            <w:r w:rsidRPr="00BB514A">
              <w:rPr>
                <w:b/>
                <w:sz w:val="24"/>
                <w:szCs w:val="24"/>
              </w:rPr>
              <w:t>ского серви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numPr>
                <w:ilvl w:val="0"/>
                <w:numId w:val="3"/>
              </w:numPr>
              <w:shd w:val="clear" w:color="auto" w:fill="auto"/>
              <w:tabs>
                <w:tab w:val="left" w:pos="0"/>
              </w:tabs>
              <w:spacing w:line="240" w:lineRule="auto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B514A">
              <w:rPr>
                <w:b/>
                <w:sz w:val="24"/>
                <w:szCs w:val="24"/>
              </w:rPr>
              <w:t>Организация бизнес-планирования и маркетинга на пре</w:t>
            </w:r>
            <w:r w:rsidRPr="00BB514A">
              <w:rPr>
                <w:b/>
                <w:sz w:val="24"/>
                <w:szCs w:val="24"/>
              </w:rPr>
              <w:t>д</w:t>
            </w:r>
            <w:r w:rsidRPr="00BB514A">
              <w:rPr>
                <w:b/>
                <w:sz w:val="24"/>
                <w:szCs w:val="24"/>
              </w:rPr>
              <w:t>приятиях технического сервиса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74" w:type="dxa"/>
            <w:vAlign w:val="center"/>
          </w:tcPr>
          <w:p w:rsidR="00612E2E" w:rsidRPr="00BB514A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612E2E" w:rsidRPr="00BB514A" w:rsidTr="004773DD">
        <w:tc>
          <w:tcPr>
            <w:tcW w:w="7621" w:type="dxa"/>
          </w:tcPr>
          <w:p w:rsidR="00612E2E" w:rsidRPr="00BB514A" w:rsidRDefault="00612E2E" w:rsidP="00612E2E">
            <w:pPr>
              <w:pStyle w:val="22"/>
              <w:shd w:val="clear" w:color="auto" w:fill="auto"/>
              <w:tabs>
                <w:tab w:val="left" w:pos="0"/>
              </w:tabs>
              <w:spacing w:line="240" w:lineRule="auto"/>
              <w:jc w:val="righ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709" w:type="dxa"/>
            <w:vAlign w:val="center"/>
          </w:tcPr>
          <w:p w:rsidR="00612E2E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</w:t>
            </w:r>
          </w:p>
        </w:tc>
        <w:tc>
          <w:tcPr>
            <w:tcW w:w="709" w:type="dxa"/>
            <w:vAlign w:val="center"/>
          </w:tcPr>
          <w:p w:rsidR="00612E2E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674" w:type="dxa"/>
            <w:vAlign w:val="center"/>
          </w:tcPr>
          <w:p w:rsidR="00612E2E" w:rsidRDefault="00612E2E" w:rsidP="00612E2E">
            <w:pPr>
              <w:pStyle w:val="22"/>
              <w:shd w:val="clear" w:color="auto" w:fill="auto"/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</w:tbl>
    <w:p w:rsidR="00612E2E" w:rsidRDefault="00612E2E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lastRenderedPageBreak/>
        <w:drawing>
          <wp:anchor distT="0" distB="0" distL="0" distR="0" simplePos="0" relativeHeight="251666944" behindDoc="0" locked="0" layoutInCell="0" allowOverlap="1">
            <wp:simplePos x="0" y="0"/>
            <wp:positionH relativeFrom="margin">
              <wp:posOffset>-114935</wp:posOffset>
            </wp:positionH>
            <wp:positionV relativeFrom="paragraph">
              <wp:posOffset>-301625</wp:posOffset>
            </wp:positionV>
            <wp:extent cx="6550660" cy="9163050"/>
            <wp:effectExtent l="19050" t="0" r="2540" b="0"/>
            <wp:wrapSquare wrapText="bothSides"/>
            <wp:docPr id="20" name="Рисунок 20" descr="C:\DOCUME~1\WINPRO~1\LOCALS~1\Temp\FineReader10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DOCUME~1\WINPRO~1\LOCALS~1\Temp\FineReader10\media\image1.jpe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lum bright="-4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916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138C" w:rsidRDefault="0085138C" w:rsidP="00612E2E">
      <w:pPr>
        <w:pStyle w:val="22"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0" w:name="bookmark1"/>
    </w:p>
    <w:p w:rsidR="00612E2E" w:rsidRPr="00612E2E" w:rsidRDefault="00612E2E" w:rsidP="00612E2E">
      <w:pPr>
        <w:pStyle w:val="22"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r w:rsidRPr="00612E2E">
        <w:rPr>
          <w:b/>
          <w:sz w:val="24"/>
          <w:szCs w:val="24"/>
        </w:rPr>
        <w:lastRenderedPageBreak/>
        <w:t xml:space="preserve">СОДЕРЖАНИЕ УЧЕБНОГО МАТЕРИАЛА </w:t>
      </w:r>
    </w:p>
    <w:p w:rsidR="00612E2E" w:rsidRDefault="00612E2E" w:rsidP="00612E2E">
      <w:pPr>
        <w:pStyle w:val="22"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612E2E" w:rsidRDefault="00612E2E" w:rsidP="00612E2E">
      <w:pPr>
        <w:pStyle w:val="22"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r w:rsidRPr="00612E2E">
        <w:rPr>
          <w:b/>
          <w:sz w:val="24"/>
          <w:szCs w:val="24"/>
        </w:rPr>
        <w:t>Введение</w:t>
      </w:r>
      <w:bookmarkEnd w:id="0"/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Цель и задачи дисциплины, ее содержание, требования к знаниям и умениям ст</w:t>
      </w:r>
      <w:r w:rsidRPr="000E6A01">
        <w:rPr>
          <w:sz w:val="24"/>
          <w:szCs w:val="24"/>
        </w:rPr>
        <w:t>у</w:t>
      </w:r>
      <w:r w:rsidRPr="000E6A01">
        <w:rPr>
          <w:sz w:val="24"/>
          <w:szCs w:val="24"/>
        </w:rPr>
        <w:t>дента. Взаимосвязь с общеобразовательными и специальными дисциплинами. Зна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ние дисциплины в подготовке инженера-менеджера по специальност</w:t>
      </w:r>
      <w:r>
        <w:rPr>
          <w:sz w:val="24"/>
          <w:szCs w:val="24"/>
        </w:rPr>
        <w:t>и</w:t>
      </w:r>
      <w:r w:rsidRPr="000E6A01">
        <w:rPr>
          <w:sz w:val="24"/>
          <w:szCs w:val="24"/>
        </w:rPr>
        <w:t xml:space="preserve"> 1-74 06 06 М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териально-техническое обеспе</w:t>
      </w:r>
      <w:r w:rsidRPr="000E6A01">
        <w:rPr>
          <w:sz w:val="24"/>
          <w:szCs w:val="24"/>
        </w:rPr>
        <w:softHyphen/>
        <w:t>чение агропромышленного комплекса. Понятие "орга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 xml:space="preserve">зация" применительно к производственным системам. Сущность и принципы системы технического сервиса, </w:t>
      </w:r>
      <w:r>
        <w:rPr>
          <w:sz w:val="24"/>
          <w:szCs w:val="24"/>
        </w:rPr>
        <w:t>ее</w:t>
      </w:r>
      <w:r w:rsidRPr="000E6A01">
        <w:rPr>
          <w:sz w:val="24"/>
          <w:szCs w:val="24"/>
        </w:rPr>
        <w:t xml:space="preserve"> характерные черты, цель и задачи. Р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мо</w:t>
      </w:r>
      <w:r>
        <w:rPr>
          <w:sz w:val="24"/>
          <w:szCs w:val="24"/>
        </w:rPr>
        <w:t>н</w:t>
      </w:r>
      <w:r w:rsidRPr="000E6A01">
        <w:rPr>
          <w:sz w:val="24"/>
          <w:szCs w:val="24"/>
        </w:rPr>
        <w:t xml:space="preserve">тно-обслуживающее производство </w:t>
      </w:r>
      <w:r>
        <w:rPr>
          <w:sz w:val="24"/>
          <w:szCs w:val="24"/>
        </w:rPr>
        <w:t xml:space="preserve">- </w:t>
      </w:r>
      <w:r w:rsidRPr="000E6A01">
        <w:rPr>
          <w:sz w:val="24"/>
          <w:szCs w:val="24"/>
        </w:rPr>
        <w:t>важная составная часть технического сервиса. Технические и эконом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ие факторы, обуславливающие необходимость ремонта машин. Этапы становления ремонтно-обслуживающей базы в сельском хозяйстве Республики Беларусь. Общие принципы организации технического сервиса в зарубежных странах.</w:t>
      </w:r>
    </w:p>
    <w:p w:rsidR="00612E2E" w:rsidRPr="009B599A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</w:p>
    <w:p w:rsidR="00612E2E" w:rsidRPr="00612E2E" w:rsidRDefault="00612E2E" w:rsidP="00612E2E">
      <w:pPr>
        <w:pStyle w:val="22"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1" w:name="bookmark2"/>
      <w:r w:rsidRPr="00612E2E">
        <w:rPr>
          <w:b/>
          <w:sz w:val="24"/>
          <w:szCs w:val="24"/>
        </w:rPr>
        <w:t>1 Основы научной организации технического сервиса в АПК</w:t>
      </w:r>
      <w:bookmarkEnd w:id="1"/>
    </w:p>
    <w:p w:rsidR="00612E2E" w:rsidRPr="009B599A" w:rsidRDefault="00612E2E" w:rsidP="00612E2E">
      <w:pPr>
        <w:pStyle w:val="22"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Проблемы инж</w:t>
      </w:r>
      <w:r>
        <w:rPr>
          <w:sz w:val="24"/>
          <w:szCs w:val="24"/>
        </w:rPr>
        <w:t>ен</w:t>
      </w:r>
      <w:r w:rsidRPr="000E6A01">
        <w:rPr>
          <w:sz w:val="24"/>
          <w:szCs w:val="24"/>
        </w:rPr>
        <w:t>ер</w:t>
      </w:r>
      <w:r>
        <w:rPr>
          <w:sz w:val="24"/>
          <w:szCs w:val="24"/>
        </w:rPr>
        <w:t>н</w:t>
      </w:r>
      <w:r w:rsidRPr="000E6A01">
        <w:rPr>
          <w:sz w:val="24"/>
          <w:szCs w:val="24"/>
        </w:rPr>
        <w:t>о-т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хнического обеспечения современного сель</w:t>
      </w:r>
      <w:r w:rsidRPr="000E6A01">
        <w:rPr>
          <w:sz w:val="24"/>
          <w:szCs w:val="24"/>
        </w:rPr>
        <w:softHyphen/>
        <w:t>скохозяйственного производства (технические, технологические и экономи</w:t>
      </w:r>
      <w:r w:rsidRPr="000E6A01">
        <w:rPr>
          <w:sz w:val="24"/>
          <w:szCs w:val="24"/>
        </w:rPr>
        <w:softHyphen/>
        <w:t>ческие з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дачи). Структура ремонтно-обслуживающей базы АПК, характери</w:t>
      </w:r>
      <w:r w:rsidRPr="000E6A01">
        <w:rPr>
          <w:sz w:val="24"/>
          <w:szCs w:val="24"/>
        </w:rPr>
        <w:softHyphen/>
        <w:t>стика ее основных объектов. Организационные структуры инженерной службы хозяйств и других прои</w:t>
      </w:r>
      <w:r w:rsidRPr="000E6A01">
        <w:rPr>
          <w:sz w:val="24"/>
          <w:szCs w:val="24"/>
        </w:rPr>
        <w:t>з</w:t>
      </w:r>
      <w:r w:rsidRPr="000E6A01">
        <w:rPr>
          <w:sz w:val="24"/>
          <w:szCs w:val="24"/>
        </w:rPr>
        <w:t>водителей сельскохозяйственной продукции. Роль и задачи районных агросервисных организаций в развитии услуг тех</w:t>
      </w:r>
      <w:r w:rsidRPr="000E6A01">
        <w:rPr>
          <w:sz w:val="24"/>
          <w:szCs w:val="24"/>
        </w:rPr>
        <w:softHyphen/>
        <w:t>нического сервиса. Специализированные ремонтные предприятия республи</w:t>
      </w:r>
      <w:r w:rsidRPr="000E6A01">
        <w:rPr>
          <w:sz w:val="24"/>
          <w:szCs w:val="24"/>
        </w:rPr>
        <w:softHyphen/>
        <w:t>канского и областного уровней и их основные функции. Осно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ные направ</w:t>
      </w:r>
      <w:r w:rsidRPr="000E6A01">
        <w:rPr>
          <w:sz w:val="24"/>
          <w:szCs w:val="24"/>
        </w:rPr>
        <w:softHyphen/>
        <w:t>ления научных исследований по проблеме организации ремонтно-обслуживающей базы и развития технического сервиса в АПК.</w:t>
      </w:r>
    </w:p>
    <w:p w:rsidR="00612E2E" w:rsidRDefault="00612E2E" w:rsidP="00612E2E">
      <w:pPr>
        <w:pStyle w:val="22"/>
        <w:shd w:val="clear" w:color="auto" w:fill="auto"/>
        <w:spacing w:line="240" w:lineRule="auto"/>
        <w:ind w:left="400"/>
        <w:jc w:val="center"/>
        <w:rPr>
          <w:sz w:val="24"/>
          <w:szCs w:val="24"/>
        </w:rPr>
      </w:pPr>
      <w:bookmarkStart w:id="2" w:name="bookmark3"/>
    </w:p>
    <w:p w:rsidR="00612E2E" w:rsidRPr="00612E2E" w:rsidRDefault="00612E2E" w:rsidP="00612E2E">
      <w:pPr>
        <w:pStyle w:val="22"/>
        <w:shd w:val="clear" w:color="auto" w:fill="auto"/>
        <w:spacing w:line="240" w:lineRule="auto"/>
        <w:ind w:left="400"/>
        <w:jc w:val="center"/>
        <w:rPr>
          <w:b/>
          <w:sz w:val="24"/>
          <w:szCs w:val="24"/>
        </w:rPr>
      </w:pPr>
      <w:r w:rsidRPr="00612E2E">
        <w:rPr>
          <w:b/>
          <w:sz w:val="24"/>
          <w:szCs w:val="24"/>
        </w:rPr>
        <w:t>2 Особенности организации фирменного обслуживания машин и оборудования в сельском хозяйстве</w:t>
      </w:r>
      <w:bookmarkEnd w:id="2"/>
    </w:p>
    <w:p w:rsidR="00612E2E" w:rsidRPr="00AC131F" w:rsidRDefault="00612E2E" w:rsidP="00612E2E">
      <w:pPr>
        <w:pStyle w:val="22"/>
        <w:shd w:val="clear" w:color="auto" w:fill="auto"/>
        <w:spacing w:line="240" w:lineRule="auto"/>
        <w:ind w:left="400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Принципы и задачи фирменного обслуживания машин и оборудования. Понятие «расширенного продукта». Основополагающие принципы системы фирменного о</w:t>
      </w:r>
      <w:r w:rsidRPr="000E6A01">
        <w:rPr>
          <w:sz w:val="24"/>
          <w:szCs w:val="24"/>
        </w:rPr>
        <w:t>б</w:t>
      </w:r>
      <w:r w:rsidRPr="000E6A01">
        <w:rPr>
          <w:sz w:val="24"/>
          <w:szCs w:val="24"/>
        </w:rPr>
        <w:t>служивания. Функциональные направления развития фирмен</w:t>
      </w:r>
      <w:r w:rsidRPr="000E6A01">
        <w:rPr>
          <w:sz w:val="24"/>
          <w:szCs w:val="24"/>
        </w:rPr>
        <w:softHyphen/>
        <w:t>ного обслуживания в ра</w:t>
      </w:r>
      <w:r w:rsidRPr="000E6A01">
        <w:rPr>
          <w:sz w:val="24"/>
          <w:szCs w:val="24"/>
        </w:rPr>
        <w:t>з</w:t>
      </w:r>
      <w:r w:rsidRPr="000E6A01">
        <w:rPr>
          <w:sz w:val="24"/>
          <w:szCs w:val="24"/>
        </w:rPr>
        <w:t>личных отраслях. Основные направления поддержи</w:t>
      </w:r>
      <w:r w:rsidRPr="000E6A01">
        <w:rPr>
          <w:sz w:val="24"/>
          <w:szCs w:val="24"/>
        </w:rPr>
        <w:softHyphen/>
        <w:t>вающей деятельности при орга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зации фирменного обслуживания. Струк</w:t>
      </w:r>
      <w:r w:rsidRPr="000E6A01">
        <w:rPr>
          <w:sz w:val="24"/>
          <w:szCs w:val="24"/>
        </w:rPr>
        <w:softHyphen/>
        <w:t>турная схема организации системы фирменн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го на республиканском и об</w:t>
      </w:r>
      <w:r w:rsidRPr="000E6A01">
        <w:rPr>
          <w:sz w:val="24"/>
          <w:szCs w:val="24"/>
        </w:rPr>
        <w:softHyphen/>
        <w:t>ластном (региональном) уровнях. Основные задачи и функции фирменного технического центра. Виды услуг, оказываемых фирменным те</w:t>
      </w:r>
      <w:r w:rsidRPr="000E6A01">
        <w:rPr>
          <w:sz w:val="24"/>
          <w:szCs w:val="24"/>
        </w:rPr>
        <w:t>х</w:t>
      </w:r>
      <w:r w:rsidRPr="000E6A01">
        <w:rPr>
          <w:sz w:val="24"/>
          <w:szCs w:val="24"/>
        </w:rPr>
        <w:t>ническим центром потребителям. Запасные части - объект производства и сбыта в сис</w:t>
      </w:r>
      <w:r w:rsidRPr="000E6A01">
        <w:rPr>
          <w:sz w:val="24"/>
          <w:szCs w:val="24"/>
        </w:rPr>
        <w:softHyphen/>
        <w:t>теме фирменного обслуживания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3" w:name="bookmark4"/>
      <w:r w:rsidRPr="00612E2E">
        <w:rPr>
          <w:b/>
          <w:sz w:val="24"/>
          <w:szCs w:val="24"/>
        </w:rPr>
        <w:t>3 Организационная структура дилерской системы технического сервиса в АПК</w:t>
      </w:r>
      <w:bookmarkEnd w:id="3"/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  <w:r w:rsidRPr="000E6A01">
        <w:rPr>
          <w:sz w:val="24"/>
          <w:szCs w:val="24"/>
        </w:rPr>
        <w:t>Основные термины и понятия. Общие принципы и формы организации техн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ого сервиса. Программы развития технического сервиса ведущих производителей сельскохозяйственной техники. Организация работы дилер</w:t>
      </w:r>
      <w:r w:rsidRPr="000E6A01">
        <w:rPr>
          <w:sz w:val="24"/>
          <w:szCs w:val="24"/>
        </w:rPr>
        <w:softHyphen/>
        <w:t>ских служб в странах с р</w:t>
      </w:r>
      <w:r w:rsidRPr="000E6A01">
        <w:rPr>
          <w:sz w:val="24"/>
          <w:szCs w:val="24"/>
        </w:rPr>
        <w:t>ы</w:t>
      </w:r>
      <w:r w:rsidRPr="000E6A01">
        <w:rPr>
          <w:sz w:val="24"/>
          <w:szCs w:val="24"/>
        </w:rPr>
        <w:t>ночной экономикой. Особенности развития дилерской системы технического сервиса в АПК Республики Беларусь. Материально- техническая база и организация предпр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дажного и гарантийного обслужива</w:t>
      </w:r>
      <w:r w:rsidRPr="000E6A01">
        <w:rPr>
          <w:sz w:val="24"/>
          <w:szCs w:val="24"/>
        </w:rPr>
        <w:softHyphen/>
        <w:t>ния. Сроки службы и вторичный рынок сельскох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зяйственной техники. Ор</w:t>
      </w:r>
      <w:r w:rsidRPr="000E6A01">
        <w:rPr>
          <w:sz w:val="24"/>
          <w:szCs w:val="24"/>
        </w:rPr>
        <w:softHyphen/>
        <w:t>ганизация экономических взаимоотношений между произв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дителями и по</w:t>
      </w:r>
      <w:r w:rsidRPr="000E6A01">
        <w:rPr>
          <w:sz w:val="24"/>
          <w:szCs w:val="24"/>
        </w:rPr>
        <w:softHyphen/>
        <w:t>требителями сельскохозяйственной техники. Концепция развития и с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вер</w:t>
      </w:r>
      <w:r w:rsidRPr="000E6A01">
        <w:rPr>
          <w:sz w:val="24"/>
          <w:szCs w:val="24"/>
        </w:rPr>
        <w:softHyphen/>
        <w:t>шенствования технического сервиса в АПК Республики Беларусь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4" w:name="bookmark5"/>
      <w:r w:rsidRPr="00612E2E">
        <w:rPr>
          <w:b/>
          <w:sz w:val="24"/>
          <w:szCs w:val="24"/>
        </w:rPr>
        <w:lastRenderedPageBreak/>
        <w:t>4 Организация и функционирование машинно-технологических станций</w:t>
      </w:r>
      <w:bookmarkEnd w:id="4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  <w:r w:rsidRPr="000E6A01">
        <w:rPr>
          <w:sz w:val="24"/>
          <w:szCs w:val="24"/>
        </w:rPr>
        <w:t>Производственное обслуживание как элемент технического сервиса в агропр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мышленном комплексе. Факторы, обуславливающие необходимость создания маши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>но-технологических станций (МТС). Назначение и основные задачи МТС, возможные варианты их организации. Организационно-правовые формы МТС. Технологические функции. Основные производст</w:t>
      </w:r>
      <w:r w:rsidRPr="000E6A01">
        <w:rPr>
          <w:sz w:val="24"/>
          <w:szCs w:val="24"/>
        </w:rPr>
        <w:softHyphen/>
        <w:t>венные подразделения. Технологическая оснащенность МТС. Классификация моделей МТС. Организация и функционирование МТС. Опыт работы ма</w:t>
      </w:r>
      <w:r w:rsidRPr="000E6A01">
        <w:rPr>
          <w:sz w:val="24"/>
          <w:szCs w:val="24"/>
        </w:rPr>
        <w:softHyphen/>
        <w:t>шинно-технологических станций.</w:t>
      </w:r>
    </w:p>
    <w:p w:rsid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  <w:bookmarkStart w:id="5" w:name="bookmark6"/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r w:rsidRPr="00612E2E">
        <w:rPr>
          <w:b/>
          <w:sz w:val="24"/>
          <w:szCs w:val="24"/>
        </w:rPr>
        <w:t>5 Календарное планирование ресурсного обеспечения технического обслуживания и ремонта машин</w:t>
      </w:r>
      <w:bookmarkEnd w:id="5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  <w:r w:rsidRPr="000E6A01">
        <w:rPr>
          <w:sz w:val="24"/>
          <w:szCs w:val="24"/>
        </w:rPr>
        <w:t>Основные положения системы технического обслуживания и ремонта машин в сельском хозяйстве. Стратегии технического обслуживания и ремон</w:t>
      </w:r>
      <w:r w:rsidRPr="000E6A01">
        <w:rPr>
          <w:sz w:val="24"/>
          <w:szCs w:val="24"/>
        </w:rPr>
        <w:softHyphen/>
        <w:t>та машин. Упра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ление техническим состоянием машин. Прогнозирование по</w:t>
      </w:r>
      <w:r w:rsidRPr="000E6A01">
        <w:rPr>
          <w:sz w:val="24"/>
          <w:szCs w:val="24"/>
        </w:rPr>
        <w:softHyphen/>
        <w:t>требности машин в ремо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>те и техническом обслуживании. Годовой объем ра</w:t>
      </w:r>
      <w:r w:rsidRPr="000E6A01">
        <w:rPr>
          <w:sz w:val="24"/>
          <w:szCs w:val="24"/>
        </w:rPr>
        <w:softHyphen/>
        <w:t>бот по техническому обслужив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ю и ремонту машин и оборудования. Науч</w:t>
      </w:r>
      <w:r w:rsidRPr="000E6A01">
        <w:rPr>
          <w:sz w:val="24"/>
          <w:szCs w:val="24"/>
        </w:rPr>
        <w:softHyphen/>
        <w:t>ные основы распределения объемов работ между уровнями ремонтно-обслуживающей базы. Нормативная база календарного планирования ремонтно</w:t>
      </w:r>
      <w:r>
        <w:rPr>
          <w:sz w:val="24"/>
          <w:szCs w:val="24"/>
        </w:rPr>
        <w:t>-</w:t>
      </w:r>
      <w:r w:rsidRPr="000E6A01">
        <w:rPr>
          <w:sz w:val="24"/>
          <w:szCs w:val="24"/>
        </w:rPr>
        <w:t>обслуживающих работ. Календарные картины интенсивности использова</w:t>
      </w:r>
      <w:r w:rsidRPr="000E6A01">
        <w:rPr>
          <w:sz w:val="24"/>
          <w:szCs w:val="24"/>
        </w:rPr>
        <w:softHyphen/>
        <w:t>ния и занятости машин. Разработка календарного плана технического о</w:t>
      </w:r>
      <w:r w:rsidRPr="000E6A01">
        <w:rPr>
          <w:sz w:val="24"/>
          <w:szCs w:val="24"/>
        </w:rPr>
        <w:t>б</w:t>
      </w:r>
      <w:r w:rsidRPr="000E6A01">
        <w:rPr>
          <w:sz w:val="24"/>
          <w:szCs w:val="24"/>
        </w:rPr>
        <w:t>слу</w:t>
      </w:r>
      <w:r w:rsidRPr="000E6A01">
        <w:rPr>
          <w:sz w:val="24"/>
          <w:szCs w:val="24"/>
        </w:rPr>
        <w:softHyphen/>
        <w:t>живания и ремонта машин. Исходные данные и последовательность разработ</w:t>
      </w:r>
      <w:r w:rsidRPr="000E6A01">
        <w:rPr>
          <w:sz w:val="24"/>
          <w:szCs w:val="24"/>
        </w:rPr>
        <w:softHyphen/>
        <w:t>ки графика технического обслуживания и ремонта конкретных машин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6" w:name="bookmark7"/>
      <w:r w:rsidRPr="00612E2E">
        <w:rPr>
          <w:b/>
          <w:sz w:val="24"/>
          <w:szCs w:val="24"/>
        </w:rPr>
        <w:t>6 Методы организации ремонтно-обслужинающего производства</w:t>
      </w:r>
      <w:bookmarkEnd w:id="6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00"/>
        <w:rPr>
          <w:sz w:val="24"/>
          <w:szCs w:val="24"/>
        </w:rPr>
      </w:pPr>
      <w:r w:rsidRPr="000E6A01">
        <w:rPr>
          <w:sz w:val="24"/>
          <w:szCs w:val="24"/>
        </w:rPr>
        <w:t>Методы ремонта: обезличенный, необезличенный, агрегатный, поточный, тупик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вый; ремонт эксплуатирующей организацией, специализированной орга</w:t>
      </w:r>
      <w:r w:rsidRPr="000E6A01">
        <w:rPr>
          <w:sz w:val="24"/>
          <w:szCs w:val="24"/>
        </w:rPr>
        <w:softHyphen/>
        <w:t>низацией, предприятием-изготовителем (фирменный ремонт). Сезонный и круглогодовой ремонт. Методы организации труда исполнителей при ремонте машин: универсальных постов; специализированных постов; поточно-специализироваппых постов; поточный. Методы организации общего техноло</w:t>
      </w:r>
      <w:r w:rsidRPr="000E6A01">
        <w:rPr>
          <w:sz w:val="24"/>
          <w:szCs w:val="24"/>
        </w:rPr>
        <w:softHyphen/>
        <w:t>гического процесса: ремонт па базе запасных частей и с восстановлением дета</w:t>
      </w:r>
      <w:r w:rsidRPr="000E6A01">
        <w:rPr>
          <w:sz w:val="24"/>
          <w:szCs w:val="24"/>
        </w:rPr>
        <w:softHyphen/>
        <w:t>лей; ремонт с обезличиванием и без обезличивания в прираб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тавшихся соеди</w:t>
      </w:r>
      <w:r w:rsidRPr="000E6A01">
        <w:rPr>
          <w:sz w:val="24"/>
          <w:szCs w:val="24"/>
        </w:rPr>
        <w:softHyphen/>
        <w:t>нениях; ремонт полнокомплектный и агрегатный. Основные факторы, обуслав</w:t>
      </w:r>
      <w:r w:rsidRPr="000E6A01">
        <w:rPr>
          <w:sz w:val="24"/>
          <w:szCs w:val="24"/>
        </w:rPr>
        <w:softHyphen/>
        <w:t>ливающие необходимость развития агрегатного метода ремонта машин в сель</w:t>
      </w:r>
      <w:r w:rsidRPr="000E6A01">
        <w:rPr>
          <w:sz w:val="24"/>
          <w:szCs w:val="24"/>
        </w:rPr>
        <w:softHyphen/>
        <w:t>ском хозяйстве. Материальная основа агрегатного метода ремонта машин. Обоснов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е номенклатуры и количества обменного фонда составных частей машин. Организ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ция работы технических обменных пунктов (ТОП)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7" w:name="bookmark8"/>
      <w:r w:rsidRPr="00612E2E">
        <w:rPr>
          <w:b/>
          <w:sz w:val="24"/>
          <w:szCs w:val="24"/>
        </w:rPr>
        <w:t>7 Организации производственного процесса</w:t>
      </w:r>
      <w:bookmarkEnd w:id="7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00"/>
        <w:rPr>
          <w:sz w:val="24"/>
          <w:szCs w:val="24"/>
        </w:rPr>
      </w:pPr>
      <w:r w:rsidRPr="000E6A01">
        <w:rPr>
          <w:sz w:val="24"/>
          <w:szCs w:val="24"/>
        </w:rPr>
        <w:t>Производственный процесс в ремонтно-обслуживающем производстве и его ос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бенности. Структура производственного процесса. Организация производственного процесса па специализированном ремонтном предпри</w:t>
      </w:r>
      <w:r w:rsidRPr="000E6A01">
        <w:rPr>
          <w:sz w:val="24"/>
          <w:szCs w:val="24"/>
        </w:rPr>
        <w:softHyphen/>
        <w:t>ятии. Принципы организации производственного процесса (специализация, прямоточность, пропорциональность, п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раллельность, непрерывность, рит</w:t>
      </w:r>
      <w:r w:rsidRPr="000E6A01">
        <w:rPr>
          <w:sz w:val="24"/>
          <w:szCs w:val="24"/>
        </w:rPr>
        <w:softHyphen/>
        <w:t>мичность и др.). Параметры производственного пр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цесса (такт производства (ремонта), длительность производственного цикла, фронт р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монта). Обеспе</w:t>
      </w:r>
      <w:r w:rsidRPr="000E6A01">
        <w:rPr>
          <w:sz w:val="24"/>
          <w:szCs w:val="24"/>
        </w:rPr>
        <w:softHyphen/>
        <w:t>чение ритмичности работы специализированного ремонтного предпр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ятия. Организация производственного процесса ремонта и технического обслужи</w:t>
      </w:r>
      <w:r w:rsidRPr="000E6A01">
        <w:rPr>
          <w:sz w:val="24"/>
          <w:szCs w:val="24"/>
        </w:rPr>
        <w:softHyphen/>
        <w:t>вания машин в мастерских общего назначения районных агросервисных предприятиях и цен тральных ремонтных мастерских хозяйств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left="1500"/>
        <w:jc w:val="center"/>
        <w:rPr>
          <w:b/>
          <w:sz w:val="24"/>
          <w:szCs w:val="24"/>
        </w:rPr>
      </w:pPr>
      <w:bookmarkStart w:id="8" w:name="bookmark9"/>
      <w:r w:rsidRPr="00612E2E">
        <w:rPr>
          <w:b/>
          <w:sz w:val="24"/>
          <w:szCs w:val="24"/>
        </w:rPr>
        <w:lastRenderedPageBreak/>
        <w:t>8 Организации трудового процесса</w:t>
      </w:r>
      <w:bookmarkEnd w:id="8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ind w:left="1500"/>
        <w:jc w:val="left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00"/>
        <w:rPr>
          <w:sz w:val="24"/>
          <w:szCs w:val="24"/>
        </w:rPr>
      </w:pPr>
      <w:r w:rsidRPr="000E6A01">
        <w:rPr>
          <w:sz w:val="24"/>
          <w:szCs w:val="24"/>
        </w:rPr>
        <w:t>Научная организация труда, се значение и содержание. Задачи, основ</w:t>
      </w:r>
      <w:r w:rsidRPr="000E6A01">
        <w:rPr>
          <w:sz w:val="24"/>
          <w:szCs w:val="24"/>
        </w:rPr>
        <w:softHyphen/>
        <w:t>ные полож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ния и принципы. Особенности организации труда при различных формах организации производственного процесса. Организация внедрения повой техники, изобретательства и рационализации на предприятиях техни</w:t>
      </w:r>
      <w:r w:rsidRPr="000E6A01">
        <w:rPr>
          <w:sz w:val="24"/>
          <w:szCs w:val="24"/>
        </w:rPr>
        <w:softHyphen/>
        <w:t>ческого сервиса. Классификация рабочих мест. Организация трудового про</w:t>
      </w:r>
      <w:r w:rsidRPr="000E6A01">
        <w:rPr>
          <w:sz w:val="24"/>
          <w:szCs w:val="24"/>
        </w:rPr>
        <w:softHyphen/>
        <w:t xml:space="preserve">цесса </w:t>
      </w:r>
      <w:r>
        <w:rPr>
          <w:sz w:val="24"/>
          <w:szCs w:val="24"/>
        </w:rPr>
        <w:t>н</w:t>
      </w:r>
      <w:r w:rsidRPr="000E6A01">
        <w:rPr>
          <w:sz w:val="24"/>
          <w:szCs w:val="24"/>
        </w:rPr>
        <w:t>а рабочих местах. Этапы разработки проекта организации трудового процесса на рабочем месте. Оснащение рабочего места. Эрг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номические требования, предъявляемые к рабочим местам на ремонтно-обслуживающих предприятиях. Основные эргономические показатели: гигиенические, антро</w:t>
      </w:r>
      <w:r w:rsidRPr="000E6A01">
        <w:rPr>
          <w:sz w:val="24"/>
          <w:szCs w:val="24"/>
        </w:rPr>
        <w:softHyphen/>
        <w:t>пометрические, физиологические, психофизиологические, психологические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Планировка рабочего места, размещение предметов и средств труда с учетом тр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бований физиологических, санитарно-гигиенических и эстетиче</w:t>
      </w:r>
      <w:r w:rsidRPr="000E6A01">
        <w:rPr>
          <w:sz w:val="24"/>
          <w:szCs w:val="24"/>
        </w:rPr>
        <w:softHyphen/>
        <w:t>ских условий. Охрана труда и техника безопасности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b/>
          <w:sz w:val="24"/>
          <w:szCs w:val="24"/>
        </w:rPr>
      </w:pPr>
      <w:bookmarkStart w:id="9" w:name="bookmark10"/>
      <w:r w:rsidRPr="00612E2E">
        <w:rPr>
          <w:b/>
          <w:sz w:val="24"/>
          <w:szCs w:val="24"/>
        </w:rPr>
        <w:t>9 Организация работ но восстановлению изношенных деталей сельскохозяйс</w:t>
      </w:r>
      <w:r w:rsidRPr="00612E2E">
        <w:rPr>
          <w:b/>
          <w:sz w:val="24"/>
          <w:szCs w:val="24"/>
        </w:rPr>
        <w:t>т</w:t>
      </w:r>
      <w:r w:rsidRPr="00612E2E">
        <w:rPr>
          <w:b/>
          <w:sz w:val="24"/>
          <w:szCs w:val="24"/>
        </w:rPr>
        <w:t>венной техники</w:t>
      </w:r>
      <w:bookmarkEnd w:id="9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Восстановление деталей один из важнейших источников р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сурсо- и энергосбер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жения в системе технического обслуживания и ремонта сельско</w:t>
      </w:r>
      <w:r w:rsidRPr="000E6A01">
        <w:rPr>
          <w:sz w:val="24"/>
          <w:szCs w:val="24"/>
        </w:rPr>
        <w:softHyphen/>
        <w:t>хозяйственной тех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ки. Факторы, обусловливающие эффективность восста</w:t>
      </w:r>
      <w:r w:rsidRPr="000E6A01">
        <w:rPr>
          <w:sz w:val="24"/>
          <w:szCs w:val="24"/>
        </w:rPr>
        <w:softHyphen/>
        <w:t>новления деталей. Эконом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ая целесообразность восстановления деталей. Структура производств по восстано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лению деталей. Организация производ</w:t>
      </w:r>
      <w:r w:rsidRPr="000E6A01">
        <w:rPr>
          <w:sz w:val="24"/>
          <w:szCs w:val="24"/>
        </w:rPr>
        <w:softHyphen/>
        <w:t>ственного процесса восстановления деталей. Формы организации технологи</w:t>
      </w:r>
      <w:r w:rsidRPr="000E6A01">
        <w:rPr>
          <w:sz w:val="24"/>
          <w:szCs w:val="24"/>
        </w:rPr>
        <w:softHyphen/>
        <w:t>ческих процессов восстановления деталей. Особенности организации восста</w:t>
      </w:r>
      <w:r w:rsidRPr="000E6A01">
        <w:rPr>
          <w:sz w:val="24"/>
          <w:szCs w:val="24"/>
        </w:rPr>
        <w:softHyphen/>
        <w:t>новления деталей на ремонтно-обслуживающих предприятиях ра</w:t>
      </w:r>
      <w:r w:rsidRPr="000E6A01">
        <w:rPr>
          <w:sz w:val="24"/>
          <w:szCs w:val="24"/>
        </w:rPr>
        <w:t>й</w:t>
      </w:r>
      <w:r w:rsidRPr="000E6A01">
        <w:rPr>
          <w:sz w:val="24"/>
          <w:szCs w:val="24"/>
        </w:rPr>
        <w:t>онного уровня и в мастерских хозяйств. Порядок организации сбора, использова</w:t>
      </w:r>
      <w:r w:rsidRPr="000E6A01">
        <w:rPr>
          <w:sz w:val="24"/>
          <w:szCs w:val="24"/>
        </w:rPr>
        <w:softHyphen/>
        <w:t>ния и реализации изношенных деталей списанных машин. Определение го</w:t>
      </w:r>
      <w:r w:rsidRPr="000E6A01">
        <w:rPr>
          <w:sz w:val="24"/>
          <w:szCs w:val="24"/>
        </w:rPr>
        <w:softHyphen/>
        <w:t>дового объема р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бот по восстановлению деталей.</w:t>
      </w:r>
    </w:p>
    <w:p w:rsidR="00612E2E" w:rsidRP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b/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b/>
          <w:sz w:val="24"/>
          <w:szCs w:val="24"/>
        </w:rPr>
      </w:pPr>
      <w:bookmarkStart w:id="10" w:name="bookmark11"/>
      <w:r w:rsidRPr="00612E2E">
        <w:rPr>
          <w:b/>
          <w:sz w:val="24"/>
          <w:szCs w:val="24"/>
        </w:rPr>
        <w:t>10 Техническое нормирование труда</w:t>
      </w:r>
      <w:bookmarkEnd w:id="10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Сущность и задачи технического нормирования туда в р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мо</w:t>
      </w:r>
      <w:r>
        <w:rPr>
          <w:sz w:val="24"/>
          <w:szCs w:val="24"/>
        </w:rPr>
        <w:t>н</w:t>
      </w:r>
      <w:r w:rsidRPr="000E6A01">
        <w:rPr>
          <w:sz w:val="24"/>
          <w:szCs w:val="24"/>
        </w:rPr>
        <w:t>т</w:t>
      </w:r>
      <w:r>
        <w:rPr>
          <w:sz w:val="24"/>
          <w:szCs w:val="24"/>
        </w:rPr>
        <w:t>н</w:t>
      </w:r>
      <w:r w:rsidRPr="000E6A01">
        <w:rPr>
          <w:sz w:val="24"/>
          <w:szCs w:val="24"/>
        </w:rPr>
        <w:t>о-обслуживающем производстве. Принципы нормирования труда. Технически обоснованная норма вр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мени. Методы нормирования труда (расчетно-аналитический, аналитическо-иссл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доват</w:t>
      </w:r>
      <w:r>
        <w:rPr>
          <w:sz w:val="24"/>
          <w:szCs w:val="24"/>
        </w:rPr>
        <w:t>е</w:t>
      </w:r>
      <w:r w:rsidRPr="000E6A01">
        <w:rPr>
          <w:sz w:val="24"/>
          <w:szCs w:val="24"/>
        </w:rPr>
        <w:t>льский, метод нормирования по разработанным нормативными организ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циями справочникам типовых норм, опытно-статистический метод, метод сравнения или аналогии). Изучение за</w:t>
      </w:r>
      <w:r w:rsidRPr="000E6A01">
        <w:rPr>
          <w:sz w:val="24"/>
          <w:szCs w:val="24"/>
        </w:rPr>
        <w:softHyphen/>
        <w:t>трат рабочего времени наблюдением. Хронометраж и его назначение. Прове</w:t>
      </w:r>
      <w:r w:rsidRPr="000E6A01">
        <w:rPr>
          <w:sz w:val="24"/>
          <w:szCs w:val="24"/>
        </w:rPr>
        <w:softHyphen/>
        <w:t>дение хронометража, обработка результатов наблюдения. Фотогр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фия рабо</w:t>
      </w:r>
      <w:r w:rsidRPr="000E6A01">
        <w:rPr>
          <w:sz w:val="24"/>
          <w:szCs w:val="24"/>
        </w:rPr>
        <w:softHyphen/>
        <w:t>чего дня. Метод случайных моментных наблюдений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Структура технической нормы времени. Нормирование ремонтных работ: стано</w:t>
      </w:r>
      <w:r w:rsidRPr="000E6A01">
        <w:rPr>
          <w:sz w:val="24"/>
          <w:szCs w:val="24"/>
        </w:rPr>
        <w:t>ч</w:t>
      </w:r>
      <w:r w:rsidRPr="000E6A01">
        <w:rPr>
          <w:sz w:val="24"/>
          <w:szCs w:val="24"/>
        </w:rPr>
        <w:t>ных при механической обработке; слесарных; разборочно-сборочных; сварочно-наплавочных; газотермического напыления поверхностей; жестя</w:t>
      </w:r>
      <w:r w:rsidRPr="000E6A01">
        <w:rPr>
          <w:sz w:val="24"/>
          <w:szCs w:val="24"/>
        </w:rPr>
        <w:softHyphen/>
        <w:t>ницких, паяльных, п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лимерных и других видов работ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b/>
          <w:sz w:val="24"/>
          <w:szCs w:val="24"/>
        </w:rPr>
      </w:pPr>
      <w:bookmarkStart w:id="11" w:name="bookmark12"/>
      <w:r w:rsidRPr="00612E2E">
        <w:rPr>
          <w:b/>
          <w:sz w:val="24"/>
          <w:szCs w:val="24"/>
        </w:rPr>
        <w:t>11 Аттестация рабочих мест</w:t>
      </w:r>
      <w:bookmarkEnd w:id="11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ind w:left="20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Организация работы по аттестации и рационализации рабочих мест. Состав и функции заводских (общехозяйственных) и цеховых аттестационных комиссий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Факторы комплексной оценки рабочих мест при аттестации: техниче</w:t>
      </w:r>
      <w:r w:rsidRPr="000E6A01">
        <w:rPr>
          <w:sz w:val="24"/>
          <w:szCs w:val="24"/>
        </w:rPr>
        <w:softHyphen/>
        <w:t>ский, орга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зационный; условия труда и техника безопасности. Шкала оце</w:t>
      </w:r>
      <w:r w:rsidRPr="000E6A01">
        <w:rPr>
          <w:sz w:val="24"/>
          <w:szCs w:val="24"/>
        </w:rPr>
        <w:softHyphen/>
        <w:t>нок показателей по ка</w:t>
      </w:r>
      <w:r w:rsidRPr="000E6A01">
        <w:rPr>
          <w:sz w:val="24"/>
          <w:szCs w:val="24"/>
        </w:rPr>
        <w:t>ж</w:t>
      </w:r>
      <w:r w:rsidRPr="000E6A01">
        <w:rPr>
          <w:sz w:val="24"/>
          <w:szCs w:val="24"/>
        </w:rPr>
        <w:t>дому фактору при аттестации рабочих мест. Карта ат</w:t>
      </w:r>
      <w:r w:rsidRPr="000E6A01">
        <w:rPr>
          <w:sz w:val="24"/>
          <w:szCs w:val="24"/>
        </w:rPr>
        <w:softHyphen/>
        <w:t>тестации рабочего места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>Рационализация рабочих мест ремонтно-обслуживающих предприятий как ко</w:t>
      </w:r>
      <w:r w:rsidRPr="000E6A01">
        <w:rPr>
          <w:sz w:val="24"/>
          <w:szCs w:val="24"/>
        </w:rPr>
        <w:t>м</w:t>
      </w:r>
      <w:r w:rsidRPr="000E6A01">
        <w:rPr>
          <w:sz w:val="24"/>
          <w:szCs w:val="24"/>
        </w:rPr>
        <w:t>плекс технических, организационных и экономических мероприятий, направленных на совершенствование действующих рабочих мест и улучше</w:t>
      </w:r>
      <w:r w:rsidRPr="000E6A01">
        <w:rPr>
          <w:sz w:val="24"/>
          <w:szCs w:val="24"/>
        </w:rPr>
        <w:softHyphen/>
        <w:t>ние их использования. О</w:t>
      </w:r>
      <w:r w:rsidRPr="000E6A01">
        <w:rPr>
          <w:sz w:val="24"/>
          <w:szCs w:val="24"/>
        </w:rPr>
        <w:t>с</w:t>
      </w:r>
      <w:r w:rsidRPr="000E6A01">
        <w:rPr>
          <w:sz w:val="24"/>
          <w:szCs w:val="24"/>
        </w:rPr>
        <w:t>новные задачи планирования рабочих мест</w:t>
      </w:r>
      <w:r>
        <w:rPr>
          <w:sz w:val="24"/>
          <w:szCs w:val="24"/>
        </w:rPr>
        <w:t>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12" w:name="bookmark13"/>
      <w:r w:rsidRPr="00612E2E">
        <w:rPr>
          <w:b/>
          <w:sz w:val="24"/>
          <w:szCs w:val="24"/>
        </w:rPr>
        <w:t>12 Особенности организации вспомогательного производства на предприятиях технического сервиса</w:t>
      </w:r>
      <w:bookmarkEnd w:id="12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A7766A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pacing w:val="-12"/>
          <w:sz w:val="24"/>
          <w:szCs w:val="24"/>
        </w:rPr>
      </w:pPr>
      <w:r w:rsidRPr="00A7766A">
        <w:rPr>
          <w:spacing w:val="-12"/>
          <w:sz w:val="24"/>
          <w:szCs w:val="24"/>
        </w:rPr>
        <w:t>Организация ремонта технологического оборудования. Типовая сис</w:t>
      </w:r>
      <w:r w:rsidRPr="00A7766A">
        <w:rPr>
          <w:spacing w:val="-12"/>
          <w:sz w:val="24"/>
          <w:szCs w:val="24"/>
        </w:rPr>
        <w:softHyphen/>
        <w:t>тема технического о</w:t>
      </w:r>
      <w:r w:rsidRPr="00A7766A">
        <w:rPr>
          <w:spacing w:val="-12"/>
          <w:sz w:val="24"/>
          <w:szCs w:val="24"/>
        </w:rPr>
        <w:t>б</w:t>
      </w:r>
      <w:r w:rsidRPr="00A7766A">
        <w:rPr>
          <w:spacing w:val="-12"/>
          <w:sz w:val="24"/>
          <w:szCs w:val="24"/>
        </w:rPr>
        <w:t>служивания и ремонта оборудования. Структура ре</w:t>
      </w:r>
      <w:r w:rsidRPr="00A7766A">
        <w:rPr>
          <w:spacing w:val="-12"/>
          <w:sz w:val="24"/>
          <w:szCs w:val="24"/>
        </w:rPr>
        <w:softHyphen/>
        <w:t>монтного цикла. Единица ремонтосложности механической и электрической частей оборудования. Разработка плана-графика ремонта технол</w:t>
      </w:r>
      <w:r w:rsidRPr="00A7766A">
        <w:rPr>
          <w:spacing w:val="-12"/>
          <w:sz w:val="24"/>
          <w:szCs w:val="24"/>
        </w:rPr>
        <w:t>о</w:t>
      </w:r>
      <w:r w:rsidRPr="00A7766A">
        <w:rPr>
          <w:spacing w:val="-12"/>
          <w:sz w:val="24"/>
          <w:szCs w:val="24"/>
        </w:rPr>
        <w:t>гического оборудования. Организация инструментального хозяйства, его задачи. Пла</w:t>
      </w:r>
      <w:r w:rsidRPr="00A7766A">
        <w:rPr>
          <w:spacing w:val="-12"/>
          <w:sz w:val="24"/>
          <w:szCs w:val="24"/>
        </w:rPr>
        <w:softHyphen/>
        <w:t>нирование работ инструментального хозяйства. Нормирование и расчет рас</w:t>
      </w:r>
      <w:r w:rsidRPr="00A7766A">
        <w:rPr>
          <w:spacing w:val="-12"/>
          <w:sz w:val="24"/>
          <w:szCs w:val="24"/>
        </w:rPr>
        <w:softHyphen/>
        <w:t>хода инструмента. Планирование и расчет запасов инструмента. Организация транспортного хозяйства. Виды транспортных средств и условия их приме</w:t>
      </w:r>
      <w:r w:rsidRPr="00A7766A">
        <w:rPr>
          <w:spacing w:val="-12"/>
          <w:sz w:val="24"/>
          <w:szCs w:val="24"/>
        </w:rPr>
        <w:softHyphen/>
        <w:t>нения. Выбор и расчет потребных транспортных средств. Особенн</w:t>
      </w:r>
      <w:r w:rsidRPr="00A7766A">
        <w:rPr>
          <w:spacing w:val="-12"/>
          <w:sz w:val="24"/>
          <w:szCs w:val="24"/>
        </w:rPr>
        <w:t>о</w:t>
      </w:r>
      <w:r w:rsidRPr="00A7766A">
        <w:rPr>
          <w:spacing w:val="-12"/>
          <w:sz w:val="24"/>
          <w:szCs w:val="24"/>
        </w:rPr>
        <w:t>сти орга</w:t>
      </w:r>
      <w:r w:rsidRPr="00A7766A">
        <w:rPr>
          <w:spacing w:val="-12"/>
          <w:sz w:val="24"/>
          <w:szCs w:val="24"/>
        </w:rPr>
        <w:softHyphen/>
        <w:t>низации перевозок на ремонтно-обслуживающих предприятиях. Логистиче</w:t>
      </w:r>
      <w:r w:rsidRPr="00A7766A">
        <w:rPr>
          <w:spacing w:val="-12"/>
          <w:sz w:val="24"/>
          <w:szCs w:val="24"/>
        </w:rPr>
        <w:softHyphen/>
        <w:t>ские системы транспортного обслуживания. Организация складского хозяй</w:t>
      </w:r>
      <w:r w:rsidRPr="00A7766A">
        <w:rPr>
          <w:spacing w:val="-12"/>
          <w:sz w:val="24"/>
          <w:szCs w:val="24"/>
        </w:rPr>
        <w:softHyphen/>
        <w:t>ства ремонтно-обслуживающего предприятия. Задачи складского хозяйства. Виды складов. Техническое оснащение складов. Сп</w:t>
      </w:r>
      <w:r w:rsidRPr="00A7766A">
        <w:rPr>
          <w:spacing w:val="-12"/>
          <w:sz w:val="24"/>
          <w:szCs w:val="24"/>
        </w:rPr>
        <w:t>о</w:t>
      </w:r>
      <w:r w:rsidRPr="00A7766A">
        <w:rPr>
          <w:spacing w:val="-12"/>
          <w:sz w:val="24"/>
          <w:szCs w:val="24"/>
        </w:rPr>
        <w:t>собы и организация хра</w:t>
      </w:r>
      <w:r w:rsidRPr="00A7766A">
        <w:rPr>
          <w:spacing w:val="-12"/>
          <w:sz w:val="24"/>
          <w:szCs w:val="24"/>
        </w:rPr>
        <w:softHyphen/>
        <w:t>нения запасных частей и материалов. Система учета и планирования зап</w:t>
      </w:r>
      <w:r w:rsidRPr="00A7766A">
        <w:rPr>
          <w:spacing w:val="-12"/>
          <w:sz w:val="24"/>
          <w:szCs w:val="24"/>
        </w:rPr>
        <w:t>а</w:t>
      </w:r>
      <w:r w:rsidRPr="00A7766A">
        <w:rPr>
          <w:spacing w:val="-12"/>
          <w:sz w:val="24"/>
          <w:szCs w:val="24"/>
        </w:rPr>
        <w:t>сов. Организация материально-технического обеспечения ремонтно-обслуживающего произво</w:t>
      </w:r>
      <w:r w:rsidRPr="00A7766A">
        <w:rPr>
          <w:spacing w:val="-12"/>
          <w:sz w:val="24"/>
          <w:szCs w:val="24"/>
        </w:rPr>
        <w:t>д</w:t>
      </w:r>
      <w:r w:rsidRPr="00A7766A">
        <w:rPr>
          <w:spacing w:val="-12"/>
          <w:sz w:val="24"/>
          <w:szCs w:val="24"/>
        </w:rPr>
        <w:t>ства. Организация энергетического хозяйства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13" w:name="bookmark14"/>
      <w:r w:rsidRPr="00612E2E">
        <w:rPr>
          <w:b/>
          <w:sz w:val="24"/>
          <w:szCs w:val="24"/>
        </w:rPr>
        <w:t>13 Особенности организации технической подготовки и сопровождения ремонтно-обслуживающего производства</w:t>
      </w:r>
      <w:bookmarkEnd w:id="13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Сущность и задачи технической подготовки и сопровождения произ</w:t>
      </w:r>
      <w:r w:rsidRPr="000E6A01">
        <w:rPr>
          <w:sz w:val="24"/>
          <w:szCs w:val="24"/>
        </w:rPr>
        <w:softHyphen/>
        <w:t>водства. О</w:t>
      </w:r>
      <w:r w:rsidRPr="000E6A01">
        <w:rPr>
          <w:sz w:val="24"/>
          <w:szCs w:val="24"/>
        </w:rPr>
        <w:t>с</w:t>
      </w:r>
      <w:r w:rsidRPr="000E6A01">
        <w:rPr>
          <w:sz w:val="24"/>
          <w:szCs w:val="24"/>
        </w:rPr>
        <w:t>новные этапы технической подготовки производства. Организа</w:t>
      </w:r>
      <w:r w:rsidRPr="000E6A01">
        <w:rPr>
          <w:sz w:val="24"/>
          <w:szCs w:val="24"/>
        </w:rPr>
        <w:softHyphen/>
        <w:t>ция научно-исследовательских работ и опытно-конструкторских работ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Конструкторская подготовка производства. Документация конструк</w:t>
      </w:r>
      <w:r w:rsidRPr="000E6A01">
        <w:rPr>
          <w:sz w:val="24"/>
          <w:szCs w:val="24"/>
        </w:rPr>
        <w:softHyphen/>
        <w:t>торской по</w:t>
      </w:r>
      <w:r w:rsidRPr="000E6A01">
        <w:rPr>
          <w:sz w:val="24"/>
          <w:szCs w:val="24"/>
        </w:rPr>
        <w:t>д</w:t>
      </w:r>
      <w:r w:rsidRPr="000E6A01">
        <w:rPr>
          <w:sz w:val="24"/>
          <w:szCs w:val="24"/>
        </w:rPr>
        <w:t>готовки ремонтного производства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Организация технологической подготовки ремонтно-обслуживающего произво</w:t>
      </w:r>
      <w:r w:rsidRPr="000E6A01">
        <w:rPr>
          <w:sz w:val="24"/>
          <w:szCs w:val="24"/>
        </w:rPr>
        <w:t>д</w:t>
      </w:r>
      <w:r w:rsidRPr="000E6A01">
        <w:rPr>
          <w:sz w:val="24"/>
          <w:szCs w:val="24"/>
        </w:rPr>
        <w:t>ства. Ремонтно-техническая документация, ее структура. Виды тех</w:t>
      </w:r>
      <w:r w:rsidRPr="000E6A01">
        <w:rPr>
          <w:sz w:val="24"/>
          <w:szCs w:val="24"/>
        </w:rPr>
        <w:softHyphen/>
        <w:t>нологической док</w:t>
      </w:r>
      <w:r w:rsidRPr="000E6A01">
        <w:rPr>
          <w:sz w:val="24"/>
          <w:szCs w:val="24"/>
        </w:rPr>
        <w:t>у</w:t>
      </w:r>
      <w:r w:rsidRPr="000E6A01">
        <w:rPr>
          <w:sz w:val="24"/>
          <w:szCs w:val="24"/>
        </w:rPr>
        <w:t>ментации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Организационно-экономическая подготовка ремонтно-обслу</w:t>
      </w:r>
      <w:r w:rsidRPr="000E6A01">
        <w:rPr>
          <w:sz w:val="24"/>
          <w:szCs w:val="24"/>
        </w:rPr>
        <w:softHyphen/>
        <w:t>живающего прои</w:t>
      </w:r>
      <w:r w:rsidRPr="000E6A01">
        <w:rPr>
          <w:sz w:val="24"/>
          <w:szCs w:val="24"/>
        </w:rPr>
        <w:t>з</w:t>
      </w:r>
      <w:r w:rsidRPr="000E6A01">
        <w:rPr>
          <w:sz w:val="24"/>
          <w:szCs w:val="24"/>
        </w:rPr>
        <w:t>водства и освоение выпуска продукции. Этапы организа</w:t>
      </w:r>
      <w:r w:rsidRPr="000E6A01">
        <w:rPr>
          <w:sz w:val="24"/>
          <w:szCs w:val="24"/>
        </w:rPr>
        <w:softHyphen/>
        <w:t>ционно-экономической подг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товки производства. Информационное сопро</w:t>
      </w:r>
      <w:r w:rsidRPr="000E6A01">
        <w:rPr>
          <w:sz w:val="24"/>
          <w:szCs w:val="24"/>
        </w:rPr>
        <w:softHyphen/>
        <w:t>вождение технической подготовки прои</w:t>
      </w:r>
      <w:r w:rsidRPr="000E6A01">
        <w:rPr>
          <w:sz w:val="24"/>
          <w:szCs w:val="24"/>
        </w:rPr>
        <w:t>з</w:t>
      </w:r>
      <w:r w:rsidRPr="000E6A01">
        <w:rPr>
          <w:sz w:val="24"/>
          <w:szCs w:val="24"/>
        </w:rPr>
        <w:t>водства</w:t>
      </w:r>
      <w:r>
        <w:rPr>
          <w:sz w:val="24"/>
          <w:szCs w:val="24"/>
        </w:rPr>
        <w:t>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14" w:name="bookmark15"/>
      <w:r w:rsidRPr="00612E2E">
        <w:rPr>
          <w:b/>
          <w:sz w:val="24"/>
          <w:szCs w:val="24"/>
        </w:rPr>
        <w:t>14 Сертификация продукции и услуг на предприятиях технического сервиса</w:t>
      </w:r>
      <w:bookmarkEnd w:id="14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sz w:val="24"/>
          <w:szCs w:val="24"/>
        </w:rPr>
      </w:pP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20" w:firstLine="520"/>
        <w:rPr>
          <w:sz w:val="24"/>
          <w:szCs w:val="24"/>
        </w:rPr>
      </w:pPr>
      <w:r w:rsidRPr="000E6A01">
        <w:rPr>
          <w:sz w:val="24"/>
          <w:szCs w:val="24"/>
        </w:rPr>
        <w:t>Цель и задачи сертификации. Принципы сертификации продукции. Принципиа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>ная схема системы сертификации однородной продукции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Область аккредитации системы сертификации услуг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о техническому об</w:t>
      </w:r>
      <w:r w:rsidRPr="000E6A01">
        <w:rPr>
          <w:sz w:val="24"/>
          <w:szCs w:val="24"/>
        </w:rPr>
        <w:softHyphen/>
        <w:t>служиванию и ремонту сельскохозяйственных машин и оборудования. Порядок пров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дения сертификации. Схема проведения сертификации. Сертификация ремонтно-обслуживающих предприятий. Экспертный метод сертификации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Понятие о качестве продукции и услуг предприятий технического сервиса, р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монтно-обслуживающего предприятия, ею показатели. Цель и задачи техниче</w:t>
      </w:r>
      <w:r w:rsidRPr="000E6A01">
        <w:rPr>
          <w:sz w:val="24"/>
          <w:szCs w:val="24"/>
        </w:rPr>
        <w:softHyphen/>
        <w:t>ского контроля. Системы, виды и методы контроля качества продукции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Контроль качества на различных стадиях технологического процесса ремонта. Организация входного контроля качества запасных частей. Учет и анализ брака. Ре</w:t>
      </w:r>
      <w:r w:rsidRPr="000E6A01">
        <w:rPr>
          <w:sz w:val="24"/>
          <w:szCs w:val="24"/>
        </w:rPr>
        <w:t>к</w:t>
      </w:r>
      <w:r w:rsidRPr="000E6A01">
        <w:rPr>
          <w:sz w:val="24"/>
          <w:szCs w:val="24"/>
        </w:rPr>
        <w:t>ламации на качество ремонта машин и их составных частей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>Управление качеством продукции на ремонтных предприятиях. Эко</w:t>
      </w:r>
      <w:r w:rsidRPr="000E6A01">
        <w:rPr>
          <w:sz w:val="24"/>
          <w:szCs w:val="24"/>
        </w:rPr>
        <w:softHyphen/>
        <w:t>номическая эффективность повышения качества ремонта.</w:t>
      </w: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right="480"/>
        <w:jc w:val="center"/>
        <w:rPr>
          <w:b/>
          <w:sz w:val="24"/>
          <w:szCs w:val="24"/>
        </w:rPr>
      </w:pPr>
      <w:bookmarkStart w:id="15" w:name="bookmark16"/>
      <w:r w:rsidRPr="00612E2E">
        <w:rPr>
          <w:b/>
          <w:sz w:val="24"/>
          <w:szCs w:val="24"/>
        </w:rPr>
        <w:t>15 Организация бизнес-планирования и маркетинга на предприятиях техн</w:t>
      </w:r>
      <w:r w:rsidRPr="00612E2E">
        <w:rPr>
          <w:b/>
          <w:sz w:val="24"/>
          <w:szCs w:val="24"/>
        </w:rPr>
        <w:t>и</w:t>
      </w:r>
      <w:r w:rsidRPr="00612E2E">
        <w:rPr>
          <w:b/>
          <w:sz w:val="24"/>
          <w:szCs w:val="24"/>
        </w:rPr>
        <w:t>ческого сервиса</w:t>
      </w:r>
      <w:bookmarkEnd w:id="15"/>
    </w:p>
    <w:p w:rsidR="00612E2E" w:rsidRPr="00AC131F" w:rsidRDefault="00612E2E" w:rsidP="00612E2E">
      <w:pPr>
        <w:pStyle w:val="20"/>
        <w:keepNext/>
        <w:keepLines/>
        <w:shd w:val="clear" w:color="auto" w:fill="auto"/>
        <w:spacing w:line="240" w:lineRule="auto"/>
        <w:ind w:right="480"/>
        <w:jc w:val="center"/>
        <w:rPr>
          <w:sz w:val="24"/>
          <w:szCs w:val="24"/>
        </w:rPr>
      </w:pP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  <w:r w:rsidRPr="000E6A01">
        <w:rPr>
          <w:sz w:val="24"/>
          <w:szCs w:val="24"/>
        </w:rPr>
        <w:t>Цель разработки бизнес-плана для предприятия технического сервиса. Основные разделы бизнес-плана, их содержание. Маркетинг в системе тех</w:t>
      </w:r>
      <w:r w:rsidRPr="000E6A01">
        <w:rPr>
          <w:sz w:val="24"/>
          <w:szCs w:val="24"/>
        </w:rPr>
        <w:softHyphen/>
        <w:t>нического сервиса. Его основные задачи и функции. Недифференцирован</w:t>
      </w:r>
      <w:r w:rsidRPr="000E6A01">
        <w:rPr>
          <w:sz w:val="24"/>
          <w:szCs w:val="24"/>
        </w:rPr>
        <w:softHyphen/>
        <w:t>ный, дифференцированный и ко</w:t>
      </w:r>
      <w:r w:rsidRPr="000E6A01">
        <w:rPr>
          <w:sz w:val="24"/>
          <w:szCs w:val="24"/>
        </w:rPr>
        <w:t>н</w:t>
      </w:r>
      <w:r w:rsidRPr="000E6A01">
        <w:rPr>
          <w:sz w:val="24"/>
          <w:szCs w:val="24"/>
        </w:rPr>
        <w:t>центрированный маркетинг. Основные на</w:t>
      </w:r>
      <w:r w:rsidRPr="000E6A01">
        <w:rPr>
          <w:sz w:val="24"/>
          <w:szCs w:val="24"/>
        </w:rPr>
        <w:softHyphen/>
        <w:t>правления целевого маркетинга. Маркетинг дилерских предприятий. Опреде</w:t>
      </w:r>
      <w:r w:rsidRPr="000E6A01">
        <w:rPr>
          <w:sz w:val="24"/>
          <w:szCs w:val="24"/>
        </w:rPr>
        <w:softHyphen/>
        <w:t>ление рыночного спроса и обоснование экономически целесообразного объема производства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20" w:right="40" w:firstLine="500"/>
        <w:rPr>
          <w:sz w:val="24"/>
          <w:szCs w:val="24"/>
        </w:rPr>
      </w:pPr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ind w:left="1060" w:hanging="1060"/>
        <w:jc w:val="center"/>
        <w:rPr>
          <w:b/>
          <w:sz w:val="24"/>
          <w:szCs w:val="24"/>
        </w:rPr>
      </w:pPr>
      <w:bookmarkStart w:id="16" w:name="bookmark17"/>
      <w:r w:rsidRPr="00612E2E">
        <w:rPr>
          <w:b/>
          <w:sz w:val="24"/>
          <w:szCs w:val="24"/>
        </w:rPr>
        <w:t>ИНФОРМАЦИОНАЯ ЧАСТЬ</w:t>
      </w:r>
      <w:bookmarkEnd w:id="16"/>
    </w:p>
    <w:p w:rsidR="00612E2E" w:rsidRPr="00612E2E" w:rsidRDefault="00612E2E" w:rsidP="00612E2E">
      <w:pPr>
        <w:pStyle w:val="20"/>
        <w:keepNext/>
        <w:keepLines/>
        <w:shd w:val="clear" w:color="auto" w:fill="auto"/>
        <w:spacing w:line="240" w:lineRule="auto"/>
        <w:jc w:val="center"/>
        <w:rPr>
          <w:b/>
          <w:sz w:val="24"/>
          <w:szCs w:val="24"/>
        </w:rPr>
      </w:pPr>
      <w:bookmarkStart w:id="17" w:name="bookmark18"/>
      <w:r w:rsidRPr="00612E2E">
        <w:rPr>
          <w:b/>
          <w:sz w:val="24"/>
          <w:szCs w:val="24"/>
        </w:rPr>
        <w:t>Примерный перечень практических работ</w:t>
      </w:r>
      <w:bookmarkEnd w:id="17"/>
    </w:p>
    <w:p w:rsidR="00612E2E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55"/>
        </w:tabs>
        <w:spacing w:line="240" w:lineRule="auto"/>
        <w:ind w:left="280"/>
        <w:rPr>
          <w:sz w:val="24"/>
          <w:szCs w:val="24"/>
        </w:rPr>
      </w:pPr>
      <w:r w:rsidRPr="000E6A01">
        <w:rPr>
          <w:sz w:val="24"/>
          <w:szCs w:val="24"/>
        </w:rPr>
        <w:t>Документация, используемая в деятельности дилерских технических центров.</w:t>
      </w:r>
    </w:p>
    <w:p w:rsidR="00EE1825" w:rsidRPr="000E6A01" w:rsidRDefault="00EE1825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55"/>
        </w:tabs>
        <w:spacing w:line="240" w:lineRule="auto"/>
        <w:ind w:left="280"/>
        <w:rPr>
          <w:sz w:val="24"/>
          <w:szCs w:val="24"/>
        </w:rPr>
      </w:pPr>
      <w:r>
        <w:rPr>
          <w:sz w:val="24"/>
          <w:szCs w:val="24"/>
        </w:rPr>
        <w:t>Организационная структура РОБ хозяйств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80"/>
        <w:rPr>
          <w:sz w:val="24"/>
          <w:szCs w:val="24"/>
        </w:rPr>
      </w:pPr>
      <w:r w:rsidRPr="000E6A01">
        <w:rPr>
          <w:sz w:val="24"/>
          <w:szCs w:val="24"/>
        </w:rPr>
        <w:t>Календарное планирование технического обслуживания и ремонта машин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0"/>
        </w:tabs>
        <w:spacing w:line="240" w:lineRule="auto"/>
        <w:ind w:left="280"/>
        <w:rPr>
          <w:sz w:val="24"/>
          <w:szCs w:val="24"/>
        </w:rPr>
      </w:pPr>
      <w:r w:rsidRPr="000E6A01">
        <w:rPr>
          <w:sz w:val="24"/>
          <w:szCs w:val="24"/>
        </w:rPr>
        <w:t>Расчет годового объема ремонтно-обслуживающих работ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80" w:right="40"/>
        <w:rPr>
          <w:sz w:val="24"/>
          <w:szCs w:val="24"/>
        </w:rPr>
      </w:pPr>
      <w:r w:rsidRPr="000E6A01">
        <w:rPr>
          <w:sz w:val="24"/>
          <w:szCs w:val="24"/>
        </w:rPr>
        <w:t>Рациональное распределение объемов работ между уровнями ремонтно</w:t>
      </w:r>
      <w:r>
        <w:rPr>
          <w:sz w:val="24"/>
          <w:szCs w:val="24"/>
        </w:rPr>
        <w:t>-</w:t>
      </w:r>
      <w:r w:rsidRPr="000E6A01">
        <w:rPr>
          <w:sz w:val="24"/>
          <w:szCs w:val="24"/>
        </w:rPr>
        <w:t>обслуживающей базы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0"/>
        </w:tabs>
        <w:spacing w:line="240" w:lineRule="auto"/>
        <w:ind w:left="280" w:right="40"/>
        <w:rPr>
          <w:sz w:val="24"/>
          <w:szCs w:val="24"/>
        </w:rPr>
      </w:pPr>
      <w:r w:rsidRPr="000E6A01">
        <w:rPr>
          <w:sz w:val="24"/>
          <w:szCs w:val="24"/>
        </w:rPr>
        <w:t>Организация ремонта машин агрегатным методом. Расчет обменного фонда соста</w:t>
      </w:r>
      <w:r w:rsidRPr="000E6A01">
        <w:rPr>
          <w:sz w:val="24"/>
          <w:szCs w:val="24"/>
        </w:rPr>
        <w:t>в</w:t>
      </w:r>
      <w:r w:rsidRPr="000E6A01">
        <w:rPr>
          <w:sz w:val="24"/>
          <w:szCs w:val="24"/>
        </w:rPr>
        <w:t>ных частей машин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80" w:right="40"/>
        <w:rPr>
          <w:sz w:val="24"/>
          <w:szCs w:val="24"/>
        </w:rPr>
      </w:pPr>
      <w:r w:rsidRPr="000E6A01">
        <w:rPr>
          <w:sz w:val="24"/>
          <w:szCs w:val="24"/>
        </w:rPr>
        <w:t>Организация производственного процесса па специализированном ремонтном пре</w:t>
      </w:r>
      <w:r w:rsidRPr="000E6A01">
        <w:rPr>
          <w:sz w:val="24"/>
          <w:szCs w:val="24"/>
        </w:rPr>
        <w:t>д</w:t>
      </w:r>
      <w:r w:rsidRPr="000E6A01">
        <w:rPr>
          <w:sz w:val="24"/>
          <w:szCs w:val="24"/>
        </w:rPr>
        <w:t>приятии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0"/>
        </w:tabs>
        <w:spacing w:line="240" w:lineRule="auto"/>
        <w:ind w:left="280" w:right="40"/>
        <w:rPr>
          <w:sz w:val="24"/>
          <w:szCs w:val="24"/>
        </w:rPr>
      </w:pPr>
      <w:r w:rsidRPr="000E6A01">
        <w:rPr>
          <w:sz w:val="24"/>
          <w:szCs w:val="24"/>
        </w:rPr>
        <w:t>Организация производственного процесса ремонта и технического обслу</w:t>
      </w:r>
      <w:r w:rsidRPr="000E6A01">
        <w:rPr>
          <w:sz w:val="24"/>
          <w:szCs w:val="24"/>
        </w:rPr>
        <w:softHyphen/>
        <w:t>живания машин в мастерских общего назначения районных агросервисных предприятий и центральных ремонтных мастерских хозяйств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80" w:right="40"/>
        <w:rPr>
          <w:sz w:val="24"/>
          <w:szCs w:val="24"/>
        </w:rPr>
      </w:pPr>
      <w:r w:rsidRPr="000E6A01">
        <w:rPr>
          <w:sz w:val="24"/>
          <w:szCs w:val="24"/>
        </w:rPr>
        <w:t>Организация трудового процесса на рабочих местах в подразделениях ре</w:t>
      </w:r>
      <w:r>
        <w:rPr>
          <w:sz w:val="24"/>
          <w:szCs w:val="24"/>
        </w:rPr>
        <w:t>м</w:t>
      </w:r>
      <w:r w:rsidRPr="000E6A01">
        <w:rPr>
          <w:sz w:val="24"/>
          <w:szCs w:val="24"/>
        </w:rPr>
        <w:t>онтно-обслуживающих предприятий.</w:t>
      </w:r>
    </w:p>
    <w:p w:rsidR="00612E2E" w:rsidRPr="00AC131F" w:rsidRDefault="00EE1825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0" w:right="2260" w:firstLine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612E2E" w:rsidRPr="000E6A01">
        <w:rPr>
          <w:sz w:val="24"/>
          <w:szCs w:val="24"/>
        </w:rPr>
        <w:t>Нормирование ремонтно-обслуживающих работ</w:t>
      </w:r>
      <w:r w:rsidR="00612E2E">
        <w:rPr>
          <w:sz w:val="24"/>
          <w:szCs w:val="24"/>
        </w:rPr>
        <w:t>.</w:t>
      </w:r>
    </w:p>
    <w:p w:rsidR="00612E2E" w:rsidRPr="000E6A01" w:rsidRDefault="00612E2E" w:rsidP="00E95F0C">
      <w:pPr>
        <w:pStyle w:val="1"/>
        <w:numPr>
          <w:ilvl w:val="0"/>
          <w:numId w:val="16"/>
        </w:numPr>
        <w:shd w:val="clear" w:color="auto" w:fill="auto"/>
        <w:tabs>
          <w:tab w:val="left" w:pos="274"/>
        </w:tabs>
        <w:spacing w:line="240" w:lineRule="auto"/>
        <w:ind w:left="20" w:right="2260" w:firstLine="0"/>
        <w:rPr>
          <w:sz w:val="24"/>
          <w:szCs w:val="24"/>
        </w:rPr>
      </w:pPr>
      <w:r w:rsidRPr="000E6A01">
        <w:rPr>
          <w:sz w:val="24"/>
          <w:szCs w:val="24"/>
        </w:rPr>
        <w:t>Организация работ но восстановлению деталей.</w:t>
      </w:r>
    </w:p>
    <w:p w:rsidR="00612E2E" w:rsidRPr="000E6A01" w:rsidRDefault="00612E2E" w:rsidP="00612E2E">
      <w:pPr>
        <w:pStyle w:val="1"/>
        <w:shd w:val="clear" w:color="auto" w:fill="auto"/>
        <w:spacing w:line="240" w:lineRule="auto"/>
        <w:ind w:left="240" w:right="400" w:hanging="220"/>
        <w:rPr>
          <w:sz w:val="24"/>
          <w:szCs w:val="24"/>
        </w:rPr>
      </w:pPr>
      <w:r w:rsidRPr="00A7766A">
        <w:rPr>
          <w:sz w:val="20"/>
          <w:szCs w:val="20"/>
        </w:rPr>
        <w:t>11</w:t>
      </w:r>
      <w:r w:rsidRPr="000E6A01">
        <w:rPr>
          <w:sz w:val="24"/>
          <w:szCs w:val="24"/>
        </w:rPr>
        <w:t xml:space="preserve"> .Организация технического обслуживания и ремонта технологического оборуд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вания предприятий технического сервиса.</w:t>
      </w:r>
    </w:p>
    <w:p w:rsidR="00612E2E" w:rsidRPr="000E6A01" w:rsidRDefault="00612E2E" w:rsidP="00E95F0C">
      <w:pPr>
        <w:pStyle w:val="1"/>
        <w:numPr>
          <w:ilvl w:val="1"/>
          <w:numId w:val="16"/>
        </w:numPr>
        <w:shd w:val="clear" w:color="auto" w:fill="auto"/>
        <w:tabs>
          <w:tab w:val="left" w:pos="0"/>
          <w:tab w:val="left" w:pos="142"/>
          <w:tab w:val="left" w:pos="284"/>
        </w:tabs>
        <w:spacing w:line="240" w:lineRule="auto"/>
        <w:ind w:left="240" w:right="40" w:hanging="220"/>
        <w:rPr>
          <w:sz w:val="24"/>
          <w:szCs w:val="24"/>
        </w:rPr>
      </w:pPr>
      <w:r w:rsidRPr="000E6A01">
        <w:rPr>
          <w:sz w:val="24"/>
          <w:szCs w:val="24"/>
        </w:rPr>
        <w:t>Аттестация</w:t>
      </w:r>
      <w:r w:rsidR="00EE1825"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и рационализация рабочих мест на предприятиях технического сервиса.</w:t>
      </w:r>
    </w:p>
    <w:p w:rsidR="00612E2E" w:rsidRPr="00AC131F" w:rsidRDefault="00612E2E" w:rsidP="00E95F0C">
      <w:pPr>
        <w:pStyle w:val="1"/>
        <w:numPr>
          <w:ilvl w:val="1"/>
          <w:numId w:val="16"/>
        </w:numPr>
        <w:shd w:val="clear" w:color="auto" w:fill="auto"/>
        <w:tabs>
          <w:tab w:val="left" w:pos="142"/>
          <w:tab w:val="left" w:pos="284"/>
        </w:tabs>
        <w:spacing w:line="240" w:lineRule="auto"/>
        <w:ind w:left="240" w:right="40" w:hanging="220"/>
        <w:rPr>
          <w:sz w:val="24"/>
          <w:szCs w:val="24"/>
        </w:rPr>
      </w:pPr>
      <w:r w:rsidRPr="000E6A01">
        <w:rPr>
          <w:sz w:val="24"/>
          <w:szCs w:val="24"/>
        </w:rPr>
        <w:t>Сертификация</w:t>
      </w:r>
      <w:r w:rsidR="00EE1825"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услуг по техническому обслуживанию и ремонту сельско</w:t>
      </w:r>
      <w:r w:rsidRPr="000E6A01">
        <w:rPr>
          <w:sz w:val="24"/>
          <w:szCs w:val="24"/>
        </w:rPr>
        <w:softHyphen/>
        <w:t>хозяйственной техники.</w:t>
      </w:r>
    </w:p>
    <w:p w:rsidR="00612E2E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</w:pPr>
    </w:p>
    <w:p w:rsidR="00612E2E" w:rsidRPr="00AC131F" w:rsidRDefault="00612E2E" w:rsidP="00612E2E">
      <w:pPr>
        <w:pStyle w:val="1"/>
        <w:shd w:val="clear" w:color="auto" w:fill="auto"/>
        <w:spacing w:line="240" w:lineRule="auto"/>
        <w:ind w:left="40" w:right="40" w:firstLine="520"/>
        <w:rPr>
          <w:sz w:val="24"/>
          <w:szCs w:val="24"/>
        </w:rPr>
        <w:sectPr w:rsidR="00612E2E" w:rsidRPr="00AC131F" w:rsidSect="0085138C">
          <w:footerReference w:type="default" r:id="rId10"/>
          <w:type w:val="nextColumn"/>
          <w:pgSz w:w="11909" w:h="16834"/>
          <w:pgMar w:top="1134" w:right="1418" w:bottom="1134" w:left="1418" w:header="0" w:footer="3" w:gutter="0"/>
          <w:cols w:space="720"/>
          <w:noEndnote/>
          <w:docGrid w:linePitch="360"/>
        </w:sectPr>
      </w:pPr>
    </w:p>
    <w:p w:rsidR="006630E7" w:rsidRPr="00B976A6" w:rsidRDefault="006630E7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rFonts w:ascii="Arial Black" w:hAnsi="Arial Black"/>
          <w:b/>
          <w:sz w:val="24"/>
          <w:szCs w:val="24"/>
        </w:rPr>
      </w:pPr>
      <w:r w:rsidRPr="00B976A6">
        <w:rPr>
          <w:rFonts w:ascii="Arial Black" w:hAnsi="Arial Black"/>
          <w:b/>
          <w:sz w:val="24"/>
          <w:szCs w:val="24"/>
        </w:rPr>
        <w:lastRenderedPageBreak/>
        <w:t>МОДУЛЬ 1</w:t>
      </w:r>
    </w:p>
    <w:p w:rsidR="006630E7" w:rsidRDefault="006630E7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b/>
          <w:sz w:val="24"/>
          <w:szCs w:val="24"/>
        </w:rPr>
      </w:pPr>
    </w:p>
    <w:p w:rsidR="0014124B" w:rsidRDefault="0014124B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b/>
          <w:sz w:val="24"/>
          <w:szCs w:val="24"/>
        </w:rPr>
      </w:pPr>
      <w:r w:rsidRPr="006630E7">
        <w:rPr>
          <w:sz w:val="24"/>
          <w:szCs w:val="24"/>
          <w:u w:val="single"/>
        </w:rPr>
        <w:t>Лекция 1</w:t>
      </w:r>
      <w:r w:rsidR="006630E7" w:rsidRPr="006630E7">
        <w:rPr>
          <w:sz w:val="24"/>
          <w:szCs w:val="24"/>
          <w:u w:val="single"/>
        </w:rPr>
        <w:t>.</w:t>
      </w:r>
      <w:r w:rsidR="006630E7">
        <w:rPr>
          <w:sz w:val="24"/>
          <w:szCs w:val="24"/>
        </w:rPr>
        <w:t xml:space="preserve"> </w:t>
      </w:r>
      <w:r w:rsidR="006630E7" w:rsidRPr="0085138C">
        <w:rPr>
          <w:rFonts w:ascii="Arial" w:hAnsi="Arial" w:cs="Arial"/>
          <w:sz w:val="24"/>
          <w:szCs w:val="24"/>
        </w:rPr>
        <w:t>«</w:t>
      </w:r>
      <w:r w:rsidRPr="0085138C">
        <w:rPr>
          <w:rFonts w:ascii="Arial" w:hAnsi="Arial" w:cs="Arial"/>
          <w:b/>
          <w:sz w:val="24"/>
          <w:szCs w:val="24"/>
        </w:rPr>
        <w:t>ВВЕДЕНИЕ</w:t>
      </w:r>
      <w:r w:rsidR="006630E7" w:rsidRPr="0085138C">
        <w:rPr>
          <w:rFonts w:ascii="Arial" w:hAnsi="Arial" w:cs="Arial"/>
          <w:b/>
          <w:sz w:val="24"/>
          <w:szCs w:val="24"/>
        </w:rPr>
        <w:t>»</w:t>
      </w:r>
    </w:p>
    <w:p w:rsidR="006E0C80" w:rsidRDefault="006E0C80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b/>
          <w:sz w:val="24"/>
          <w:szCs w:val="24"/>
        </w:rPr>
      </w:pPr>
    </w:p>
    <w:p w:rsidR="0085138C" w:rsidRPr="0014124B" w:rsidRDefault="0085138C" w:rsidP="0014124B">
      <w:pPr>
        <w:pStyle w:val="1"/>
        <w:shd w:val="clear" w:color="auto" w:fill="auto"/>
        <w:spacing w:line="240" w:lineRule="auto"/>
        <w:ind w:left="40" w:right="40" w:firstLine="527"/>
        <w:jc w:val="center"/>
        <w:rPr>
          <w:b/>
          <w:sz w:val="24"/>
          <w:szCs w:val="24"/>
        </w:rPr>
      </w:pPr>
    </w:p>
    <w:p w:rsidR="0014124B" w:rsidRPr="0085138C" w:rsidRDefault="006630E7" w:rsidP="0085138C">
      <w:pPr>
        <w:pStyle w:val="1"/>
        <w:shd w:val="clear" w:color="auto" w:fill="auto"/>
        <w:spacing w:line="240" w:lineRule="auto"/>
        <w:ind w:left="993" w:right="40" w:hanging="426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  <w:u w:val="single"/>
        </w:rPr>
        <w:t>1.</w:t>
      </w:r>
      <w:r w:rsidR="0014124B" w:rsidRPr="0014124B">
        <w:rPr>
          <w:b/>
          <w:sz w:val="24"/>
          <w:szCs w:val="24"/>
          <w:u w:val="single"/>
        </w:rPr>
        <w:t>1</w:t>
      </w:r>
      <w:r w:rsidR="006E0C80">
        <w:rPr>
          <w:b/>
          <w:sz w:val="24"/>
          <w:szCs w:val="24"/>
          <w:u w:val="single"/>
        </w:rPr>
        <w:t>.</w:t>
      </w:r>
      <w:r w:rsidR="0014124B" w:rsidRPr="0014124B">
        <w:rPr>
          <w:b/>
          <w:sz w:val="24"/>
          <w:szCs w:val="24"/>
        </w:rPr>
        <w:t xml:space="preserve"> </w:t>
      </w:r>
      <w:r w:rsidR="0014124B" w:rsidRPr="0085138C">
        <w:rPr>
          <w:rFonts w:ascii="Arial" w:hAnsi="Arial" w:cs="Arial"/>
          <w:b/>
          <w:sz w:val="24"/>
          <w:szCs w:val="24"/>
        </w:rPr>
        <w:t>Цель и задачи дисциплины, значение ее в подготовке инженера-менеджера</w:t>
      </w:r>
    </w:p>
    <w:p w:rsidR="0014124B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</w:p>
    <w:p w:rsidR="006E0C80" w:rsidRPr="000E6A01" w:rsidRDefault="006E0C80" w:rsidP="006E0C80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14124B">
        <w:rPr>
          <w:rStyle w:val="a4"/>
          <w:sz w:val="24"/>
          <w:szCs w:val="24"/>
          <w:u w:val="single"/>
        </w:rPr>
        <w:t>Цель дисциплины</w:t>
      </w:r>
      <w:r w:rsidRPr="000E6A01">
        <w:rPr>
          <w:sz w:val="24"/>
          <w:szCs w:val="24"/>
        </w:rPr>
        <w:t xml:space="preserve"> - сформировать у будущих специалистов систему професси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нальных знаний, умений и практических навыков в вопросах орга</w:t>
      </w:r>
      <w:r w:rsidRPr="000E6A01">
        <w:rPr>
          <w:sz w:val="24"/>
          <w:szCs w:val="24"/>
        </w:rPr>
        <w:softHyphen/>
        <w:t>низации техническ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го сервиса и совершенствования ремонтно-обслуживающего производства в агропр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мышленном комплексе.</w:t>
      </w:r>
    </w:p>
    <w:p w:rsidR="006E0C80" w:rsidRPr="0014124B" w:rsidRDefault="006E0C80" w:rsidP="006E0C80">
      <w:pPr>
        <w:pStyle w:val="20"/>
        <w:keepNext/>
        <w:keepLines/>
        <w:shd w:val="clear" w:color="auto" w:fill="auto"/>
        <w:spacing w:line="240" w:lineRule="auto"/>
        <w:ind w:left="40" w:right="40" w:firstLine="527"/>
        <w:rPr>
          <w:b/>
          <w:sz w:val="24"/>
          <w:szCs w:val="24"/>
          <w:u w:val="single"/>
        </w:rPr>
      </w:pPr>
      <w:bookmarkStart w:id="18" w:name="bookmark0"/>
      <w:r w:rsidRPr="0014124B">
        <w:rPr>
          <w:b/>
          <w:sz w:val="24"/>
          <w:szCs w:val="24"/>
          <w:u w:val="single"/>
        </w:rPr>
        <w:t>Задачи дисциплины:</w:t>
      </w:r>
      <w:bookmarkEnd w:id="18"/>
    </w:p>
    <w:p w:rsidR="006E0C80" w:rsidRPr="000E6A01" w:rsidRDefault="006E0C80" w:rsidP="006E0C80">
      <w:pPr>
        <w:pStyle w:val="1"/>
        <w:numPr>
          <w:ilvl w:val="0"/>
          <w:numId w:val="1"/>
        </w:numPr>
        <w:shd w:val="clear" w:color="auto" w:fill="auto"/>
        <w:tabs>
          <w:tab w:val="left" w:pos="462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изучение достижений науки и передового опыта в области организации техн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ого сервиса и ремонтно-обслуживающего производства в АПК;</w:t>
      </w:r>
    </w:p>
    <w:p w:rsidR="006E0C80" w:rsidRPr="000E6A01" w:rsidRDefault="006E0C80" w:rsidP="006E0C80">
      <w:pPr>
        <w:pStyle w:val="1"/>
        <w:numPr>
          <w:ilvl w:val="0"/>
          <w:numId w:val="1"/>
        </w:numPr>
        <w:shd w:val="clear" w:color="auto" w:fill="auto"/>
        <w:tabs>
          <w:tab w:val="left" w:pos="486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освоение методик календарного планирования работ по техническому обслуж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ванию и ремонту сельскохозяйственной техники, расчета годового объема ремонтно-обслуживающих работ и их рационального распределения между уровнями ремонтно-обслуживающей базы;</w:t>
      </w:r>
    </w:p>
    <w:p w:rsidR="006E0C80" w:rsidRPr="000E6A01" w:rsidRDefault="006E0C80" w:rsidP="006E0C80">
      <w:pPr>
        <w:pStyle w:val="1"/>
        <w:numPr>
          <w:ilvl w:val="0"/>
          <w:numId w:val="1"/>
        </w:numPr>
        <w:shd w:val="clear" w:color="auto" w:fill="auto"/>
        <w:tabs>
          <w:tab w:val="left" w:pos="419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ознакомление с функциями и организационной структурой дилерской службы, экономическими взаимоотношениями производителей машин, диле</w:t>
      </w:r>
      <w:r w:rsidRPr="000E6A01">
        <w:rPr>
          <w:sz w:val="24"/>
          <w:szCs w:val="24"/>
        </w:rPr>
        <w:softHyphen/>
        <w:t>ров и сельскох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зяйственных товаропроизводителей;</w:t>
      </w:r>
    </w:p>
    <w:p w:rsidR="006E0C80" w:rsidRPr="000E6A01" w:rsidRDefault="006E0C80" w:rsidP="006E0C80">
      <w:pPr>
        <w:pStyle w:val="1"/>
        <w:numPr>
          <w:ilvl w:val="0"/>
          <w:numId w:val="1"/>
        </w:numPr>
        <w:shd w:val="clear" w:color="auto" w:fill="auto"/>
        <w:tabs>
          <w:tab w:val="left" w:pos="477"/>
        </w:tabs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формирование умений и навыков в организации и управлении произ</w:t>
      </w:r>
      <w:r w:rsidRPr="000E6A01">
        <w:rPr>
          <w:sz w:val="24"/>
          <w:szCs w:val="24"/>
        </w:rPr>
        <w:softHyphen/>
        <w:t>водственными процессами на предприятиях технического сервиса и в их подраздел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ниях, системы контроля качества и сертификации продукции и услуг технического сервиса;</w:t>
      </w:r>
    </w:p>
    <w:p w:rsidR="006E0C80" w:rsidRPr="000E6A01" w:rsidRDefault="006E0C80" w:rsidP="006E0C80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 формирование умений работать в команде и способности к межлич</w:t>
      </w:r>
      <w:r w:rsidRPr="000E6A01">
        <w:rPr>
          <w:sz w:val="24"/>
          <w:szCs w:val="24"/>
        </w:rPr>
        <w:softHyphen/>
        <w:t>ностным коммуникациям.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Дисциплина «Организация технического сервиса» относится к циклу специа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 xml:space="preserve">ных дисциплин и является одной из базовых составляющих для </w:t>
      </w:r>
      <w:r>
        <w:rPr>
          <w:sz w:val="24"/>
          <w:szCs w:val="24"/>
        </w:rPr>
        <w:t>формирования у вып</w:t>
      </w:r>
      <w:r>
        <w:rPr>
          <w:sz w:val="24"/>
          <w:szCs w:val="24"/>
        </w:rPr>
        <w:t>у</w:t>
      </w:r>
      <w:r>
        <w:rPr>
          <w:sz w:val="24"/>
          <w:szCs w:val="24"/>
        </w:rPr>
        <w:t xml:space="preserve">скников вуза </w:t>
      </w:r>
      <w:r w:rsidRPr="000E6A01">
        <w:rPr>
          <w:sz w:val="24"/>
          <w:szCs w:val="24"/>
        </w:rPr>
        <w:t>компетентно</w:t>
      </w:r>
      <w:r w:rsidRPr="000E6A01">
        <w:rPr>
          <w:sz w:val="24"/>
          <w:szCs w:val="24"/>
        </w:rPr>
        <w:softHyphen/>
        <w:t>сти в решении профессиональных задач: определения опт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мальных путей развития технического сервиса и совершенствования ремонтно-обслуживающего производства в АПК; организации фирменного обслужива</w:t>
      </w:r>
      <w:r w:rsidRPr="000E6A01">
        <w:rPr>
          <w:sz w:val="24"/>
          <w:szCs w:val="24"/>
        </w:rPr>
        <w:softHyphen/>
        <w:t>ния се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>скохозяйственной техники, развития сервисной инфраструктуры и дилерской деяте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>ности; обоснования производственной программы и годового объема работ ремонтно-обслуживающего и дилерского предпри</w:t>
      </w:r>
      <w:r w:rsidRPr="000E6A01">
        <w:rPr>
          <w:sz w:val="24"/>
          <w:szCs w:val="24"/>
        </w:rPr>
        <w:softHyphen/>
        <w:t>ятия; оценки эффективности дилерской де</w:t>
      </w:r>
      <w:r w:rsidRPr="000E6A01">
        <w:rPr>
          <w:sz w:val="24"/>
          <w:szCs w:val="24"/>
        </w:rPr>
        <w:t>я</w:t>
      </w:r>
      <w:r w:rsidRPr="000E6A01">
        <w:rPr>
          <w:sz w:val="24"/>
          <w:szCs w:val="24"/>
        </w:rPr>
        <w:t>тельности по техническому сер</w:t>
      </w:r>
      <w:r w:rsidRPr="000E6A01">
        <w:rPr>
          <w:sz w:val="24"/>
          <w:szCs w:val="24"/>
        </w:rPr>
        <w:softHyphen/>
        <w:t>вису машин и оборудования; календарного планиров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>ния технического об</w:t>
      </w:r>
      <w:r w:rsidRPr="000E6A01">
        <w:rPr>
          <w:sz w:val="24"/>
          <w:szCs w:val="24"/>
        </w:rPr>
        <w:softHyphen/>
        <w:t>служивания и ремонта машин и ресурсного обеспечения ремон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но-обслуживающих работ; организации предпродажной подготовки, гарантий</w:t>
      </w:r>
      <w:r w:rsidRPr="000E6A01">
        <w:rPr>
          <w:sz w:val="24"/>
          <w:szCs w:val="24"/>
        </w:rPr>
        <w:softHyphen/>
        <w:t>ного и послегарантийного обслуживания машин и оборудования; организа</w:t>
      </w:r>
      <w:r w:rsidRPr="000E6A01">
        <w:rPr>
          <w:sz w:val="24"/>
          <w:szCs w:val="24"/>
        </w:rPr>
        <w:softHyphen/>
        <w:t>ции производс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венных и вспомогательных процессов производства на пред</w:t>
      </w:r>
      <w:r w:rsidRPr="000E6A01">
        <w:rPr>
          <w:sz w:val="24"/>
          <w:szCs w:val="24"/>
        </w:rPr>
        <w:softHyphen/>
        <w:t>приятиях технического сервиса, планирования работы производственных подразделений; организации труда, аттестации рабочих мест; организации контроля качества, сертификации продукции и услуг технического сервиса; тактического маркетинга и бизнес-планирования на пре</w:t>
      </w:r>
      <w:r w:rsidRPr="000E6A01">
        <w:rPr>
          <w:sz w:val="24"/>
          <w:szCs w:val="24"/>
        </w:rPr>
        <w:t>д</w:t>
      </w:r>
      <w:r w:rsidRPr="000E6A01">
        <w:rPr>
          <w:sz w:val="24"/>
          <w:szCs w:val="24"/>
        </w:rPr>
        <w:t>приятиях техниче</w:t>
      </w:r>
      <w:r w:rsidRPr="000E6A01">
        <w:rPr>
          <w:sz w:val="24"/>
          <w:szCs w:val="24"/>
        </w:rPr>
        <w:softHyphen/>
        <w:t>ского сервиса; выявления приоритетов решения задач с учетом ра</w:t>
      </w:r>
      <w:r w:rsidRPr="000E6A01">
        <w:rPr>
          <w:sz w:val="24"/>
          <w:szCs w:val="24"/>
        </w:rPr>
        <w:t>з</w:t>
      </w:r>
      <w:r w:rsidRPr="000E6A01">
        <w:rPr>
          <w:sz w:val="24"/>
          <w:szCs w:val="24"/>
        </w:rPr>
        <w:t>личных аспектов деятельности; прогнозирования последствий.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 xml:space="preserve">В результате изучения дисциплины "Организация технического сервиса студент должен: </w:t>
      </w:r>
      <w:r w:rsidRPr="000E6A01">
        <w:rPr>
          <w:rStyle w:val="95pt"/>
          <w:sz w:val="24"/>
          <w:szCs w:val="24"/>
        </w:rPr>
        <w:t>знать: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инципы формирования системы технического сервиса в сельском хозяйстве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дилерской деятельности в системе технического сервиса сельск</w:t>
      </w:r>
      <w:r w:rsidRPr="000E6A01">
        <w:rPr>
          <w:sz w:val="24"/>
          <w:szCs w:val="24"/>
        </w:rPr>
        <w:t>о</w:t>
      </w:r>
      <w:r w:rsidRPr="000E6A01">
        <w:rPr>
          <w:sz w:val="24"/>
          <w:szCs w:val="24"/>
        </w:rPr>
        <w:t>хозяйственной техники;</w:t>
      </w:r>
    </w:p>
    <w:p w:rsidR="0014124B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lastRenderedPageBreak/>
        <w:t xml:space="preserve">- структуру ремонтно-обслуживающей базы АПК Республики Беларусь; 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производственного процесса на предприятиях технического серв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са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технического нормирования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ацию бизнес - планирования и маркетинга в системе технического се</w:t>
      </w:r>
      <w:r w:rsidRPr="000E6A01">
        <w:rPr>
          <w:sz w:val="24"/>
          <w:szCs w:val="24"/>
        </w:rPr>
        <w:t>р</w:t>
      </w:r>
      <w:r w:rsidRPr="000E6A01">
        <w:rPr>
          <w:sz w:val="24"/>
          <w:szCs w:val="24"/>
        </w:rPr>
        <w:t>виса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аттестацию предприятий и сертификацию услуг по техническому об</w:t>
      </w:r>
      <w:r w:rsidRPr="000E6A01">
        <w:rPr>
          <w:sz w:val="24"/>
          <w:szCs w:val="24"/>
        </w:rPr>
        <w:softHyphen/>
        <w:t xml:space="preserve">служиванию и ремонту сельскохозяйственной техники; </w:t>
      </w:r>
      <w:r w:rsidRPr="000E6A01">
        <w:rPr>
          <w:rStyle w:val="95pt"/>
          <w:sz w:val="24"/>
          <w:szCs w:val="24"/>
        </w:rPr>
        <w:t>уметь: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овывать предпродажную подготовку, гарантийное и послегаран</w:t>
      </w:r>
      <w:r w:rsidRPr="000E6A01">
        <w:rPr>
          <w:sz w:val="24"/>
          <w:szCs w:val="24"/>
        </w:rPr>
        <w:softHyphen/>
        <w:t>тийное техническое обслуживание и ремонт сельскохозяйственной техники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огнозировать потребность машин в техническом обслуживании и ремонте, осуществлять календарное планирование ресурсного обеспечения ремонтно-обслуживающих работ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рганизовать производственный процесс на предприятии и трудовой процесс на рабочих местах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осуществлять техническое нормирование работ на предприятиях тех</w:t>
      </w:r>
      <w:r w:rsidRPr="000E6A01">
        <w:rPr>
          <w:sz w:val="24"/>
          <w:szCs w:val="24"/>
        </w:rPr>
        <w:softHyphen/>
        <w:t>нического сервиса;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оизводить аттестацию предприятий технического сервиса и серти</w:t>
      </w:r>
      <w:r w:rsidRPr="000E6A01">
        <w:rPr>
          <w:sz w:val="24"/>
          <w:szCs w:val="24"/>
        </w:rPr>
        <w:softHyphen/>
        <w:t>фикацию услуг по техническому обслуживанию и ремонту сельскохозяйст</w:t>
      </w:r>
      <w:r w:rsidRPr="000E6A01">
        <w:rPr>
          <w:sz w:val="24"/>
          <w:szCs w:val="24"/>
        </w:rPr>
        <w:softHyphen/>
        <w:t>венной техники.</w:t>
      </w:r>
    </w:p>
    <w:p w:rsidR="0014124B" w:rsidRPr="000E6A01" w:rsidRDefault="0014124B" w:rsidP="0014124B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0E6A01">
        <w:rPr>
          <w:sz w:val="24"/>
          <w:szCs w:val="24"/>
        </w:rPr>
        <w:t>Изучение дисциплины базируется на знании следующих дисциплин: «Эконом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ая теория» «Математика», «Информатика», «Диагностика и техническое обслуж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вание машин», «Технология производства и ремонта сельскохозяйственной техники», «Экономика технического сервиса», «Управление предприятием» и др.. Для усвоения дисциплины «Ор</w:t>
      </w:r>
      <w:r w:rsidRPr="000E6A01">
        <w:rPr>
          <w:sz w:val="24"/>
          <w:szCs w:val="24"/>
        </w:rPr>
        <w:softHyphen/>
        <w:t>ганизация технического сервиса» студент должен знать математич</w:t>
      </w:r>
      <w:r w:rsidRPr="000E6A01">
        <w:rPr>
          <w:sz w:val="24"/>
          <w:szCs w:val="24"/>
        </w:rPr>
        <w:t>е</w:t>
      </w:r>
      <w:r w:rsidRPr="000E6A01">
        <w:rPr>
          <w:sz w:val="24"/>
          <w:szCs w:val="24"/>
        </w:rPr>
        <w:t>ские основы теории вероятностей, модели случайных процессов, задачи исследо</w:t>
      </w:r>
      <w:r w:rsidRPr="000E6A01">
        <w:rPr>
          <w:sz w:val="24"/>
          <w:szCs w:val="24"/>
        </w:rPr>
        <w:softHyphen/>
        <w:t>вания операций; статистические методы обработки экспериментальных данных; структуру и основные возможности</w:t>
      </w:r>
      <w:r w:rsidRPr="000E6A01">
        <w:rPr>
          <w:rStyle w:val="75pt"/>
          <w:sz w:val="24"/>
          <w:szCs w:val="24"/>
        </w:rPr>
        <w:t xml:space="preserve"> прикладного</w:t>
      </w:r>
      <w:r w:rsidRPr="000E6A01">
        <w:rPr>
          <w:sz w:val="24"/>
          <w:szCs w:val="24"/>
        </w:rPr>
        <w:t xml:space="preserve"> программного обеспечения; сущность математ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ческой формулировки прикладных задач и численных методов их решения; основные принципы создания, хранения, обработки и передачи информации; экономические о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ношения в отрасли с учетом ее специ</w:t>
      </w:r>
      <w:r w:rsidRPr="000E6A01">
        <w:rPr>
          <w:sz w:val="24"/>
          <w:szCs w:val="24"/>
        </w:rPr>
        <w:softHyphen/>
        <w:t>фических особенностей; структуру законодател</w:t>
      </w:r>
      <w:r w:rsidRPr="000E6A01">
        <w:rPr>
          <w:sz w:val="24"/>
          <w:szCs w:val="24"/>
        </w:rPr>
        <w:t>ь</w:t>
      </w:r>
      <w:r w:rsidRPr="000E6A01">
        <w:rPr>
          <w:sz w:val="24"/>
          <w:szCs w:val="24"/>
        </w:rPr>
        <w:t>ства в сфере осуществления хозяйственной деятельности; методы экономического анализа, порядок пла</w:t>
      </w:r>
      <w:r w:rsidRPr="000E6A01">
        <w:rPr>
          <w:sz w:val="24"/>
          <w:szCs w:val="24"/>
        </w:rPr>
        <w:softHyphen/>
        <w:t>нирования, финансирования и кредитования производства; о</w:t>
      </w:r>
      <w:r w:rsidRPr="000E6A01">
        <w:rPr>
          <w:sz w:val="24"/>
          <w:szCs w:val="24"/>
        </w:rPr>
        <w:t>с</w:t>
      </w:r>
      <w:r w:rsidRPr="000E6A01">
        <w:rPr>
          <w:sz w:val="24"/>
          <w:szCs w:val="24"/>
        </w:rPr>
        <w:t>новные положе</w:t>
      </w:r>
      <w:r w:rsidRPr="000E6A01">
        <w:rPr>
          <w:sz w:val="24"/>
          <w:szCs w:val="24"/>
        </w:rPr>
        <w:softHyphen/>
        <w:t>ния системы технического обслуживания и ремонта сельскохозяйс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>венной техники; организацию и технологию диагностирования и технического об</w:t>
      </w:r>
      <w:r w:rsidRPr="000E6A01">
        <w:rPr>
          <w:sz w:val="24"/>
          <w:szCs w:val="24"/>
        </w:rPr>
        <w:softHyphen/>
        <w:t>служивания машин; технологические процессы ремонта сборочных единиц и восст</w:t>
      </w:r>
      <w:r w:rsidRPr="000E6A01">
        <w:rPr>
          <w:sz w:val="24"/>
          <w:szCs w:val="24"/>
        </w:rPr>
        <w:t>а</w:t>
      </w:r>
      <w:r w:rsidRPr="000E6A01">
        <w:rPr>
          <w:sz w:val="24"/>
          <w:szCs w:val="24"/>
        </w:rPr>
        <w:t xml:space="preserve">новления изношенных деталей, принципы и методы менеджмента; маркетинговую среду предприятия. </w:t>
      </w:r>
    </w:p>
    <w:p w:rsidR="00951B4E" w:rsidRPr="00013234" w:rsidRDefault="00951B4E" w:rsidP="00951B4E">
      <w:pPr>
        <w:shd w:val="clear" w:color="auto" w:fill="FFFFFF"/>
        <w:ind w:left="1560" w:hanging="1418"/>
        <w:jc w:val="both"/>
        <w:rPr>
          <w:rFonts w:ascii="Times New Roman" w:hAnsi="Times New Roman" w:cs="Times New Roman"/>
          <w:b/>
          <w:bCs/>
        </w:rPr>
      </w:pPr>
    </w:p>
    <w:p w:rsidR="0085138C" w:rsidRDefault="006630E7" w:rsidP="0085138C">
      <w:pPr>
        <w:pStyle w:val="1"/>
        <w:shd w:val="clear" w:color="auto" w:fill="auto"/>
        <w:spacing w:line="240" w:lineRule="auto"/>
        <w:ind w:left="993" w:right="40" w:hanging="426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1.2.</w:t>
      </w:r>
      <w:r w:rsidR="00013234" w:rsidRPr="0085138C">
        <w:rPr>
          <w:rFonts w:ascii="Arial" w:hAnsi="Arial" w:cs="Arial"/>
          <w:b/>
          <w:sz w:val="24"/>
          <w:szCs w:val="24"/>
        </w:rPr>
        <w:t xml:space="preserve">Этапы становления РОБ в сельском хозяйстве Республики </w:t>
      </w:r>
    </w:p>
    <w:p w:rsidR="00013234" w:rsidRPr="0085138C" w:rsidRDefault="00013234" w:rsidP="0085138C">
      <w:pPr>
        <w:pStyle w:val="1"/>
        <w:shd w:val="clear" w:color="auto" w:fill="auto"/>
        <w:spacing w:line="240" w:lineRule="auto"/>
        <w:ind w:left="993" w:right="40" w:firstLine="0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Беларусь</w:t>
      </w:r>
    </w:p>
    <w:p w:rsidR="00951B4E" w:rsidRDefault="00951B4E" w:rsidP="00951B4E">
      <w:pPr>
        <w:shd w:val="clear" w:color="auto" w:fill="FFFFFF"/>
        <w:ind w:left="1560" w:hanging="1418"/>
        <w:jc w:val="both"/>
        <w:rPr>
          <w:rFonts w:ascii="Times New Roman" w:hAnsi="Times New Roman" w:cs="Times New Roman"/>
          <w:b/>
          <w:bCs/>
        </w:rPr>
      </w:pP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C404C5">
        <w:rPr>
          <w:sz w:val="24"/>
          <w:szCs w:val="24"/>
        </w:rPr>
        <w:t>Техническое оснащение агропромышленного комплекса обуславливает необход</w:t>
      </w:r>
      <w:r w:rsidRPr="00C404C5">
        <w:rPr>
          <w:sz w:val="24"/>
          <w:szCs w:val="24"/>
        </w:rPr>
        <w:t>и</w:t>
      </w:r>
      <w:r w:rsidRPr="00C404C5">
        <w:rPr>
          <w:sz w:val="24"/>
          <w:szCs w:val="24"/>
        </w:rPr>
        <w:t>мость решения важных вопросов связанных с обеспечением надеж</w:t>
      </w:r>
      <w:r w:rsidRPr="00C404C5">
        <w:rPr>
          <w:sz w:val="24"/>
          <w:szCs w:val="24"/>
        </w:rPr>
        <w:softHyphen/>
        <w:t>ной, экономной и долговечной работой машин. На всех этапах развития ме</w:t>
      </w:r>
      <w:r w:rsidRPr="00C404C5">
        <w:rPr>
          <w:sz w:val="24"/>
          <w:szCs w:val="24"/>
        </w:rPr>
        <w:softHyphen/>
        <w:t>ханизации сельскохозяйс</w:t>
      </w:r>
      <w:r w:rsidRPr="00C404C5">
        <w:rPr>
          <w:sz w:val="24"/>
          <w:szCs w:val="24"/>
        </w:rPr>
        <w:t>т</w:t>
      </w:r>
      <w:r w:rsidRPr="00C404C5">
        <w:rPr>
          <w:sz w:val="24"/>
          <w:szCs w:val="24"/>
        </w:rPr>
        <w:t>венного производства они находили соответствующие решения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013234">
        <w:rPr>
          <w:b/>
          <w:sz w:val="24"/>
          <w:szCs w:val="24"/>
        </w:rPr>
        <w:t>Первый этап</w:t>
      </w:r>
      <w:r w:rsidRPr="00C404C5">
        <w:rPr>
          <w:sz w:val="24"/>
          <w:szCs w:val="24"/>
        </w:rPr>
        <w:t xml:space="preserve"> связан с созданием машинно-тракторных станций (МТС). Уже к 1940 году в Республике Беларусь насчитывалось 337 МТС, каждая из которых имела в среднем 37 тракторов в переводе на 15-сильные. МТС в ме</w:t>
      </w:r>
      <w:r w:rsidRPr="00C404C5">
        <w:rPr>
          <w:sz w:val="24"/>
          <w:szCs w:val="24"/>
        </w:rPr>
        <w:softHyphen/>
        <w:t>ру своих возможностей п</w:t>
      </w:r>
      <w:r w:rsidRPr="00C404C5">
        <w:rPr>
          <w:sz w:val="24"/>
          <w:szCs w:val="24"/>
        </w:rPr>
        <w:t>ы</w:t>
      </w:r>
      <w:r w:rsidRPr="00C404C5">
        <w:rPr>
          <w:sz w:val="24"/>
          <w:szCs w:val="24"/>
        </w:rPr>
        <w:t>тались решать вопросы поддержания машин в ра</w:t>
      </w:r>
      <w:r w:rsidRPr="00C404C5">
        <w:rPr>
          <w:sz w:val="24"/>
          <w:szCs w:val="24"/>
        </w:rPr>
        <w:softHyphen/>
        <w:t>ботоспособном состоянии. В начале работы по техническому обслуживанию и ремонту машин выполнялись механизатор</w:t>
      </w:r>
      <w:r w:rsidRPr="00C404C5">
        <w:rPr>
          <w:sz w:val="24"/>
          <w:szCs w:val="24"/>
        </w:rPr>
        <w:t>а</w:t>
      </w:r>
      <w:r w:rsidRPr="00C404C5">
        <w:rPr>
          <w:sz w:val="24"/>
          <w:szCs w:val="24"/>
        </w:rPr>
        <w:t>ми, за которыми закреплялась техника. Именно в этот период получила развитие пл</w:t>
      </w:r>
      <w:r w:rsidRPr="00C404C5">
        <w:rPr>
          <w:sz w:val="24"/>
          <w:szCs w:val="24"/>
        </w:rPr>
        <w:t>а</w:t>
      </w:r>
      <w:r w:rsidRPr="00C404C5">
        <w:rPr>
          <w:sz w:val="24"/>
          <w:szCs w:val="24"/>
        </w:rPr>
        <w:lastRenderedPageBreak/>
        <w:t>ново-предупредительная система технического обслуживания и ремонта машин. С</w:t>
      </w:r>
      <w:r w:rsidRPr="00C404C5">
        <w:rPr>
          <w:sz w:val="24"/>
          <w:szCs w:val="24"/>
        </w:rPr>
        <w:t>о</w:t>
      </w:r>
      <w:r w:rsidRPr="00C404C5">
        <w:rPr>
          <w:sz w:val="24"/>
          <w:szCs w:val="24"/>
        </w:rPr>
        <w:t>гласно решения, принятого в 1953 году, проведение сложных технических обслужив</w:t>
      </w:r>
      <w:r w:rsidRPr="00C404C5">
        <w:rPr>
          <w:sz w:val="24"/>
          <w:szCs w:val="24"/>
        </w:rPr>
        <w:t>а</w:t>
      </w:r>
      <w:r w:rsidRPr="00C404C5">
        <w:rPr>
          <w:sz w:val="24"/>
          <w:szCs w:val="24"/>
        </w:rPr>
        <w:t>нии и устранение неисправностей машин в период полевых работ возлагалось на сп</w:t>
      </w:r>
      <w:r w:rsidRPr="00C404C5">
        <w:rPr>
          <w:sz w:val="24"/>
          <w:szCs w:val="24"/>
        </w:rPr>
        <w:t>е</w:t>
      </w:r>
      <w:r w:rsidRPr="00C404C5">
        <w:rPr>
          <w:sz w:val="24"/>
          <w:szCs w:val="24"/>
        </w:rPr>
        <w:t>циальные бригады ремонтных рабочих в составе автопе</w:t>
      </w:r>
      <w:r w:rsidRPr="00C404C5">
        <w:rPr>
          <w:sz w:val="24"/>
          <w:szCs w:val="24"/>
        </w:rPr>
        <w:softHyphen/>
        <w:t>редвижных ремонтных масте</w:t>
      </w:r>
      <w:r w:rsidRPr="00C404C5">
        <w:rPr>
          <w:sz w:val="24"/>
          <w:szCs w:val="24"/>
        </w:rPr>
        <w:t>р</w:t>
      </w:r>
      <w:r w:rsidRPr="00C404C5">
        <w:rPr>
          <w:sz w:val="24"/>
          <w:szCs w:val="24"/>
        </w:rPr>
        <w:t>ских. Однако, из-за недостатка указанных средств, преобладания ручного труда при проведении ремонт</w:t>
      </w:r>
      <w:r>
        <w:rPr>
          <w:sz w:val="24"/>
          <w:szCs w:val="24"/>
        </w:rPr>
        <w:t>н</w:t>
      </w:r>
      <w:r w:rsidRPr="00C404C5">
        <w:rPr>
          <w:sz w:val="24"/>
          <w:szCs w:val="24"/>
        </w:rPr>
        <w:t>о-обслуживающих работ, неудовлетворительного решения вопр</w:t>
      </w:r>
      <w:r w:rsidRPr="00C404C5">
        <w:rPr>
          <w:sz w:val="24"/>
          <w:szCs w:val="24"/>
        </w:rPr>
        <w:t>о</w:t>
      </w:r>
      <w:r w:rsidRPr="00C404C5">
        <w:rPr>
          <w:sz w:val="24"/>
          <w:szCs w:val="24"/>
        </w:rPr>
        <w:t>сов оплаты труда рабочих, эта система не получила широкого распространения.</w:t>
      </w:r>
    </w:p>
    <w:p w:rsidR="006E0C80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013234">
        <w:rPr>
          <w:b/>
          <w:sz w:val="24"/>
          <w:szCs w:val="24"/>
        </w:rPr>
        <w:t>Второй этап.</w:t>
      </w:r>
      <w:r>
        <w:rPr>
          <w:sz w:val="24"/>
          <w:szCs w:val="24"/>
        </w:rPr>
        <w:t xml:space="preserve"> </w:t>
      </w:r>
      <w:r w:rsidRPr="00C404C5">
        <w:rPr>
          <w:sz w:val="24"/>
          <w:szCs w:val="24"/>
        </w:rPr>
        <w:t>Для того чтобы как-то поправить создавшуюся неблагоприятную си</w:t>
      </w:r>
      <w:r w:rsidRPr="00C404C5">
        <w:rPr>
          <w:sz w:val="24"/>
          <w:szCs w:val="24"/>
        </w:rPr>
        <w:softHyphen/>
        <w:t>туацию, в конце 50-х годов на базе ликвидированных МТС были созданы ремонтно-технические станции (РТС). В их функции входило выполнение всех заказов колхозов и совхозов по проведению ремонтно-обслуживающих ра</w:t>
      </w:r>
      <w:r w:rsidRPr="00C404C5">
        <w:rPr>
          <w:sz w:val="24"/>
          <w:szCs w:val="24"/>
        </w:rPr>
        <w:softHyphen/>
        <w:t xml:space="preserve">бот. 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013234">
        <w:rPr>
          <w:b/>
          <w:sz w:val="24"/>
          <w:szCs w:val="24"/>
        </w:rPr>
        <w:t>Третий этап.</w:t>
      </w:r>
      <w:r>
        <w:rPr>
          <w:sz w:val="24"/>
          <w:szCs w:val="24"/>
        </w:rPr>
        <w:t xml:space="preserve"> </w:t>
      </w:r>
      <w:r w:rsidRPr="00C404C5">
        <w:rPr>
          <w:sz w:val="24"/>
          <w:szCs w:val="24"/>
        </w:rPr>
        <w:t>В 1961 году было создано Всесоюзное объединение "Сельхозтехн</w:t>
      </w:r>
      <w:r w:rsidRPr="00C404C5">
        <w:rPr>
          <w:sz w:val="24"/>
          <w:szCs w:val="24"/>
        </w:rPr>
        <w:t>и</w:t>
      </w:r>
      <w:r w:rsidRPr="00C404C5">
        <w:rPr>
          <w:sz w:val="24"/>
          <w:szCs w:val="24"/>
        </w:rPr>
        <w:t>ка", которое получило научное обеспечение со стороны ГОСНИТИ и его филиа</w:t>
      </w:r>
      <w:r w:rsidRPr="00C404C5">
        <w:rPr>
          <w:sz w:val="24"/>
          <w:szCs w:val="24"/>
        </w:rPr>
        <w:softHyphen/>
        <w:t>лов. Именно в период функционирования системы "Сельхозтехника" разви</w:t>
      </w:r>
      <w:r w:rsidRPr="00C404C5">
        <w:rPr>
          <w:sz w:val="24"/>
          <w:szCs w:val="24"/>
        </w:rPr>
        <w:softHyphen/>
        <w:t>тие ремонтно-обслуживающей базы АПК осуществлялось по научно- обоснованным планам, разр</w:t>
      </w:r>
      <w:r w:rsidRPr="00C404C5">
        <w:rPr>
          <w:sz w:val="24"/>
          <w:szCs w:val="24"/>
        </w:rPr>
        <w:t>а</w:t>
      </w:r>
      <w:r w:rsidRPr="00C404C5">
        <w:rPr>
          <w:sz w:val="24"/>
          <w:szCs w:val="24"/>
        </w:rPr>
        <w:t>батываемым на каждую пятилетку, За короткий период была осуществлена специал</w:t>
      </w:r>
      <w:r w:rsidRPr="00C404C5">
        <w:rPr>
          <w:sz w:val="24"/>
          <w:szCs w:val="24"/>
        </w:rPr>
        <w:t>и</w:t>
      </w:r>
      <w:r w:rsidRPr="00C404C5">
        <w:rPr>
          <w:sz w:val="24"/>
          <w:szCs w:val="24"/>
        </w:rPr>
        <w:t>зация и концентрация ремонтного про</w:t>
      </w:r>
      <w:r w:rsidRPr="00C404C5">
        <w:rPr>
          <w:sz w:val="24"/>
          <w:szCs w:val="24"/>
        </w:rPr>
        <w:softHyphen/>
        <w:t>изводства, создана достаточно мощная база на районом уровне по ремонту тракторов, зерноуборочных и кормоуборочных комбайнов и технические об</w:t>
      </w:r>
      <w:r w:rsidRPr="00C404C5">
        <w:rPr>
          <w:sz w:val="24"/>
          <w:szCs w:val="24"/>
        </w:rPr>
        <w:softHyphen/>
        <w:t>менные пункты. Тогда же получили должное развитие и предприятия мате</w:t>
      </w:r>
      <w:r w:rsidRPr="00C404C5">
        <w:rPr>
          <w:sz w:val="24"/>
          <w:szCs w:val="24"/>
        </w:rPr>
        <w:softHyphen/>
        <w:t>риально-технического обеспечения сельскохозяйственного производства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C404C5">
        <w:rPr>
          <w:sz w:val="24"/>
          <w:szCs w:val="24"/>
        </w:rPr>
        <w:t>Одновременно с созданием "Союзсельхозтехники" было образовано республика</w:t>
      </w:r>
      <w:r w:rsidRPr="00C404C5">
        <w:rPr>
          <w:sz w:val="24"/>
          <w:szCs w:val="24"/>
        </w:rPr>
        <w:t>н</w:t>
      </w:r>
      <w:r w:rsidRPr="00C404C5">
        <w:rPr>
          <w:sz w:val="24"/>
          <w:szCs w:val="24"/>
        </w:rPr>
        <w:t>ское объединение Совета Министров БССР "Белсельхозтехника" (позднее переимен</w:t>
      </w:r>
      <w:r w:rsidRPr="00C404C5">
        <w:rPr>
          <w:sz w:val="24"/>
          <w:szCs w:val="24"/>
        </w:rPr>
        <w:t>о</w:t>
      </w:r>
      <w:r w:rsidRPr="00C404C5">
        <w:rPr>
          <w:sz w:val="24"/>
          <w:szCs w:val="24"/>
        </w:rPr>
        <w:t>ванное в Госкомсельхозтехнику БССР). На него возлага</w:t>
      </w:r>
      <w:r w:rsidRPr="00C404C5">
        <w:rPr>
          <w:sz w:val="24"/>
          <w:szCs w:val="24"/>
        </w:rPr>
        <w:softHyphen/>
        <w:t>лись следующие функции: ра</w:t>
      </w:r>
      <w:r w:rsidRPr="00C404C5">
        <w:rPr>
          <w:sz w:val="24"/>
          <w:szCs w:val="24"/>
        </w:rPr>
        <w:t>з</w:t>
      </w:r>
      <w:r w:rsidRPr="00C404C5">
        <w:rPr>
          <w:sz w:val="24"/>
          <w:szCs w:val="24"/>
        </w:rPr>
        <w:t>витие комплексной механизации и электрифи</w:t>
      </w:r>
      <w:r w:rsidRPr="00C404C5">
        <w:rPr>
          <w:sz w:val="24"/>
          <w:szCs w:val="24"/>
        </w:rPr>
        <w:softHyphen/>
        <w:t>кации сельскохозяйственного произво</w:t>
      </w:r>
      <w:r w:rsidRPr="00C404C5">
        <w:rPr>
          <w:sz w:val="24"/>
          <w:szCs w:val="24"/>
        </w:rPr>
        <w:t>д</w:t>
      </w:r>
      <w:r w:rsidRPr="00C404C5">
        <w:rPr>
          <w:sz w:val="24"/>
          <w:szCs w:val="24"/>
        </w:rPr>
        <w:t>ства, внедрение новой техники, прогрессивных технологий, достижений науки и пер</w:t>
      </w:r>
      <w:r w:rsidRPr="00C404C5">
        <w:rPr>
          <w:sz w:val="24"/>
          <w:szCs w:val="24"/>
        </w:rPr>
        <w:t>е</w:t>
      </w:r>
      <w:r w:rsidRPr="00C404C5">
        <w:rPr>
          <w:sz w:val="24"/>
          <w:szCs w:val="24"/>
        </w:rPr>
        <w:t>дового опыта; матери</w:t>
      </w:r>
      <w:r w:rsidRPr="00C404C5">
        <w:rPr>
          <w:sz w:val="24"/>
          <w:szCs w:val="24"/>
        </w:rPr>
        <w:softHyphen/>
        <w:t>ально-техническое обеспечение; организация высокопроизвод</w:t>
      </w:r>
      <w:r w:rsidRPr="00C404C5">
        <w:rPr>
          <w:sz w:val="24"/>
          <w:szCs w:val="24"/>
        </w:rPr>
        <w:t>и</w:t>
      </w:r>
      <w:r w:rsidRPr="00C404C5">
        <w:rPr>
          <w:sz w:val="24"/>
          <w:szCs w:val="24"/>
        </w:rPr>
        <w:t>тельного ис</w:t>
      </w:r>
      <w:r w:rsidRPr="00C404C5">
        <w:rPr>
          <w:sz w:val="24"/>
          <w:szCs w:val="24"/>
        </w:rPr>
        <w:softHyphen/>
        <w:t>пользования, технического обслуживания и ремонта машин. Со временем РО "Белсельхозтехника" стало одним: из мощнейших объединений республики. В ее составе функционировало 6 областных объединений, трест ремонтных предприятий, включающий 17 ремонтных заводов, комбинат сенажных ба</w:t>
      </w:r>
      <w:r w:rsidRPr="00C404C5">
        <w:rPr>
          <w:sz w:val="24"/>
          <w:szCs w:val="24"/>
        </w:rPr>
        <w:softHyphen/>
        <w:t>шен, ремонтно-строительный трест, специализированный трест "Промбур- вод", республиканская ко</w:t>
      </w:r>
      <w:r w:rsidRPr="00C404C5">
        <w:rPr>
          <w:sz w:val="24"/>
          <w:szCs w:val="24"/>
        </w:rPr>
        <w:t>н</w:t>
      </w:r>
      <w:r w:rsidRPr="00C404C5">
        <w:rPr>
          <w:sz w:val="24"/>
          <w:szCs w:val="24"/>
        </w:rPr>
        <w:t>тора по снабжению и комплектации, информационно-вычислительный центр "Нива", проектно-технологический институт "Сельхозтехпроект", республиканский учебно-производственный комбинат, лаборатория стандартизации, метрологии и качества продукции.</w:t>
      </w:r>
    </w:p>
    <w:p w:rsidR="00013234" w:rsidRPr="00C404C5" w:rsidRDefault="00542EDE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542EDE">
        <w:rPr>
          <w:b/>
          <w:sz w:val="24"/>
          <w:szCs w:val="24"/>
        </w:rPr>
        <w:t>Четвертый этап.</w:t>
      </w:r>
      <w:r>
        <w:rPr>
          <w:sz w:val="24"/>
          <w:szCs w:val="24"/>
        </w:rPr>
        <w:t xml:space="preserve"> </w:t>
      </w:r>
      <w:r w:rsidR="00013234" w:rsidRPr="00C404C5">
        <w:rPr>
          <w:sz w:val="24"/>
          <w:szCs w:val="24"/>
        </w:rPr>
        <w:t>В 1986 году после</w:t>
      </w:r>
      <w:r w:rsidR="00013234">
        <w:rPr>
          <w:sz w:val="24"/>
          <w:szCs w:val="24"/>
        </w:rPr>
        <w:t xml:space="preserve"> </w:t>
      </w:r>
      <w:r w:rsidR="00013234" w:rsidRPr="00C404C5">
        <w:rPr>
          <w:sz w:val="24"/>
          <w:szCs w:val="24"/>
        </w:rPr>
        <w:t>ликвидации Госкомсельхозтехники БССР службы ремонта оказались раздроблены на самостоятельные предприятия. Райагр</w:t>
      </w:r>
      <w:r w:rsidR="00013234" w:rsidRPr="00C404C5">
        <w:rPr>
          <w:sz w:val="24"/>
          <w:szCs w:val="24"/>
        </w:rPr>
        <w:t>о</w:t>
      </w:r>
      <w:r w:rsidR="00013234" w:rsidRPr="00C404C5">
        <w:rPr>
          <w:sz w:val="24"/>
          <w:szCs w:val="24"/>
        </w:rPr>
        <w:t>промтехники были переданы из республиканской собственности в районную комм</w:t>
      </w:r>
      <w:r w:rsidR="00013234" w:rsidRPr="00C404C5">
        <w:rPr>
          <w:sz w:val="24"/>
          <w:szCs w:val="24"/>
        </w:rPr>
        <w:t>у</w:t>
      </w:r>
      <w:r w:rsidR="00013234" w:rsidRPr="00C404C5">
        <w:rPr>
          <w:sz w:val="24"/>
          <w:szCs w:val="24"/>
        </w:rPr>
        <w:t>нальную. В результате была потеряна управляемость предприятиями в республике и областях, координация проведения единой технической поли</w:t>
      </w:r>
      <w:r w:rsidR="00013234" w:rsidRPr="00C404C5">
        <w:rPr>
          <w:sz w:val="24"/>
          <w:szCs w:val="24"/>
        </w:rPr>
        <w:softHyphen/>
        <w:t>тики, внедрение научно-технического прогресса, загрузки и развития имею</w:t>
      </w:r>
      <w:r w:rsidR="00013234" w:rsidRPr="00C404C5">
        <w:rPr>
          <w:sz w:val="24"/>
          <w:szCs w:val="24"/>
        </w:rPr>
        <w:softHyphen/>
        <w:t>щихся производственных мощн</w:t>
      </w:r>
      <w:r w:rsidR="00013234" w:rsidRPr="00C404C5">
        <w:rPr>
          <w:sz w:val="24"/>
          <w:szCs w:val="24"/>
        </w:rPr>
        <w:t>о</w:t>
      </w:r>
      <w:r w:rsidR="00013234" w:rsidRPr="00C404C5">
        <w:rPr>
          <w:sz w:val="24"/>
          <w:szCs w:val="24"/>
        </w:rPr>
        <w:t>стей, производства машин, оборудования, запасных частей и инструментов, обеспеч</w:t>
      </w:r>
      <w:r w:rsidR="00013234" w:rsidRPr="00C404C5">
        <w:rPr>
          <w:sz w:val="24"/>
          <w:szCs w:val="24"/>
        </w:rPr>
        <w:t>е</w:t>
      </w:r>
      <w:r w:rsidR="00013234" w:rsidRPr="00C404C5">
        <w:rPr>
          <w:sz w:val="24"/>
          <w:szCs w:val="24"/>
        </w:rPr>
        <w:t>ния предприятий нормативно- технической документацией, внедрения единой ко</w:t>
      </w:r>
      <w:r w:rsidR="00013234" w:rsidRPr="00C404C5">
        <w:rPr>
          <w:sz w:val="24"/>
          <w:szCs w:val="24"/>
        </w:rPr>
        <w:t>м</w:t>
      </w:r>
      <w:r w:rsidR="00013234" w:rsidRPr="00C404C5">
        <w:rPr>
          <w:sz w:val="24"/>
          <w:szCs w:val="24"/>
        </w:rPr>
        <w:t>плексной системы техни</w:t>
      </w:r>
      <w:r w:rsidR="00013234" w:rsidRPr="00C404C5">
        <w:rPr>
          <w:sz w:val="24"/>
          <w:szCs w:val="24"/>
        </w:rPr>
        <w:softHyphen/>
        <w:t>ческого обслуживания машинно-тракторного парка, машин и оборудования в животноводстве, материально-технического обеспечения. Ремонтные пред</w:t>
      </w:r>
      <w:r w:rsidR="00013234" w:rsidRPr="00C404C5">
        <w:rPr>
          <w:sz w:val="24"/>
          <w:szCs w:val="24"/>
        </w:rPr>
        <w:softHyphen/>
        <w:t>приятия, райагропромтехники значительно сократили объемы и номенклату</w:t>
      </w:r>
      <w:r w:rsidR="00013234" w:rsidRPr="00C404C5">
        <w:rPr>
          <w:sz w:val="24"/>
          <w:szCs w:val="24"/>
        </w:rPr>
        <w:softHyphen/>
        <w:t>ру оказываемых услуг: ремонт полнокомплектных машин, агрегатов и узлов; восстано</w:t>
      </w:r>
      <w:r w:rsidR="00013234" w:rsidRPr="00C404C5">
        <w:rPr>
          <w:sz w:val="24"/>
          <w:szCs w:val="24"/>
        </w:rPr>
        <w:t>в</w:t>
      </w:r>
      <w:r w:rsidR="00013234" w:rsidRPr="00C404C5">
        <w:rPr>
          <w:sz w:val="24"/>
          <w:szCs w:val="24"/>
        </w:rPr>
        <w:t>ление изношенных деталей и изготовление запасных частей; цен</w:t>
      </w:r>
      <w:r w:rsidR="00013234" w:rsidRPr="00C404C5">
        <w:rPr>
          <w:sz w:val="24"/>
          <w:szCs w:val="24"/>
        </w:rPr>
        <w:softHyphen/>
        <w:t>трализованное техн</w:t>
      </w:r>
      <w:r w:rsidR="00013234" w:rsidRPr="00C404C5">
        <w:rPr>
          <w:sz w:val="24"/>
          <w:szCs w:val="24"/>
        </w:rPr>
        <w:t>и</w:t>
      </w:r>
      <w:r w:rsidR="00013234" w:rsidRPr="00C404C5">
        <w:rPr>
          <w:sz w:val="24"/>
          <w:szCs w:val="24"/>
        </w:rPr>
        <w:t>ческое обслуживание энергонасыщенных тракторов, зерноуборочных комбайнов и с</w:t>
      </w:r>
      <w:r w:rsidR="00013234" w:rsidRPr="00C404C5">
        <w:rPr>
          <w:sz w:val="24"/>
          <w:szCs w:val="24"/>
        </w:rPr>
        <w:t>а</w:t>
      </w:r>
      <w:r w:rsidR="00013234" w:rsidRPr="00C404C5">
        <w:rPr>
          <w:sz w:val="24"/>
          <w:szCs w:val="24"/>
        </w:rPr>
        <w:t>моходных кормоуборочных машин, нефтескладского хозяйства; технического обсл</w:t>
      </w:r>
      <w:r w:rsidR="00013234" w:rsidRPr="00C404C5">
        <w:rPr>
          <w:sz w:val="24"/>
          <w:szCs w:val="24"/>
        </w:rPr>
        <w:t>у</w:t>
      </w:r>
      <w:r w:rsidR="00013234" w:rsidRPr="00C404C5">
        <w:rPr>
          <w:sz w:val="24"/>
          <w:szCs w:val="24"/>
        </w:rPr>
        <w:t>живания и ремонта животновод</w:t>
      </w:r>
      <w:r w:rsidR="00013234" w:rsidRPr="00C404C5">
        <w:rPr>
          <w:sz w:val="24"/>
          <w:szCs w:val="24"/>
        </w:rPr>
        <w:softHyphen/>
        <w:t>ческого оборудования.</w:t>
      </w:r>
    </w:p>
    <w:p w:rsidR="00013234" w:rsidRPr="00C404C5" w:rsidRDefault="00542EDE" w:rsidP="00013234">
      <w:pPr>
        <w:pStyle w:val="1"/>
        <w:shd w:val="clear" w:color="auto" w:fill="auto"/>
        <w:spacing w:line="240" w:lineRule="auto"/>
        <w:ind w:left="20" w:right="40" w:firstLine="480"/>
        <w:rPr>
          <w:sz w:val="24"/>
          <w:szCs w:val="24"/>
        </w:rPr>
      </w:pPr>
      <w:r w:rsidRPr="00542EDE">
        <w:rPr>
          <w:b/>
          <w:sz w:val="24"/>
          <w:szCs w:val="24"/>
        </w:rPr>
        <w:lastRenderedPageBreak/>
        <w:t>Пятый этап.</w:t>
      </w:r>
      <w:r>
        <w:rPr>
          <w:sz w:val="24"/>
          <w:szCs w:val="24"/>
        </w:rPr>
        <w:t xml:space="preserve"> </w:t>
      </w:r>
      <w:r w:rsidR="00013234" w:rsidRPr="00C404C5">
        <w:rPr>
          <w:sz w:val="24"/>
          <w:szCs w:val="24"/>
        </w:rPr>
        <w:t>Для исправления создавшегося положения в 1991 г. было создано Рес</w:t>
      </w:r>
      <w:r w:rsidR="00013234" w:rsidRPr="00C404C5">
        <w:rPr>
          <w:sz w:val="24"/>
          <w:szCs w:val="24"/>
        </w:rPr>
        <w:softHyphen/>
        <w:t>публиканское объединение по производственно-техническому обеспечению сел</w:t>
      </w:r>
      <w:r w:rsidR="00013234" w:rsidRPr="00C404C5">
        <w:rPr>
          <w:sz w:val="24"/>
          <w:szCs w:val="24"/>
        </w:rPr>
        <w:t>ь</w:t>
      </w:r>
      <w:r w:rsidR="00013234" w:rsidRPr="00C404C5">
        <w:rPr>
          <w:sz w:val="24"/>
          <w:szCs w:val="24"/>
        </w:rPr>
        <w:t>скохозяйственного производства (РО "Белагропромтехника"). Ее учреди</w:t>
      </w:r>
      <w:r w:rsidR="00013234" w:rsidRPr="00C404C5">
        <w:rPr>
          <w:sz w:val="24"/>
          <w:szCs w:val="24"/>
        </w:rPr>
        <w:softHyphen/>
        <w:t>телями стали 6 областных объединений и 132 предприятия (райагропромтех</w:t>
      </w:r>
      <w:r w:rsidR="00013234" w:rsidRPr="00C404C5">
        <w:rPr>
          <w:sz w:val="24"/>
          <w:szCs w:val="24"/>
        </w:rPr>
        <w:softHyphen/>
        <w:t>ники, ПМК и заводы)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40" w:firstLine="480"/>
        <w:rPr>
          <w:sz w:val="24"/>
          <w:szCs w:val="24"/>
        </w:rPr>
      </w:pPr>
      <w:r w:rsidRPr="00C404C5">
        <w:rPr>
          <w:sz w:val="24"/>
          <w:szCs w:val="24"/>
        </w:rPr>
        <w:t>К началу 2003 г. в РО "Белагропромтехника" входило 141 предпри</w:t>
      </w:r>
      <w:r w:rsidRPr="00C404C5">
        <w:rPr>
          <w:sz w:val="24"/>
          <w:szCs w:val="24"/>
        </w:rPr>
        <w:softHyphen/>
        <w:t>ятие, в том чи</w:t>
      </w:r>
      <w:r w:rsidRPr="00C404C5">
        <w:rPr>
          <w:sz w:val="24"/>
          <w:szCs w:val="24"/>
        </w:rPr>
        <w:t>с</w:t>
      </w:r>
      <w:r w:rsidRPr="00C404C5">
        <w:rPr>
          <w:sz w:val="24"/>
          <w:szCs w:val="24"/>
        </w:rPr>
        <w:t>ле: 6 областных объединений, 9 заводов, 5 арендных пред</w:t>
      </w:r>
      <w:r w:rsidRPr="00C404C5">
        <w:rPr>
          <w:sz w:val="24"/>
          <w:szCs w:val="24"/>
        </w:rPr>
        <w:softHyphen/>
        <w:t>приятий, 38 коммунальных унитарных предприятий, 70 ОАО, 13 дочерних предприятий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40" w:firstLine="480"/>
        <w:rPr>
          <w:sz w:val="24"/>
          <w:szCs w:val="24"/>
        </w:rPr>
      </w:pPr>
      <w:r w:rsidRPr="00C404C5">
        <w:rPr>
          <w:sz w:val="24"/>
          <w:szCs w:val="24"/>
        </w:rPr>
        <w:t>РО "Белагропромтехника" выполнены значительные объемы работ по восстано</w:t>
      </w:r>
      <w:r w:rsidRPr="00C404C5">
        <w:rPr>
          <w:sz w:val="24"/>
          <w:szCs w:val="24"/>
        </w:rPr>
        <w:t>в</w:t>
      </w:r>
      <w:r w:rsidRPr="00C404C5">
        <w:rPr>
          <w:sz w:val="24"/>
          <w:szCs w:val="24"/>
        </w:rPr>
        <w:t>лению и обеспечению работоспособности сельскохозяйственной техники. В первую очередь это касается зерноуборочных комбайнов, парк которых за последние три года восстановлен на 80%. Предприятия системы РО " Белагропромтехника " увеличили объемы работ по ремонту энергона</w:t>
      </w:r>
      <w:r w:rsidRPr="00C404C5">
        <w:rPr>
          <w:sz w:val="24"/>
          <w:szCs w:val="24"/>
        </w:rPr>
        <w:softHyphen/>
        <w:t>сыщенных тракторов, кормоуборочных комбайнов, двигателей, агрегатов и узлов, что позволило повысить уровень готовности машинно-тракторного парка к выполнению сельскохозяйственных работ в среднем на 8...10%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40" w:right="20" w:firstLine="460"/>
        <w:rPr>
          <w:sz w:val="24"/>
          <w:szCs w:val="24"/>
        </w:rPr>
      </w:pPr>
      <w:r w:rsidRPr="00C404C5">
        <w:rPr>
          <w:sz w:val="24"/>
          <w:szCs w:val="24"/>
        </w:rPr>
        <w:t>Для фирменного обслуживания и ремонта в гарантийный и послега</w:t>
      </w:r>
      <w:r w:rsidRPr="00C404C5">
        <w:rPr>
          <w:sz w:val="24"/>
          <w:szCs w:val="24"/>
        </w:rPr>
        <w:softHyphen/>
        <w:t>рантийный п</w:t>
      </w:r>
      <w:r w:rsidRPr="00C404C5">
        <w:rPr>
          <w:sz w:val="24"/>
          <w:szCs w:val="24"/>
        </w:rPr>
        <w:t>е</w:t>
      </w:r>
      <w:r w:rsidRPr="00C404C5">
        <w:rPr>
          <w:sz w:val="24"/>
          <w:szCs w:val="24"/>
        </w:rPr>
        <w:t>риод эксплуатации на предприятиях системы РО "Белагро</w:t>
      </w:r>
      <w:r w:rsidRPr="00C404C5">
        <w:rPr>
          <w:sz w:val="24"/>
          <w:szCs w:val="24"/>
        </w:rPr>
        <w:softHyphen/>
        <w:t>промтехника" были орган</w:t>
      </w:r>
      <w:r w:rsidRPr="00C404C5">
        <w:rPr>
          <w:sz w:val="24"/>
          <w:szCs w:val="24"/>
        </w:rPr>
        <w:t>и</w:t>
      </w:r>
      <w:r w:rsidRPr="00C404C5">
        <w:rPr>
          <w:sz w:val="24"/>
          <w:szCs w:val="24"/>
        </w:rPr>
        <w:t>зованы дилерские центры по обслуживанию тракторов МТЗ и техники, выпускаемой ПО "Гомсельмаш", 115 механизи</w:t>
      </w:r>
      <w:r w:rsidRPr="00C404C5">
        <w:rPr>
          <w:sz w:val="24"/>
          <w:szCs w:val="24"/>
        </w:rPr>
        <w:softHyphen/>
        <w:t>рованных отрядов, освоено производство доильного и холодильного обору</w:t>
      </w:r>
      <w:r w:rsidRPr="00C404C5">
        <w:rPr>
          <w:sz w:val="24"/>
          <w:szCs w:val="24"/>
        </w:rPr>
        <w:softHyphen/>
        <w:t>дования, запасных частей к нему, что позволило полностью удо</w:t>
      </w:r>
      <w:r w:rsidRPr="00C404C5">
        <w:rPr>
          <w:sz w:val="24"/>
          <w:szCs w:val="24"/>
        </w:rPr>
        <w:t>в</w:t>
      </w:r>
      <w:r w:rsidRPr="00C404C5">
        <w:rPr>
          <w:sz w:val="24"/>
          <w:szCs w:val="24"/>
        </w:rPr>
        <w:t>летворить потребность хозяйств.</w:t>
      </w:r>
    </w:p>
    <w:p w:rsidR="00013234" w:rsidRPr="00C404C5" w:rsidRDefault="00542EDE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542EDE">
        <w:rPr>
          <w:b/>
          <w:sz w:val="24"/>
          <w:szCs w:val="24"/>
        </w:rPr>
        <w:t>Шестой этап.</w:t>
      </w:r>
      <w:r>
        <w:rPr>
          <w:sz w:val="24"/>
          <w:szCs w:val="24"/>
        </w:rPr>
        <w:t xml:space="preserve"> </w:t>
      </w:r>
      <w:r w:rsidR="00013234" w:rsidRPr="00C404C5">
        <w:rPr>
          <w:sz w:val="24"/>
          <w:szCs w:val="24"/>
        </w:rPr>
        <w:t>В 2003 г. было создано Республиканское объединение "Белагросе</w:t>
      </w:r>
      <w:r w:rsidR="00013234" w:rsidRPr="00C404C5">
        <w:rPr>
          <w:sz w:val="24"/>
          <w:szCs w:val="24"/>
        </w:rPr>
        <w:t>р</w:t>
      </w:r>
      <w:r w:rsidR="00013234" w:rsidRPr="00C404C5">
        <w:rPr>
          <w:sz w:val="24"/>
          <w:szCs w:val="24"/>
        </w:rPr>
        <w:t>вис" путем объединения следующих организаций:</w:t>
      </w:r>
    </w:p>
    <w:p w:rsidR="00013234" w:rsidRPr="00C404C5" w:rsidRDefault="00013234" w:rsidP="0006579D">
      <w:pPr>
        <w:pStyle w:val="1"/>
        <w:numPr>
          <w:ilvl w:val="0"/>
          <w:numId w:val="5"/>
        </w:numPr>
        <w:shd w:val="clear" w:color="auto" w:fill="auto"/>
        <w:tabs>
          <w:tab w:val="left" w:pos="510"/>
        </w:tabs>
        <w:spacing w:line="240" w:lineRule="auto"/>
        <w:ind w:left="20" w:right="20" w:firstLine="180"/>
        <w:rPr>
          <w:sz w:val="24"/>
          <w:szCs w:val="24"/>
        </w:rPr>
      </w:pPr>
      <w:r w:rsidRPr="00C404C5">
        <w:rPr>
          <w:sz w:val="24"/>
          <w:szCs w:val="24"/>
        </w:rPr>
        <w:t>республиканского объединения по производственно-техническому об</w:t>
      </w:r>
      <w:r w:rsidRPr="00C404C5">
        <w:rPr>
          <w:sz w:val="24"/>
          <w:szCs w:val="24"/>
        </w:rPr>
        <w:softHyphen/>
        <w:t>служиванию агропромышленного комплекса "Белагропромтехника";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180"/>
        <w:rPr>
          <w:sz w:val="24"/>
          <w:szCs w:val="24"/>
        </w:rPr>
      </w:pPr>
      <w:r w:rsidRPr="00C404C5">
        <w:rPr>
          <w:sz w:val="24"/>
          <w:szCs w:val="24"/>
        </w:rPr>
        <w:t>- республиканского специализированного объединения "Трест Пром- бурвод";</w:t>
      </w:r>
    </w:p>
    <w:p w:rsidR="00013234" w:rsidRPr="00C404C5" w:rsidRDefault="00013234" w:rsidP="0006579D">
      <w:pPr>
        <w:pStyle w:val="1"/>
        <w:numPr>
          <w:ilvl w:val="0"/>
          <w:numId w:val="5"/>
        </w:numPr>
        <w:shd w:val="clear" w:color="auto" w:fill="auto"/>
        <w:tabs>
          <w:tab w:val="left" w:pos="519"/>
        </w:tabs>
        <w:spacing w:line="240" w:lineRule="auto"/>
        <w:ind w:left="20" w:right="20" w:firstLine="180"/>
        <w:rPr>
          <w:sz w:val="24"/>
          <w:szCs w:val="24"/>
        </w:rPr>
      </w:pPr>
      <w:r w:rsidRPr="00C404C5">
        <w:rPr>
          <w:sz w:val="24"/>
          <w:szCs w:val="24"/>
        </w:rPr>
        <w:t>республиканского унитарного предприятия по материально- техническому сна</w:t>
      </w:r>
      <w:r w:rsidRPr="00C404C5">
        <w:rPr>
          <w:sz w:val="24"/>
          <w:szCs w:val="24"/>
        </w:rPr>
        <w:t>б</w:t>
      </w:r>
      <w:r w:rsidRPr="00C404C5">
        <w:rPr>
          <w:sz w:val="24"/>
          <w:szCs w:val="24"/>
        </w:rPr>
        <w:t>жению агропромышленного комплекса "Белагроснаб";</w:t>
      </w:r>
    </w:p>
    <w:p w:rsidR="00013234" w:rsidRPr="00C404C5" w:rsidRDefault="00013234" w:rsidP="0006579D">
      <w:pPr>
        <w:pStyle w:val="1"/>
        <w:numPr>
          <w:ilvl w:val="0"/>
          <w:numId w:val="5"/>
        </w:numPr>
        <w:shd w:val="clear" w:color="auto" w:fill="auto"/>
        <w:tabs>
          <w:tab w:val="left" w:pos="514"/>
        </w:tabs>
        <w:spacing w:line="240" w:lineRule="auto"/>
        <w:ind w:left="20" w:right="20" w:firstLine="180"/>
        <w:rPr>
          <w:sz w:val="24"/>
          <w:szCs w:val="24"/>
        </w:rPr>
      </w:pPr>
      <w:r w:rsidRPr="00C404C5">
        <w:rPr>
          <w:sz w:val="24"/>
          <w:szCs w:val="24"/>
        </w:rPr>
        <w:t>республиканского унитарного предприятия по материально- техническому обе</w:t>
      </w:r>
      <w:r w:rsidRPr="00C404C5">
        <w:rPr>
          <w:sz w:val="24"/>
          <w:szCs w:val="24"/>
        </w:rPr>
        <w:t>с</w:t>
      </w:r>
      <w:r w:rsidRPr="00C404C5">
        <w:rPr>
          <w:sz w:val="24"/>
          <w:szCs w:val="24"/>
        </w:rPr>
        <w:t>печению агропромышленного комплекса "Белагроком- плект";</w:t>
      </w:r>
    </w:p>
    <w:p w:rsidR="00013234" w:rsidRPr="00C404C5" w:rsidRDefault="00013234" w:rsidP="0006579D">
      <w:pPr>
        <w:pStyle w:val="1"/>
        <w:numPr>
          <w:ilvl w:val="0"/>
          <w:numId w:val="5"/>
        </w:numPr>
        <w:shd w:val="clear" w:color="auto" w:fill="auto"/>
        <w:tabs>
          <w:tab w:val="left" w:pos="502"/>
        </w:tabs>
        <w:spacing w:line="240" w:lineRule="auto"/>
        <w:ind w:left="20" w:firstLine="180"/>
        <w:rPr>
          <w:sz w:val="24"/>
          <w:szCs w:val="24"/>
        </w:rPr>
      </w:pPr>
      <w:r w:rsidRPr="00C404C5">
        <w:rPr>
          <w:sz w:val="24"/>
          <w:szCs w:val="24"/>
        </w:rPr>
        <w:t>республиканского объединения "Белсельхозхимия".</w:t>
      </w:r>
    </w:p>
    <w:p w:rsidR="00013234" w:rsidRPr="00C404C5" w:rsidRDefault="00013234" w:rsidP="00013234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  <w:r w:rsidRPr="00C404C5">
        <w:rPr>
          <w:sz w:val="24"/>
          <w:szCs w:val="24"/>
        </w:rPr>
        <w:t>Одним из приоритетных направлений деятельности РО «Белагросер</w:t>
      </w:r>
      <w:r w:rsidRPr="00C404C5">
        <w:rPr>
          <w:sz w:val="24"/>
          <w:szCs w:val="24"/>
        </w:rPr>
        <w:softHyphen/>
        <w:t>вис» является восстановление технического потенциала АПК путем созда</w:t>
      </w:r>
      <w:r w:rsidRPr="00C404C5">
        <w:rPr>
          <w:sz w:val="24"/>
          <w:szCs w:val="24"/>
        </w:rPr>
        <w:softHyphen/>
        <w:t>ния развитой сферы прои</w:t>
      </w:r>
      <w:r w:rsidRPr="00C404C5">
        <w:rPr>
          <w:sz w:val="24"/>
          <w:szCs w:val="24"/>
        </w:rPr>
        <w:t>з</w:t>
      </w:r>
      <w:r w:rsidRPr="00C404C5">
        <w:rPr>
          <w:sz w:val="24"/>
          <w:szCs w:val="24"/>
        </w:rPr>
        <w:t>водственно-технических услуг для сельскохозяйственных товаропроизводителей на основе формирования и функционирования эффективной рыночной системы агросе</w:t>
      </w:r>
      <w:r w:rsidRPr="00C404C5">
        <w:rPr>
          <w:sz w:val="24"/>
          <w:szCs w:val="24"/>
        </w:rPr>
        <w:t>р</w:t>
      </w:r>
      <w:r w:rsidRPr="00C404C5">
        <w:rPr>
          <w:sz w:val="24"/>
          <w:szCs w:val="24"/>
        </w:rPr>
        <w:t>виса.</w:t>
      </w:r>
    </w:p>
    <w:p w:rsidR="00951B4E" w:rsidRDefault="00951B4E" w:rsidP="00951B4E">
      <w:pPr>
        <w:shd w:val="clear" w:color="auto" w:fill="FFFFFF"/>
        <w:ind w:left="1560" w:hanging="1418"/>
        <w:jc w:val="both"/>
        <w:rPr>
          <w:rFonts w:ascii="Times New Roman" w:hAnsi="Times New Roman" w:cs="Times New Roman"/>
          <w:b/>
          <w:bCs/>
        </w:rPr>
      </w:pPr>
    </w:p>
    <w:p w:rsidR="0085138C" w:rsidRDefault="006630E7" w:rsidP="006630E7">
      <w:pPr>
        <w:shd w:val="clear" w:color="auto" w:fill="FFFFFF"/>
        <w:ind w:left="1560" w:hanging="993"/>
        <w:jc w:val="both"/>
        <w:rPr>
          <w:rFonts w:ascii="Arial" w:hAnsi="Arial" w:cs="Arial"/>
          <w:b/>
          <w:bCs/>
        </w:rPr>
      </w:pPr>
      <w:r w:rsidRPr="0085138C">
        <w:rPr>
          <w:rFonts w:ascii="Arial" w:hAnsi="Arial" w:cs="Arial"/>
          <w:b/>
          <w:bCs/>
        </w:rPr>
        <w:t>1.</w:t>
      </w:r>
      <w:r w:rsidR="00F651A8" w:rsidRPr="0085138C">
        <w:rPr>
          <w:rFonts w:ascii="Arial" w:hAnsi="Arial" w:cs="Arial"/>
          <w:b/>
          <w:bCs/>
        </w:rPr>
        <w:t>3</w:t>
      </w:r>
      <w:r w:rsidRPr="0085138C">
        <w:rPr>
          <w:rFonts w:ascii="Arial" w:hAnsi="Arial" w:cs="Arial"/>
          <w:b/>
          <w:bCs/>
        </w:rPr>
        <w:t>.</w:t>
      </w:r>
      <w:r w:rsidR="00951B4E" w:rsidRPr="0085138C">
        <w:rPr>
          <w:rFonts w:ascii="Arial" w:hAnsi="Arial" w:cs="Arial"/>
          <w:b/>
          <w:bCs/>
        </w:rPr>
        <w:t xml:space="preserve"> </w:t>
      </w:r>
      <w:r w:rsidR="00E15DB6" w:rsidRPr="0085138C">
        <w:rPr>
          <w:rFonts w:ascii="Arial" w:hAnsi="Arial" w:cs="Arial"/>
          <w:b/>
          <w:bCs/>
        </w:rPr>
        <w:t xml:space="preserve">Общие принципы организации технического сервиса в </w:t>
      </w:r>
    </w:p>
    <w:p w:rsidR="00E15DB6" w:rsidRPr="0085138C" w:rsidRDefault="00E15DB6" w:rsidP="0085138C">
      <w:pPr>
        <w:shd w:val="clear" w:color="auto" w:fill="FFFFFF"/>
        <w:ind w:left="1560" w:hanging="567"/>
        <w:jc w:val="both"/>
        <w:rPr>
          <w:rFonts w:ascii="Arial" w:hAnsi="Arial" w:cs="Arial"/>
          <w:b/>
        </w:rPr>
      </w:pPr>
      <w:r w:rsidRPr="0085138C">
        <w:rPr>
          <w:rFonts w:ascii="Arial" w:hAnsi="Arial" w:cs="Arial"/>
          <w:b/>
          <w:bCs/>
        </w:rPr>
        <w:t>зарубежных странах</w:t>
      </w:r>
    </w:p>
    <w:p w:rsidR="00CA2834" w:rsidRDefault="00CA2834" w:rsidP="00CA2834">
      <w:pPr>
        <w:pStyle w:val="1"/>
        <w:shd w:val="clear" w:color="auto" w:fill="auto"/>
        <w:spacing w:line="240" w:lineRule="auto"/>
        <w:ind w:left="40" w:right="40" w:firstLine="480"/>
        <w:rPr>
          <w:sz w:val="24"/>
          <w:szCs w:val="24"/>
        </w:rPr>
      </w:pPr>
    </w:p>
    <w:p w:rsidR="00CA2834" w:rsidRPr="00A25509" w:rsidRDefault="00CA2834" w:rsidP="00CA2834">
      <w:pPr>
        <w:pStyle w:val="1"/>
        <w:shd w:val="clear" w:color="auto" w:fill="auto"/>
        <w:spacing w:line="240" w:lineRule="auto"/>
        <w:ind w:left="40" w:right="40" w:firstLine="480"/>
        <w:rPr>
          <w:sz w:val="24"/>
          <w:szCs w:val="24"/>
        </w:rPr>
      </w:pPr>
      <w:r w:rsidRPr="00A25509">
        <w:rPr>
          <w:sz w:val="24"/>
          <w:szCs w:val="24"/>
        </w:rPr>
        <w:t>Принципы организации технического сервиса, которыми руково</w:t>
      </w:r>
      <w:r w:rsidRPr="00A25509">
        <w:rPr>
          <w:sz w:val="24"/>
          <w:szCs w:val="24"/>
        </w:rPr>
        <w:softHyphen/>
        <w:t>дствуются фирмы изготовители машин, состоят в следующем: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34"/>
        </w:tabs>
        <w:spacing w:line="240" w:lineRule="auto"/>
        <w:ind w:left="1134" w:right="40" w:hanging="567"/>
        <w:rPr>
          <w:sz w:val="24"/>
          <w:szCs w:val="24"/>
        </w:rPr>
      </w:pPr>
      <w:r w:rsidRPr="00A25509">
        <w:rPr>
          <w:sz w:val="24"/>
          <w:szCs w:val="24"/>
        </w:rPr>
        <w:t>обеспечение работоспособности машин в течение всего периода их испол</w:t>
      </w:r>
      <w:r w:rsidRPr="00A25509">
        <w:rPr>
          <w:sz w:val="24"/>
          <w:szCs w:val="24"/>
        </w:rPr>
        <w:t>ь</w:t>
      </w:r>
      <w:r w:rsidRPr="00A25509">
        <w:rPr>
          <w:sz w:val="24"/>
          <w:szCs w:val="24"/>
        </w:rPr>
        <w:t>зования;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25"/>
        </w:tabs>
        <w:spacing w:line="240" w:lineRule="auto"/>
        <w:ind w:left="1134" w:right="40" w:hanging="567"/>
        <w:rPr>
          <w:sz w:val="24"/>
          <w:szCs w:val="24"/>
        </w:rPr>
      </w:pPr>
      <w:r w:rsidRPr="00A25509">
        <w:rPr>
          <w:sz w:val="24"/>
          <w:szCs w:val="24"/>
        </w:rPr>
        <w:t>организация обеспечения работоспособности машин независимо от места их использования;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27"/>
        </w:tabs>
        <w:spacing w:line="240" w:lineRule="auto"/>
        <w:ind w:left="1134" w:hanging="567"/>
        <w:rPr>
          <w:sz w:val="24"/>
          <w:szCs w:val="24"/>
        </w:rPr>
      </w:pPr>
      <w:r w:rsidRPr="00A25509">
        <w:rPr>
          <w:sz w:val="24"/>
          <w:szCs w:val="24"/>
        </w:rPr>
        <w:t>разработка руководств по обслуживанию и ремонту;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27"/>
        </w:tabs>
        <w:spacing w:line="240" w:lineRule="auto"/>
        <w:ind w:left="1134" w:hanging="567"/>
        <w:rPr>
          <w:sz w:val="24"/>
          <w:szCs w:val="24"/>
        </w:rPr>
      </w:pPr>
      <w:r w:rsidRPr="00A25509">
        <w:rPr>
          <w:sz w:val="24"/>
          <w:szCs w:val="24"/>
        </w:rPr>
        <w:t>подготовка кадров;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25"/>
        </w:tabs>
        <w:spacing w:line="240" w:lineRule="auto"/>
        <w:ind w:left="1134" w:right="40" w:hanging="567"/>
        <w:rPr>
          <w:sz w:val="24"/>
          <w:szCs w:val="24"/>
        </w:rPr>
      </w:pPr>
      <w:r w:rsidRPr="00A25509">
        <w:rPr>
          <w:sz w:val="24"/>
          <w:szCs w:val="24"/>
        </w:rPr>
        <w:t>обеспечение инструментом и приспособлениям до начала массового прои</w:t>
      </w:r>
      <w:r w:rsidRPr="00A25509">
        <w:rPr>
          <w:sz w:val="24"/>
          <w:szCs w:val="24"/>
        </w:rPr>
        <w:t>з</w:t>
      </w:r>
      <w:r w:rsidRPr="00A25509">
        <w:rPr>
          <w:sz w:val="24"/>
          <w:szCs w:val="24"/>
        </w:rPr>
        <w:t>водства машин;</w:t>
      </w:r>
    </w:p>
    <w:p w:rsidR="00CA2834" w:rsidRPr="00A25509" w:rsidRDefault="00CA2834" w:rsidP="0006579D">
      <w:pPr>
        <w:pStyle w:val="1"/>
        <w:numPr>
          <w:ilvl w:val="0"/>
          <w:numId w:val="4"/>
        </w:numPr>
        <w:shd w:val="clear" w:color="auto" w:fill="auto"/>
        <w:tabs>
          <w:tab w:val="left" w:pos="530"/>
        </w:tabs>
        <w:spacing w:line="240" w:lineRule="auto"/>
        <w:ind w:left="1134" w:right="40" w:hanging="567"/>
        <w:rPr>
          <w:sz w:val="24"/>
          <w:szCs w:val="24"/>
        </w:rPr>
      </w:pPr>
      <w:r w:rsidRPr="00A25509">
        <w:rPr>
          <w:sz w:val="24"/>
          <w:szCs w:val="24"/>
        </w:rPr>
        <w:t>организация сбора информации о надежности машин в эксплуатации с ц</w:t>
      </w:r>
      <w:r w:rsidRPr="00A25509">
        <w:rPr>
          <w:sz w:val="24"/>
          <w:szCs w:val="24"/>
        </w:rPr>
        <w:t>е</w:t>
      </w:r>
      <w:r w:rsidRPr="00A25509">
        <w:rPr>
          <w:sz w:val="24"/>
          <w:szCs w:val="24"/>
        </w:rPr>
        <w:t>лью их дальнейшего совершенствования.</w:t>
      </w:r>
    </w:p>
    <w:p w:rsidR="00CA2834" w:rsidRDefault="00CA2834" w:rsidP="00CA2834">
      <w:pPr>
        <w:pStyle w:val="1"/>
        <w:shd w:val="clear" w:color="auto" w:fill="auto"/>
        <w:spacing w:line="240" w:lineRule="auto"/>
        <w:ind w:left="40" w:right="40" w:firstLine="480"/>
        <w:rPr>
          <w:sz w:val="24"/>
          <w:szCs w:val="24"/>
        </w:rPr>
      </w:pPr>
      <w:r w:rsidRPr="00A25509">
        <w:rPr>
          <w:sz w:val="24"/>
          <w:szCs w:val="24"/>
        </w:rPr>
        <w:lastRenderedPageBreak/>
        <w:t>В большинстве стран основную часть функций технического сервиса выполняют дилеры. Некоторые из них входят в состав фирм сельскохозяй</w:t>
      </w:r>
      <w:r w:rsidRPr="00A25509">
        <w:rPr>
          <w:sz w:val="24"/>
          <w:szCs w:val="24"/>
        </w:rPr>
        <w:softHyphen/>
        <w:t>ственного машин</w:t>
      </w:r>
      <w:r w:rsidRPr="00A25509">
        <w:rPr>
          <w:sz w:val="24"/>
          <w:szCs w:val="24"/>
        </w:rPr>
        <w:t>о</w:t>
      </w:r>
      <w:r w:rsidRPr="00A25509">
        <w:rPr>
          <w:sz w:val="24"/>
          <w:szCs w:val="24"/>
        </w:rPr>
        <w:t>строения, однако юридически они от них не зависят и связаны лишь договорными о</w:t>
      </w:r>
      <w:r w:rsidRPr="00A25509">
        <w:rPr>
          <w:sz w:val="24"/>
          <w:szCs w:val="24"/>
        </w:rPr>
        <w:t>т</w:t>
      </w:r>
      <w:r w:rsidRPr="00A25509">
        <w:rPr>
          <w:sz w:val="24"/>
          <w:szCs w:val="24"/>
        </w:rPr>
        <w:t>ношениями. В последнее время все чаще встречаются дилерские предприятия, нал</w:t>
      </w:r>
      <w:r w:rsidRPr="00A25509">
        <w:rPr>
          <w:sz w:val="24"/>
          <w:szCs w:val="24"/>
        </w:rPr>
        <w:t>а</w:t>
      </w:r>
      <w:r w:rsidRPr="00A25509">
        <w:rPr>
          <w:sz w:val="24"/>
          <w:szCs w:val="24"/>
        </w:rPr>
        <w:t>живающие договорные отношения с несколькими фирмами.</w:t>
      </w:r>
    </w:p>
    <w:p w:rsidR="00783783" w:rsidRDefault="00783783" w:rsidP="00783783">
      <w:pPr>
        <w:pStyle w:val="22"/>
        <w:shd w:val="clear" w:color="auto" w:fill="auto"/>
        <w:spacing w:line="240" w:lineRule="auto"/>
        <w:ind w:right="60"/>
        <w:jc w:val="center"/>
        <w:rPr>
          <w:sz w:val="24"/>
          <w:szCs w:val="24"/>
        </w:rPr>
      </w:pPr>
    </w:p>
    <w:p w:rsidR="0085138C" w:rsidRDefault="0085138C" w:rsidP="00783783">
      <w:pPr>
        <w:pStyle w:val="22"/>
        <w:shd w:val="clear" w:color="auto" w:fill="auto"/>
        <w:spacing w:line="240" w:lineRule="auto"/>
        <w:ind w:right="60"/>
        <w:jc w:val="center"/>
        <w:rPr>
          <w:sz w:val="24"/>
          <w:szCs w:val="24"/>
        </w:rPr>
      </w:pPr>
    </w:p>
    <w:p w:rsidR="0009147B" w:rsidRDefault="0009147B" w:rsidP="00783783">
      <w:pPr>
        <w:pStyle w:val="22"/>
        <w:shd w:val="clear" w:color="auto" w:fill="auto"/>
        <w:spacing w:line="240" w:lineRule="auto"/>
        <w:ind w:right="60"/>
        <w:jc w:val="center"/>
        <w:rPr>
          <w:b/>
          <w:sz w:val="24"/>
          <w:szCs w:val="24"/>
        </w:rPr>
      </w:pPr>
    </w:p>
    <w:p w:rsidR="0085138C" w:rsidRDefault="006630E7" w:rsidP="006630E7">
      <w:pPr>
        <w:pStyle w:val="22"/>
        <w:shd w:val="clear" w:color="auto" w:fill="auto"/>
        <w:spacing w:line="240" w:lineRule="auto"/>
        <w:ind w:right="-143"/>
        <w:jc w:val="center"/>
        <w:rPr>
          <w:rFonts w:ascii="Arial" w:hAnsi="Arial" w:cs="Arial"/>
          <w:b/>
          <w:sz w:val="24"/>
          <w:szCs w:val="24"/>
        </w:rPr>
      </w:pPr>
      <w:r w:rsidRPr="006630E7">
        <w:rPr>
          <w:sz w:val="24"/>
          <w:szCs w:val="24"/>
          <w:u w:val="single"/>
        </w:rPr>
        <w:t>Лекция</w:t>
      </w:r>
      <w:r w:rsidR="00783783" w:rsidRPr="006630E7">
        <w:rPr>
          <w:sz w:val="24"/>
          <w:szCs w:val="24"/>
          <w:u w:val="single"/>
        </w:rPr>
        <w:t xml:space="preserve"> 2</w:t>
      </w:r>
      <w:r>
        <w:rPr>
          <w:sz w:val="24"/>
          <w:szCs w:val="24"/>
        </w:rPr>
        <w:t xml:space="preserve">. </w:t>
      </w:r>
      <w:r w:rsidRPr="0085138C">
        <w:rPr>
          <w:rFonts w:ascii="Arial" w:hAnsi="Arial" w:cs="Arial"/>
          <w:sz w:val="24"/>
          <w:szCs w:val="24"/>
        </w:rPr>
        <w:t>«</w:t>
      </w:r>
      <w:r w:rsidR="00783783" w:rsidRPr="0085138C">
        <w:rPr>
          <w:rFonts w:ascii="Arial" w:hAnsi="Arial" w:cs="Arial"/>
          <w:b/>
          <w:sz w:val="24"/>
          <w:szCs w:val="24"/>
        </w:rPr>
        <w:t xml:space="preserve">ОСНОВЫ НАУЧНОЙ ОРГАНИЗАЦИИ ТЕХНИЧЕСКОГО </w:t>
      </w:r>
    </w:p>
    <w:p w:rsidR="00783783" w:rsidRPr="0085138C" w:rsidRDefault="00783783" w:rsidP="006630E7">
      <w:pPr>
        <w:pStyle w:val="22"/>
        <w:shd w:val="clear" w:color="auto" w:fill="auto"/>
        <w:spacing w:line="240" w:lineRule="auto"/>
        <w:ind w:right="-143"/>
        <w:jc w:val="center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СЕРВИСА В АПК</w:t>
      </w:r>
      <w:r w:rsidR="006630E7" w:rsidRPr="0085138C">
        <w:rPr>
          <w:rFonts w:ascii="Arial" w:hAnsi="Arial" w:cs="Arial"/>
          <w:b/>
          <w:sz w:val="24"/>
          <w:szCs w:val="24"/>
        </w:rPr>
        <w:t>»</w:t>
      </w:r>
    </w:p>
    <w:p w:rsidR="00783783" w:rsidRPr="0085138C" w:rsidRDefault="00783783" w:rsidP="00783783">
      <w:pPr>
        <w:pStyle w:val="22"/>
        <w:shd w:val="clear" w:color="auto" w:fill="auto"/>
        <w:spacing w:line="240" w:lineRule="auto"/>
        <w:ind w:right="60"/>
        <w:rPr>
          <w:rFonts w:ascii="Arial" w:hAnsi="Arial" w:cs="Arial"/>
          <w:sz w:val="24"/>
          <w:szCs w:val="24"/>
        </w:rPr>
      </w:pPr>
    </w:p>
    <w:p w:rsidR="0085138C" w:rsidRDefault="006630E7" w:rsidP="0085138C">
      <w:pPr>
        <w:pStyle w:val="22"/>
        <w:shd w:val="clear" w:color="auto" w:fill="auto"/>
        <w:spacing w:line="240" w:lineRule="auto"/>
        <w:ind w:left="1134" w:right="60" w:hanging="567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2.</w:t>
      </w:r>
      <w:r w:rsidR="00783783" w:rsidRPr="0085138C">
        <w:rPr>
          <w:rFonts w:ascii="Arial" w:hAnsi="Arial" w:cs="Arial"/>
          <w:b/>
          <w:sz w:val="24"/>
          <w:szCs w:val="24"/>
        </w:rPr>
        <w:t xml:space="preserve">1. Проблемы инженерно-технического обеспечения </w:t>
      </w:r>
    </w:p>
    <w:p w:rsidR="00783783" w:rsidRPr="0085138C" w:rsidRDefault="00783783" w:rsidP="0085138C">
      <w:pPr>
        <w:pStyle w:val="22"/>
        <w:shd w:val="clear" w:color="auto" w:fill="auto"/>
        <w:spacing w:line="240" w:lineRule="auto"/>
        <w:ind w:left="1134" w:right="60" w:hanging="141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сельскохозяйственного производства</w:t>
      </w:r>
    </w:p>
    <w:p w:rsidR="006630E7" w:rsidRPr="00783783" w:rsidRDefault="006630E7" w:rsidP="006630E7">
      <w:pPr>
        <w:pStyle w:val="22"/>
        <w:shd w:val="clear" w:color="auto" w:fill="auto"/>
        <w:spacing w:line="240" w:lineRule="auto"/>
        <w:ind w:right="60" w:firstLine="567"/>
        <w:rPr>
          <w:b/>
          <w:sz w:val="24"/>
          <w:szCs w:val="24"/>
        </w:rPr>
      </w:pP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40" w:right="20" w:firstLine="480"/>
        <w:rPr>
          <w:sz w:val="24"/>
          <w:szCs w:val="24"/>
        </w:rPr>
      </w:pPr>
      <w:r w:rsidRPr="00714A80">
        <w:rPr>
          <w:sz w:val="24"/>
          <w:szCs w:val="24"/>
        </w:rPr>
        <w:t>Инженерно-техническое обеспечение производства и переработки рас</w:t>
      </w:r>
      <w:r w:rsidRPr="00714A80">
        <w:rPr>
          <w:sz w:val="24"/>
          <w:szCs w:val="24"/>
        </w:rPr>
        <w:softHyphen/>
        <w:t>тениеводческой и животноводческой продукции содержит широкий спектр функци</w:t>
      </w:r>
      <w:r w:rsidRPr="00714A80">
        <w:rPr>
          <w:sz w:val="24"/>
          <w:szCs w:val="24"/>
        </w:rPr>
        <w:t>о</w:t>
      </w:r>
      <w:r w:rsidRPr="00714A80">
        <w:rPr>
          <w:sz w:val="24"/>
          <w:szCs w:val="24"/>
        </w:rPr>
        <w:t>нальной деятельности, в которой можно выделить три основных направления, вкл</w:t>
      </w:r>
      <w:r w:rsidRPr="00714A80">
        <w:rPr>
          <w:sz w:val="24"/>
          <w:szCs w:val="24"/>
        </w:rPr>
        <w:t>ю</w:t>
      </w:r>
      <w:r w:rsidRPr="00714A80">
        <w:rPr>
          <w:sz w:val="24"/>
          <w:szCs w:val="24"/>
        </w:rPr>
        <w:t>чающие следующие задачи: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520"/>
        </w:tabs>
        <w:spacing w:line="240" w:lineRule="auto"/>
        <w:ind w:left="40" w:right="20" w:firstLine="180"/>
        <w:rPr>
          <w:sz w:val="24"/>
          <w:szCs w:val="24"/>
        </w:rPr>
      </w:pPr>
      <w:r w:rsidRPr="00714A80">
        <w:rPr>
          <w:sz w:val="24"/>
          <w:szCs w:val="24"/>
        </w:rPr>
        <w:t>технические задачи, заключающиеся в обеспечении безотказности машин в целях оптимизации сроков выполнения сельхозработ и переработки продукции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520"/>
        </w:tabs>
        <w:spacing w:line="240" w:lineRule="auto"/>
        <w:ind w:left="40" w:right="20" w:firstLine="180"/>
        <w:rPr>
          <w:sz w:val="24"/>
          <w:szCs w:val="24"/>
        </w:rPr>
      </w:pPr>
      <w:r w:rsidRPr="00714A80">
        <w:rPr>
          <w:sz w:val="24"/>
          <w:szCs w:val="24"/>
        </w:rPr>
        <w:t>технологические, решаемые путем повышения технологической без</w:t>
      </w:r>
      <w:r w:rsidRPr="00714A80">
        <w:rPr>
          <w:sz w:val="24"/>
          <w:szCs w:val="24"/>
        </w:rPr>
        <w:softHyphen/>
        <w:t>отказности машин и качества работ по возделыванию и уборке сельскохо</w:t>
      </w:r>
      <w:r w:rsidRPr="00714A80">
        <w:rPr>
          <w:sz w:val="24"/>
          <w:szCs w:val="24"/>
        </w:rPr>
        <w:softHyphen/>
        <w:t>зяйственных культур и ухода за животными, обеспечению полного сбора и переработки продукции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448"/>
        </w:tabs>
        <w:spacing w:line="240" w:lineRule="auto"/>
        <w:ind w:left="40" w:right="20" w:firstLine="180"/>
        <w:rPr>
          <w:sz w:val="24"/>
          <w:szCs w:val="24"/>
        </w:rPr>
      </w:pPr>
      <w:r w:rsidRPr="00714A80">
        <w:rPr>
          <w:sz w:val="24"/>
          <w:szCs w:val="24"/>
        </w:rPr>
        <w:t>экономические, заключающиеся в минимизации расходования топли</w:t>
      </w:r>
      <w:r w:rsidRPr="00714A80">
        <w:rPr>
          <w:sz w:val="24"/>
          <w:szCs w:val="24"/>
        </w:rPr>
        <w:softHyphen/>
        <w:t>во-смазочных материалов, других материалов и трудовых затрат на единицу продукции.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140" w:right="100" w:firstLine="440"/>
        <w:rPr>
          <w:sz w:val="24"/>
          <w:szCs w:val="24"/>
        </w:rPr>
      </w:pPr>
      <w:r w:rsidRPr="00714A80">
        <w:rPr>
          <w:sz w:val="24"/>
          <w:szCs w:val="24"/>
        </w:rPr>
        <w:t>К числу наиболее важных блок-факторов инженерной деятельности, повыша</w:t>
      </w:r>
      <w:r w:rsidRPr="00714A80">
        <w:rPr>
          <w:sz w:val="24"/>
          <w:szCs w:val="24"/>
        </w:rPr>
        <w:t>ю</w:t>
      </w:r>
      <w:r w:rsidRPr="00714A80">
        <w:rPr>
          <w:sz w:val="24"/>
          <w:szCs w:val="24"/>
        </w:rPr>
        <w:t>щих рентабельность, относятся: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582"/>
        </w:tabs>
        <w:spacing w:line="240" w:lineRule="auto"/>
        <w:ind w:left="140" w:firstLine="140"/>
        <w:rPr>
          <w:sz w:val="24"/>
          <w:szCs w:val="24"/>
        </w:rPr>
      </w:pPr>
      <w:r w:rsidRPr="00714A80">
        <w:rPr>
          <w:sz w:val="24"/>
          <w:szCs w:val="24"/>
        </w:rPr>
        <w:t>обеспечение оптимального состава МТП и оборудования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615"/>
        </w:tabs>
        <w:spacing w:line="240" w:lineRule="auto"/>
        <w:ind w:left="140" w:right="100" w:firstLine="140"/>
        <w:rPr>
          <w:sz w:val="24"/>
          <w:szCs w:val="24"/>
        </w:rPr>
      </w:pPr>
      <w:r w:rsidRPr="00714A80">
        <w:rPr>
          <w:sz w:val="24"/>
          <w:szCs w:val="24"/>
        </w:rPr>
        <w:t>уровень использования машин и оборудования по назначению и сте</w:t>
      </w:r>
      <w:r w:rsidRPr="00714A80">
        <w:rPr>
          <w:sz w:val="24"/>
          <w:szCs w:val="24"/>
        </w:rPr>
        <w:softHyphen/>
        <w:t>пень обесп</w:t>
      </w:r>
      <w:r w:rsidRPr="00714A80">
        <w:rPr>
          <w:sz w:val="24"/>
          <w:szCs w:val="24"/>
        </w:rPr>
        <w:t>е</w:t>
      </w:r>
      <w:r w:rsidRPr="00714A80">
        <w:rPr>
          <w:sz w:val="24"/>
          <w:szCs w:val="24"/>
        </w:rPr>
        <w:t>чения их работоспособности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582"/>
        </w:tabs>
        <w:spacing w:line="240" w:lineRule="auto"/>
        <w:ind w:left="140" w:firstLine="140"/>
        <w:rPr>
          <w:sz w:val="24"/>
          <w:szCs w:val="24"/>
        </w:rPr>
      </w:pPr>
      <w:r w:rsidRPr="00714A80">
        <w:rPr>
          <w:sz w:val="24"/>
          <w:szCs w:val="24"/>
        </w:rPr>
        <w:t>обеспечение РОБ хозяйств и производственной базой исполнителей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140"/>
        <w:rPr>
          <w:sz w:val="24"/>
          <w:szCs w:val="24"/>
        </w:rPr>
      </w:pPr>
      <w:r w:rsidRPr="00714A80">
        <w:rPr>
          <w:sz w:val="24"/>
          <w:szCs w:val="24"/>
        </w:rPr>
        <w:t>технического сервиса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582"/>
        </w:tabs>
        <w:spacing w:line="240" w:lineRule="auto"/>
        <w:ind w:left="140" w:firstLine="140"/>
        <w:rPr>
          <w:sz w:val="24"/>
          <w:szCs w:val="24"/>
        </w:rPr>
      </w:pPr>
      <w:r w:rsidRPr="00714A80">
        <w:rPr>
          <w:sz w:val="24"/>
          <w:szCs w:val="24"/>
        </w:rPr>
        <w:t>совершенство экономического механизма машиноиспользования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615"/>
        </w:tabs>
        <w:spacing w:line="240" w:lineRule="auto"/>
        <w:ind w:left="140" w:right="100" w:firstLine="140"/>
        <w:rPr>
          <w:sz w:val="24"/>
          <w:szCs w:val="24"/>
        </w:rPr>
      </w:pPr>
      <w:r w:rsidRPr="00714A80">
        <w:rPr>
          <w:sz w:val="24"/>
          <w:szCs w:val="24"/>
        </w:rPr>
        <w:t>уровень управления механизированным сельхозпроизводством, в том числе с помощью кибернетических средств.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right="200" w:firstLine="426"/>
        <w:rPr>
          <w:sz w:val="24"/>
          <w:szCs w:val="24"/>
        </w:rPr>
      </w:pPr>
      <w:r w:rsidRPr="00714A80">
        <w:rPr>
          <w:sz w:val="24"/>
          <w:szCs w:val="24"/>
        </w:rPr>
        <w:t>Инженерная служба АПК должна отвечать не только за повышение технической готовности машин, проводя для этого комплекс ремонтно-обслуживающих работ, но и призвана решить триединую целевую функцию обеспечения сельскохозяйственного производства и перерабатывающих от</w:t>
      </w:r>
      <w:r w:rsidRPr="00714A80">
        <w:rPr>
          <w:sz w:val="24"/>
          <w:szCs w:val="24"/>
        </w:rPr>
        <w:softHyphen/>
        <w:t>раслей: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610"/>
        </w:tabs>
        <w:spacing w:line="240" w:lineRule="auto"/>
        <w:ind w:left="120" w:right="200" w:firstLine="140"/>
        <w:rPr>
          <w:sz w:val="24"/>
          <w:szCs w:val="24"/>
        </w:rPr>
      </w:pPr>
      <w:r w:rsidRPr="00714A80">
        <w:rPr>
          <w:sz w:val="24"/>
          <w:szCs w:val="24"/>
        </w:rPr>
        <w:t>оптимизировать сроки выполнения сельскохозяйственных работ в це</w:t>
      </w:r>
      <w:r w:rsidRPr="00714A80">
        <w:rPr>
          <w:sz w:val="24"/>
          <w:szCs w:val="24"/>
        </w:rPr>
        <w:softHyphen/>
        <w:t>лях ма</w:t>
      </w:r>
      <w:r w:rsidRPr="00714A80">
        <w:rPr>
          <w:sz w:val="24"/>
          <w:szCs w:val="24"/>
        </w:rPr>
        <w:t>к</w:t>
      </w:r>
      <w:r w:rsidRPr="00714A80">
        <w:rPr>
          <w:sz w:val="24"/>
          <w:szCs w:val="24"/>
        </w:rPr>
        <w:t>симального использования местных почвенно-климатических факто</w:t>
      </w:r>
      <w:r w:rsidRPr="00714A80">
        <w:rPr>
          <w:sz w:val="24"/>
          <w:szCs w:val="24"/>
        </w:rPr>
        <w:softHyphen/>
        <w:t>ров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619"/>
        </w:tabs>
        <w:spacing w:line="240" w:lineRule="auto"/>
        <w:ind w:left="120" w:right="200" w:firstLine="140"/>
        <w:rPr>
          <w:sz w:val="24"/>
          <w:szCs w:val="24"/>
        </w:rPr>
      </w:pPr>
      <w:r w:rsidRPr="00714A80">
        <w:rPr>
          <w:sz w:val="24"/>
          <w:szCs w:val="24"/>
        </w:rPr>
        <w:t>обеспечить высокий уровень качества работ для создания требуемых условий возделывания и уборки сельскохозяйственных культур без потерь с помощью мех</w:t>
      </w:r>
      <w:r w:rsidRPr="00714A80">
        <w:rPr>
          <w:sz w:val="24"/>
          <w:szCs w:val="24"/>
        </w:rPr>
        <w:t>а</w:t>
      </w:r>
      <w:r w:rsidRPr="00714A80">
        <w:rPr>
          <w:sz w:val="24"/>
          <w:szCs w:val="24"/>
        </w:rPr>
        <w:t>нических, химических и других средств;</w:t>
      </w:r>
    </w:p>
    <w:p w:rsidR="00783783" w:rsidRPr="00714A80" w:rsidRDefault="00783783" w:rsidP="00E95F0C">
      <w:pPr>
        <w:pStyle w:val="1"/>
        <w:numPr>
          <w:ilvl w:val="0"/>
          <w:numId w:val="6"/>
        </w:numPr>
        <w:shd w:val="clear" w:color="auto" w:fill="auto"/>
        <w:tabs>
          <w:tab w:val="left" w:pos="605"/>
        </w:tabs>
        <w:spacing w:line="240" w:lineRule="auto"/>
        <w:ind w:left="120" w:right="200" w:firstLine="140"/>
        <w:rPr>
          <w:sz w:val="24"/>
          <w:szCs w:val="24"/>
        </w:rPr>
      </w:pPr>
      <w:r w:rsidRPr="00714A80">
        <w:rPr>
          <w:sz w:val="24"/>
          <w:szCs w:val="24"/>
        </w:rPr>
        <w:t>минимизировать расходование материалов, энергоносителей, труда на единицу сельхозпродукции, а также количественные и качественные ее по</w:t>
      </w:r>
      <w:r w:rsidRPr="00714A80">
        <w:rPr>
          <w:sz w:val="24"/>
          <w:szCs w:val="24"/>
        </w:rPr>
        <w:softHyphen/>
        <w:t>тери за счет пр</w:t>
      </w:r>
      <w:r w:rsidRPr="00714A80">
        <w:rPr>
          <w:sz w:val="24"/>
          <w:szCs w:val="24"/>
        </w:rPr>
        <w:t>и</w:t>
      </w:r>
      <w:r w:rsidRPr="00714A80">
        <w:rPr>
          <w:sz w:val="24"/>
          <w:szCs w:val="24"/>
        </w:rPr>
        <w:t>менения ресурсосберегающих технологий, использования других факторов практ</w:t>
      </w:r>
      <w:r w:rsidRPr="00714A80">
        <w:rPr>
          <w:sz w:val="24"/>
          <w:szCs w:val="24"/>
        </w:rPr>
        <w:t>и</w:t>
      </w:r>
      <w:r w:rsidRPr="00714A80">
        <w:rPr>
          <w:sz w:val="24"/>
          <w:szCs w:val="24"/>
        </w:rPr>
        <w:t>ческой экономии при производстве, переработке и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120"/>
        <w:rPr>
          <w:sz w:val="24"/>
          <w:szCs w:val="24"/>
        </w:rPr>
      </w:pPr>
      <w:r w:rsidRPr="00714A80">
        <w:rPr>
          <w:sz w:val="24"/>
          <w:szCs w:val="24"/>
        </w:rPr>
        <w:t>транспортировании.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60" w:right="40" w:firstLine="500"/>
        <w:rPr>
          <w:sz w:val="24"/>
          <w:szCs w:val="24"/>
        </w:rPr>
      </w:pPr>
      <w:r w:rsidRPr="00714A80">
        <w:rPr>
          <w:sz w:val="24"/>
          <w:szCs w:val="24"/>
        </w:rPr>
        <w:t>Возглавлять эти структурные подразделения может квалифицирован</w:t>
      </w:r>
      <w:r w:rsidRPr="00714A80">
        <w:rPr>
          <w:sz w:val="24"/>
          <w:szCs w:val="24"/>
        </w:rPr>
        <w:softHyphen/>
        <w:t>ный инж</w:t>
      </w:r>
      <w:r w:rsidRPr="00714A80">
        <w:rPr>
          <w:sz w:val="24"/>
          <w:szCs w:val="24"/>
        </w:rPr>
        <w:t>е</w:t>
      </w:r>
      <w:r w:rsidRPr="00714A80">
        <w:rPr>
          <w:sz w:val="24"/>
          <w:szCs w:val="24"/>
        </w:rPr>
        <w:t>нер, имеющий достаточный опыт работы в сельском хозяйстве.</w:t>
      </w:r>
    </w:p>
    <w:p w:rsidR="00783783" w:rsidRPr="00714A80" w:rsidRDefault="00783783" w:rsidP="00783783">
      <w:pPr>
        <w:pStyle w:val="1"/>
        <w:shd w:val="clear" w:color="auto" w:fill="auto"/>
        <w:spacing w:line="240" w:lineRule="auto"/>
        <w:ind w:left="60" w:right="40" w:firstLine="500"/>
        <w:rPr>
          <w:sz w:val="24"/>
          <w:szCs w:val="24"/>
        </w:rPr>
      </w:pPr>
      <w:r w:rsidRPr="00714A80">
        <w:rPr>
          <w:sz w:val="24"/>
          <w:szCs w:val="24"/>
        </w:rPr>
        <w:lastRenderedPageBreak/>
        <w:t>В мелких хозяйствах эти структуры существенно упрощаются, а фер</w:t>
      </w:r>
      <w:r w:rsidRPr="00714A80">
        <w:rPr>
          <w:sz w:val="24"/>
          <w:szCs w:val="24"/>
        </w:rPr>
        <w:softHyphen/>
        <w:t>меры выпо</w:t>
      </w:r>
      <w:r w:rsidRPr="00714A80">
        <w:rPr>
          <w:sz w:val="24"/>
          <w:szCs w:val="24"/>
        </w:rPr>
        <w:t>л</w:t>
      </w:r>
      <w:r w:rsidRPr="00714A80">
        <w:rPr>
          <w:sz w:val="24"/>
          <w:szCs w:val="24"/>
        </w:rPr>
        <w:t>няют функции инженерного обеспечения своими силами, при</w:t>
      </w:r>
      <w:r w:rsidRPr="00714A80">
        <w:rPr>
          <w:sz w:val="24"/>
          <w:szCs w:val="24"/>
        </w:rPr>
        <w:softHyphen/>
        <w:t>влекая специалистов на договорной основе, а также используя услуги специалистов предприятий технического сервиса.</w:t>
      </w:r>
    </w:p>
    <w:p w:rsidR="00783783" w:rsidRDefault="00783783" w:rsidP="00783783">
      <w:pPr>
        <w:shd w:val="clear" w:color="auto" w:fill="FFFFFF"/>
        <w:ind w:left="5" w:firstLine="331"/>
        <w:jc w:val="both"/>
        <w:rPr>
          <w:rFonts w:ascii="Times New Roman" w:hAnsi="Times New Roman" w:cs="Times New Roman"/>
          <w:b/>
          <w:iCs/>
        </w:rPr>
      </w:pPr>
    </w:p>
    <w:p w:rsidR="00783783" w:rsidRPr="0085138C" w:rsidRDefault="006630E7" w:rsidP="00783783">
      <w:pPr>
        <w:pStyle w:val="22"/>
        <w:shd w:val="clear" w:color="auto" w:fill="auto"/>
        <w:spacing w:line="240" w:lineRule="auto"/>
        <w:ind w:left="360" w:right="60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iCs/>
          <w:sz w:val="24"/>
          <w:szCs w:val="24"/>
        </w:rPr>
        <w:t>2.</w:t>
      </w:r>
      <w:r w:rsidR="00783783" w:rsidRPr="0085138C">
        <w:rPr>
          <w:rFonts w:ascii="Arial" w:hAnsi="Arial" w:cs="Arial"/>
          <w:b/>
          <w:iCs/>
          <w:sz w:val="24"/>
          <w:szCs w:val="24"/>
        </w:rPr>
        <w:t xml:space="preserve">2. </w:t>
      </w:r>
      <w:r w:rsidR="00783783" w:rsidRPr="0085138C">
        <w:rPr>
          <w:rFonts w:ascii="Arial" w:hAnsi="Arial" w:cs="Arial"/>
          <w:b/>
          <w:sz w:val="24"/>
          <w:szCs w:val="24"/>
        </w:rPr>
        <w:t>Структура ремонтно-обслуживающей базы АПК</w:t>
      </w:r>
    </w:p>
    <w:p w:rsidR="00783783" w:rsidRPr="00D42525" w:rsidRDefault="00783783" w:rsidP="00783783">
      <w:pPr>
        <w:shd w:val="clear" w:color="auto" w:fill="FFFFFF"/>
        <w:ind w:left="5" w:firstLine="331"/>
        <w:jc w:val="both"/>
        <w:rPr>
          <w:rFonts w:ascii="Times New Roman" w:hAnsi="Times New Roman" w:cs="Times New Roman"/>
          <w:b/>
          <w:iCs/>
        </w:rPr>
      </w:pPr>
    </w:p>
    <w:p w:rsidR="00783783" w:rsidRPr="00D42525" w:rsidRDefault="00783783" w:rsidP="0085138C">
      <w:pPr>
        <w:shd w:val="clear" w:color="auto" w:fill="FFFFFF"/>
        <w:ind w:left="5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i/>
          <w:iCs/>
        </w:rPr>
        <w:t>Ремонтно-обслуживающая база сельского хозяйства</w:t>
      </w:r>
      <w:r w:rsidRPr="00D42525">
        <w:rPr>
          <w:rFonts w:ascii="Times New Roman" w:hAnsi="Times New Roman" w:cs="Times New Roman"/>
          <w:iCs/>
        </w:rPr>
        <w:t xml:space="preserve"> </w:t>
      </w:r>
      <w:r w:rsidRPr="00D42525">
        <w:rPr>
          <w:rFonts w:ascii="Times New Roman" w:hAnsi="Times New Roman" w:cs="Times New Roman"/>
        </w:rPr>
        <w:t>пред</w:t>
      </w:r>
      <w:r w:rsidRPr="00D42525">
        <w:rPr>
          <w:rFonts w:ascii="Times New Roman" w:hAnsi="Times New Roman" w:cs="Times New Roman"/>
        </w:rPr>
        <w:softHyphen/>
        <w:t>ставляет собой сов</w:t>
      </w:r>
      <w:r w:rsidRPr="00D42525">
        <w:rPr>
          <w:rFonts w:ascii="Times New Roman" w:hAnsi="Times New Roman" w:cs="Times New Roman"/>
        </w:rPr>
        <w:t>о</w:t>
      </w:r>
      <w:r w:rsidRPr="00D42525">
        <w:rPr>
          <w:rFonts w:ascii="Times New Roman" w:hAnsi="Times New Roman" w:cs="Times New Roman"/>
        </w:rPr>
        <w:t>купность взаимосвязанных предприятий, цехов, мастерских, сооружений, передвижных агрегатов и дру</w:t>
      </w:r>
      <w:r w:rsidRPr="00D42525">
        <w:rPr>
          <w:rFonts w:ascii="Times New Roman" w:hAnsi="Times New Roman" w:cs="Times New Roman"/>
        </w:rPr>
        <w:softHyphen/>
        <w:t>гих объектов, предназначенных для выполнения технического обслуж</w:t>
      </w:r>
      <w:r w:rsidRPr="00D42525">
        <w:rPr>
          <w:rFonts w:ascii="Times New Roman" w:hAnsi="Times New Roman" w:cs="Times New Roman"/>
        </w:rPr>
        <w:t>и</w:t>
      </w:r>
      <w:r w:rsidRPr="00D42525">
        <w:rPr>
          <w:rFonts w:ascii="Times New Roman" w:hAnsi="Times New Roman" w:cs="Times New Roman"/>
        </w:rPr>
        <w:t xml:space="preserve">вания, ремонта и хранения техники. </w:t>
      </w:r>
    </w:p>
    <w:p w:rsidR="00783783" w:rsidRPr="00D42525" w:rsidRDefault="00783783" w:rsidP="0085138C">
      <w:pPr>
        <w:shd w:val="clear" w:color="auto" w:fill="FFFFFF"/>
        <w:ind w:left="5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Структура, размеры и функции объектов РОБ вытекают из характера содержания работ, выполняемых при технической эк</w:t>
      </w:r>
      <w:r w:rsidRPr="00D42525">
        <w:rPr>
          <w:rFonts w:ascii="Times New Roman" w:hAnsi="Times New Roman" w:cs="Times New Roman"/>
        </w:rPr>
        <w:softHyphen/>
        <w:t xml:space="preserve">сплуатации. Такие работы выполняются как централизованно, так и децентрализованно. </w:t>
      </w:r>
    </w:p>
    <w:p w:rsidR="00783783" w:rsidRPr="00D42525" w:rsidRDefault="00783783" w:rsidP="0085138C">
      <w:pPr>
        <w:shd w:val="clear" w:color="auto" w:fill="FFFFFF"/>
        <w:ind w:left="5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 xml:space="preserve">В настоящее время ремонтно-обслуживающая база имеет </w:t>
      </w:r>
      <w:r w:rsidRPr="00D42525">
        <w:rPr>
          <w:rFonts w:ascii="Times New Roman" w:hAnsi="Times New Roman" w:cs="Times New Roman"/>
          <w:b/>
          <w:i/>
          <w:iCs/>
        </w:rPr>
        <w:t>трехуровневую стру</w:t>
      </w:r>
      <w:r w:rsidRPr="00D42525">
        <w:rPr>
          <w:rFonts w:ascii="Times New Roman" w:hAnsi="Times New Roman" w:cs="Times New Roman"/>
          <w:b/>
          <w:i/>
          <w:iCs/>
        </w:rPr>
        <w:t>к</w:t>
      </w:r>
      <w:r w:rsidRPr="00D42525">
        <w:rPr>
          <w:rFonts w:ascii="Times New Roman" w:hAnsi="Times New Roman" w:cs="Times New Roman"/>
          <w:b/>
          <w:i/>
          <w:iCs/>
        </w:rPr>
        <w:t>туру</w:t>
      </w:r>
      <w:r w:rsidRPr="00D42525">
        <w:rPr>
          <w:rFonts w:ascii="Times New Roman" w:hAnsi="Times New Roman" w:cs="Times New Roman"/>
        </w:rPr>
        <w:t>:</w:t>
      </w:r>
    </w:p>
    <w:p w:rsidR="00783783" w:rsidRPr="00D42525" w:rsidRDefault="00783783" w:rsidP="0085138C">
      <w:pPr>
        <w:shd w:val="clear" w:color="auto" w:fill="FFFFFF"/>
        <w:ind w:left="1254" w:right="1027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1) ремонтно-обслуживающие подразделения и производства колхозов, совхозов и других сельхозпредприятий, эксплуатиру</w:t>
      </w:r>
      <w:r w:rsidRPr="00D42525">
        <w:rPr>
          <w:rFonts w:ascii="Times New Roman" w:hAnsi="Times New Roman" w:cs="Times New Roman"/>
        </w:rPr>
        <w:softHyphen/>
        <w:t>ющих технику;</w:t>
      </w:r>
    </w:p>
    <w:p w:rsidR="00783783" w:rsidRPr="00D42525" w:rsidRDefault="00783783" w:rsidP="0085138C">
      <w:pPr>
        <w:shd w:val="clear" w:color="auto" w:fill="FFFFFF"/>
        <w:ind w:left="1254" w:right="1027" w:firstLine="562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2) ремонтно-обслуживающие подразделения районного уровня;</w:t>
      </w:r>
    </w:p>
    <w:p w:rsidR="00783783" w:rsidRPr="00D42525" w:rsidRDefault="00783783" w:rsidP="0085138C">
      <w:pPr>
        <w:shd w:val="clear" w:color="auto" w:fill="FFFFFF"/>
        <w:ind w:left="1254" w:right="1027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3) специализированные ремонтные предприятия областного и республиканского уровня.</w:t>
      </w:r>
    </w:p>
    <w:p w:rsidR="00783783" w:rsidRPr="00D42525" w:rsidRDefault="00783783" w:rsidP="0085138C">
      <w:pPr>
        <w:shd w:val="clear" w:color="auto" w:fill="FFFFFF"/>
        <w:ind w:left="1254" w:right="1027" w:firstLine="562"/>
        <w:jc w:val="both"/>
        <w:rPr>
          <w:rFonts w:ascii="Times New Roman" w:hAnsi="Times New Roman" w:cs="Times New Roman"/>
        </w:rPr>
      </w:pPr>
    </w:p>
    <w:p w:rsidR="00783783" w:rsidRPr="00D42525" w:rsidRDefault="00783783" w:rsidP="0085138C">
      <w:pPr>
        <w:shd w:val="clear" w:color="auto" w:fill="FFFFFF"/>
        <w:ind w:left="10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i/>
          <w:iCs/>
          <w:u w:val="single"/>
        </w:rPr>
        <w:t xml:space="preserve">Ремонтно-обслуживающая база </w:t>
      </w:r>
      <w:r w:rsidRPr="00D42525">
        <w:rPr>
          <w:rFonts w:ascii="Times New Roman" w:hAnsi="Times New Roman" w:cs="Times New Roman"/>
          <w:b/>
          <w:i/>
          <w:iCs/>
          <w:u w:val="single"/>
        </w:rPr>
        <w:t>первого уровня</w:t>
      </w:r>
      <w:r w:rsidRPr="00D42525">
        <w:rPr>
          <w:rFonts w:ascii="Times New Roman" w:hAnsi="Times New Roman" w:cs="Times New Roman"/>
          <w:iCs/>
        </w:rPr>
        <w:t xml:space="preserve"> </w:t>
      </w:r>
      <w:r w:rsidRPr="00D42525">
        <w:rPr>
          <w:rFonts w:ascii="Times New Roman" w:hAnsi="Times New Roman" w:cs="Times New Roman"/>
        </w:rPr>
        <w:t>включает:</w:t>
      </w:r>
    </w:p>
    <w:p w:rsidR="00783783" w:rsidRPr="00D42525" w:rsidRDefault="00783783" w:rsidP="0085138C">
      <w:pPr>
        <w:shd w:val="clear" w:color="auto" w:fill="FFFFFF"/>
        <w:ind w:left="10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 xml:space="preserve"> РОБ на центральной усадьбе хозяйств, кооперати</w:t>
      </w:r>
      <w:r w:rsidRPr="00D42525">
        <w:rPr>
          <w:rFonts w:ascii="Times New Roman" w:hAnsi="Times New Roman" w:cs="Times New Roman"/>
        </w:rPr>
        <w:softHyphen/>
        <w:t>вов, акционерных обществ, а</w:t>
      </w:r>
      <w:r w:rsidRPr="00D42525">
        <w:rPr>
          <w:rFonts w:ascii="Times New Roman" w:hAnsi="Times New Roman" w:cs="Times New Roman"/>
        </w:rPr>
        <w:t>с</w:t>
      </w:r>
      <w:r w:rsidRPr="00D42525">
        <w:rPr>
          <w:rFonts w:ascii="Times New Roman" w:hAnsi="Times New Roman" w:cs="Times New Roman"/>
        </w:rPr>
        <w:t>социаций фермеров, которая со</w:t>
      </w:r>
      <w:r w:rsidRPr="00D42525">
        <w:rPr>
          <w:rFonts w:ascii="Times New Roman" w:hAnsi="Times New Roman" w:cs="Times New Roman"/>
        </w:rPr>
        <w:softHyphen/>
        <w:t>стоит из четырех технологических секторов.</w:t>
      </w:r>
    </w:p>
    <w:p w:rsidR="00783783" w:rsidRPr="00D42525" w:rsidRDefault="00783783" w:rsidP="0085138C">
      <w:pPr>
        <w:shd w:val="clear" w:color="auto" w:fill="FFFFFF"/>
        <w:ind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bCs/>
          <w:i/>
        </w:rPr>
        <w:t>I) Сектор технического обслуживания и ремонта сельско</w:t>
      </w:r>
      <w:r w:rsidRPr="00D42525">
        <w:rPr>
          <w:rFonts w:ascii="Times New Roman" w:hAnsi="Times New Roman" w:cs="Times New Roman"/>
          <w:b/>
          <w:bCs/>
          <w:i/>
        </w:rPr>
        <w:softHyphen/>
        <w:t>хозяйственной те</w:t>
      </w:r>
      <w:r w:rsidRPr="00D42525">
        <w:rPr>
          <w:rFonts w:ascii="Times New Roman" w:hAnsi="Times New Roman" w:cs="Times New Roman"/>
          <w:b/>
          <w:bCs/>
          <w:i/>
        </w:rPr>
        <w:t>х</w:t>
      </w:r>
      <w:r w:rsidRPr="00D42525">
        <w:rPr>
          <w:rFonts w:ascii="Times New Roman" w:hAnsi="Times New Roman" w:cs="Times New Roman"/>
          <w:b/>
          <w:bCs/>
          <w:i/>
        </w:rPr>
        <w:t>ники</w:t>
      </w:r>
      <w:r w:rsidRPr="00D42525">
        <w:rPr>
          <w:rFonts w:ascii="Times New Roman" w:hAnsi="Times New Roman" w:cs="Times New Roman"/>
          <w:bCs/>
        </w:rPr>
        <w:t xml:space="preserve"> </w:t>
      </w:r>
      <w:r w:rsidRPr="00D42525">
        <w:rPr>
          <w:rFonts w:ascii="Times New Roman" w:hAnsi="Times New Roman" w:cs="Times New Roman"/>
        </w:rPr>
        <w:t>включает ЦРМ, открытые площадки и навесы для ремонта сельскохозяйственных машин, материаль</w:t>
      </w:r>
      <w:r w:rsidRPr="00D42525">
        <w:rPr>
          <w:rFonts w:ascii="Times New Roman" w:hAnsi="Times New Roman" w:cs="Times New Roman"/>
        </w:rPr>
        <w:softHyphen/>
        <w:t>но-технический склад с площадкой для погрузки и выгрузки, пл</w:t>
      </w:r>
      <w:r w:rsidRPr="00D42525">
        <w:rPr>
          <w:rFonts w:ascii="Times New Roman" w:hAnsi="Times New Roman" w:cs="Times New Roman"/>
        </w:rPr>
        <w:t>о</w:t>
      </w:r>
      <w:r w:rsidRPr="00D42525">
        <w:rPr>
          <w:rFonts w:ascii="Times New Roman" w:hAnsi="Times New Roman" w:cs="Times New Roman"/>
        </w:rPr>
        <w:t>щадку (или помещение) для мойки машин. Ремонтная мас</w:t>
      </w:r>
      <w:r w:rsidRPr="00D42525">
        <w:rPr>
          <w:rFonts w:ascii="Times New Roman" w:hAnsi="Times New Roman" w:cs="Times New Roman"/>
        </w:rPr>
        <w:softHyphen/>
        <w:t>терская может быть разм</w:t>
      </w:r>
      <w:r w:rsidRPr="00D42525">
        <w:rPr>
          <w:rFonts w:ascii="Times New Roman" w:hAnsi="Times New Roman" w:cs="Times New Roman"/>
        </w:rPr>
        <w:t>е</w:t>
      </w:r>
      <w:r w:rsidRPr="00D42525">
        <w:rPr>
          <w:rFonts w:ascii="Times New Roman" w:hAnsi="Times New Roman" w:cs="Times New Roman"/>
        </w:rPr>
        <w:t>щена в нескольких зданиях.</w:t>
      </w:r>
    </w:p>
    <w:p w:rsidR="00783783" w:rsidRPr="00D42525" w:rsidRDefault="00783783" w:rsidP="0085138C">
      <w:pPr>
        <w:shd w:val="clear" w:color="auto" w:fill="FFFFFF"/>
        <w:ind w:left="5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bCs/>
          <w:i/>
        </w:rPr>
        <w:t xml:space="preserve">II) Сектор длительного хранения машин </w:t>
      </w:r>
      <w:r w:rsidRPr="00D42525">
        <w:rPr>
          <w:rFonts w:ascii="Times New Roman" w:hAnsi="Times New Roman" w:cs="Times New Roman"/>
          <w:b/>
          <w:i/>
        </w:rPr>
        <w:t>(машинный двор)</w:t>
      </w:r>
      <w:r w:rsidRPr="00D42525">
        <w:rPr>
          <w:rFonts w:ascii="Times New Roman" w:hAnsi="Times New Roman" w:cs="Times New Roman"/>
        </w:rPr>
        <w:t xml:space="preserve"> включает закрытые помещения (гаражи), навесы и площадки для хранения машин и рабочих органов, для сборки вновь посту</w:t>
      </w:r>
      <w:r w:rsidRPr="00D42525">
        <w:rPr>
          <w:rFonts w:ascii="Times New Roman" w:hAnsi="Times New Roman" w:cs="Times New Roman"/>
        </w:rPr>
        <w:softHyphen/>
        <w:t>пивших машин и разборки списанных, помещение для хранения с</w:t>
      </w:r>
      <w:r w:rsidRPr="00D42525">
        <w:rPr>
          <w:rFonts w:ascii="Times New Roman" w:hAnsi="Times New Roman" w:cs="Times New Roman"/>
        </w:rPr>
        <w:t>о</w:t>
      </w:r>
      <w:r w:rsidRPr="00D42525">
        <w:rPr>
          <w:rFonts w:ascii="Times New Roman" w:hAnsi="Times New Roman" w:cs="Times New Roman"/>
        </w:rPr>
        <w:t>ставных частей, снятых с машин на период хранения, подъем</w:t>
      </w:r>
      <w:r w:rsidRPr="00D42525">
        <w:rPr>
          <w:rFonts w:ascii="Times New Roman" w:hAnsi="Times New Roman" w:cs="Times New Roman"/>
        </w:rPr>
        <w:softHyphen/>
        <w:t>но-транспортное оборуд</w:t>
      </w:r>
      <w:r w:rsidRPr="00D42525">
        <w:rPr>
          <w:rFonts w:ascii="Times New Roman" w:hAnsi="Times New Roman" w:cs="Times New Roman"/>
        </w:rPr>
        <w:t>о</w:t>
      </w:r>
      <w:r w:rsidRPr="00D42525">
        <w:rPr>
          <w:rFonts w:ascii="Times New Roman" w:hAnsi="Times New Roman" w:cs="Times New Roman"/>
        </w:rPr>
        <w:t>вание. На машинном дворе организуют хранение подготовленных к работе машин и оборудования, спе</w:t>
      </w:r>
      <w:r w:rsidRPr="00D42525">
        <w:rPr>
          <w:rFonts w:ascii="Times New Roman" w:hAnsi="Times New Roman" w:cs="Times New Roman"/>
        </w:rPr>
        <w:softHyphen/>
        <w:t>циальных машин общехозяйственного назначения, тракторов, ко</w:t>
      </w:r>
      <w:r w:rsidRPr="00D42525">
        <w:rPr>
          <w:rFonts w:ascii="Times New Roman" w:hAnsi="Times New Roman" w:cs="Times New Roman"/>
        </w:rPr>
        <w:t>м</w:t>
      </w:r>
      <w:r w:rsidRPr="00D42525">
        <w:rPr>
          <w:rFonts w:ascii="Times New Roman" w:hAnsi="Times New Roman" w:cs="Times New Roman"/>
        </w:rPr>
        <w:t>байнов и других сложных машин.</w:t>
      </w:r>
    </w:p>
    <w:p w:rsidR="00783783" w:rsidRPr="00D42525" w:rsidRDefault="00783783" w:rsidP="0085138C">
      <w:pPr>
        <w:shd w:val="clear" w:color="auto" w:fill="FFFFFF"/>
        <w:ind w:left="5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bCs/>
          <w:i/>
        </w:rPr>
        <w:t>III) Сектор межсменной стоянки и технического обслужива</w:t>
      </w:r>
      <w:r w:rsidRPr="00D42525">
        <w:rPr>
          <w:rFonts w:ascii="Times New Roman" w:hAnsi="Times New Roman" w:cs="Times New Roman"/>
          <w:b/>
          <w:bCs/>
          <w:i/>
        </w:rPr>
        <w:softHyphen/>
        <w:t>ния автомоб</w:t>
      </w:r>
      <w:r w:rsidRPr="00D42525">
        <w:rPr>
          <w:rFonts w:ascii="Times New Roman" w:hAnsi="Times New Roman" w:cs="Times New Roman"/>
          <w:b/>
          <w:bCs/>
          <w:i/>
        </w:rPr>
        <w:t>и</w:t>
      </w:r>
      <w:r w:rsidRPr="00D42525">
        <w:rPr>
          <w:rFonts w:ascii="Times New Roman" w:hAnsi="Times New Roman" w:cs="Times New Roman"/>
          <w:b/>
          <w:bCs/>
          <w:i/>
        </w:rPr>
        <w:t>лей</w:t>
      </w:r>
      <w:r w:rsidRPr="00D42525">
        <w:rPr>
          <w:rFonts w:ascii="Times New Roman" w:hAnsi="Times New Roman" w:cs="Times New Roman"/>
          <w:bCs/>
        </w:rPr>
        <w:t xml:space="preserve"> </w:t>
      </w:r>
      <w:r w:rsidRPr="00D42525">
        <w:rPr>
          <w:rFonts w:ascii="Times New Roman" w:hAnsi="Times New Roman" w:cs="Times New Roman"/>
        </w:rPr>
        <w:t>включает открытые площадки и отапливаемые гаражи с профилакториями. На межсменной стоянке находится техника специализированных отрядов и других мех</w:t>
      </w:r>
      <w:r w:rsidRPr="00D42525">
        <w:rPr>
          <w:rFonts w:ascii="Times New Roman" w:hAnsi="Times New Roman" w:cs="Times New Roman"/>
        </w:rPr>
        <w:t>а</w:t>
      </w:r>
      <w:r w:rsidRPr="00D42525">
        <w:rPr>
          <w:rFonts w:ascii="Times New Roman" w:hAnsi="Times New Roman" w:cs="Times New Roman"/>
        </w:rPr>
        <w:t>низированных подразделений, базирующихся на центральной усадьбе.</w:t>
      </w:r>
    </w:p>
    <w:p w:rsidR="00783783" w:rsidRPr="00D42525" w:rsidRDefault="00783783" w:rsidP="0085138C">
      <w:pPr>
        <w:shd w:val="clear" w:color="auto" w:fill="FFFFFF"/>
        <w:ind w:left="5" w:right="29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bCs/>
          <w:i/>
        </w:rPr>
        <w:t xml:space="preserve">IV) Сектор хранения и выдачи нефтепродуктов </w:t>
      </w:r>
      <w:r w:rsidRPr="00D42525">
        <w:rPr>
          <w:rFonts w:ascii="Times New Roman" w:hAnsi="Times New Roman" w:cs="Times New Roman"/>
        </w:rPr>
        <w:t>располагает емкостями для хранения нефтепродуктов, устройствами для за</w:t>
      </w:r>
      <w:r w:rsidRPr="00D42525">
        <w:rPr>
          <w:rFonts w:ascii="Times New Roman" w:hAnsi="Times New Roman" w:cs="Times New Roman"/>
        </w:rPr>
        <w:softHyphen/>
        <w:t>лива топлива в цистерны заправочных агрегатов, постами зап</w:t>
      </w:r>
      <w:r w:rsidRPr="00D42525">
        <w:rPr>
          <w:rFonts w:ascii="Times New Roman" w:hAnsi="Times New Roman" w:cs="Times New Roman"/>
        </w:rPr>
        <w:softHyphen/>
        <w:t>равки машин.</w:t>
      </w:r>
    </w:p>
    <w:p w:rsidR="00783783" w:rsidRPr="00D42525" w:rsidRDefault="00783783" w:rsidP="0085138C">
      <w:pPr>
        <w:shd w:val="clear" w:color="auto" w:fill="FFFFFF"/>
        <w:ind w:left="10" w:right="29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Кроме указанных секторов на центральной усадьбе хозяй</w:t>
      </w:r>
      <w:r w:rsidRPr="00D42525">
        <w:rPr>
          <w:rFonts w:ascii="Times New Roman" w:hAnsi="Times New Roman" w:cs="Times New Roman"/>
        </w:rPr>
        <w:softHyphen/>
        <w:t>ства располагаются служебно-бытовые здания, где предусмат</w:t>
      </w:r>
      <w:r w:rsidRPr="00D42525">
        <w:rPr>
          <w:rFonts w:ascii="Times New Roman" w:hAnsi="Times New Roman" w:cs="Times New Roman"/>
        </w:rPr>
        <w:softHyphen/>
        <w:t>риваются комната отдыха, учебная комната, гардеробы для рабо</w:t>
      </w:r>
      <w:r w:rsidRPr="00D42525">
        <w:rPr>
          <w:rFonts w:ascii="Times New Roman" w:hAnsi="Times New Roman" w:cs="Times New Roman"/>
        </w:rPr>
        <w:softHyphen/>
        <w:t>чей и домашней одежды, душевая, санузел.</w:t>
      </w:r>
    </w:p>
    <w:p w:rsidR="00783783" w:rsidRPr="00D42525" w:rsidRDefault="00783783" w:rsidP="0085138C">
      <w:pPr>
        <w:shd w:val="clear" w:color="auto" w:fill="FFFFFF"/>
        <w:ind w:left="38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iCs/>
        </w:rPr>
        <w:t xml:space="preserve">Ремонтно-обслуживающая база </w:t>
      </w:r>
      <w:r w:rsidRPr="00D42525">
        <w:rPr>
          <w:rFonts w:ascii="Times New Roman" w:hAnsi="Times New Roman" w:cs="Times New Roman"/>
          <w:b/>
          <w:iCs/>
          <w:u w:val="single"/>
        </w:rPr>
        <w:t>второго (районного) уров</w:t>
      </w:r>
      <w:r w:rsidRPr="00D42525">
        <w:rPr>
          <w:rFonts w:ascii="Times New Roman" w:hAnsi="Times New Roman" w:cs="Times New Roman"/>
          <w:b/>
          <w:iCs/>
          <w:u w:val="single"/>
        </w:rPr>
        <w:softHyphen/>
        <w:t>ня</w:t>
      </w:r>
      <w:r w:rsidRPr="00D42525">
        <w:rPr>
          <w:rFonts w:ascii="Times New Roman" w:hAnsi="Times New Roman" w:cs="Times New Roman"/>
          <w:iCs/>
        </w:rPr>
        <w:t xml:space="preserve"> </w:t>
      </w:r>
      <w:r w:rsidRPr="00D42525">
        <w:rPr>
          <w:rFonts w:ascii="Times New Roman" w:hAnsi="Times New Roman" w:cs="Times New Roman"/>
        </w:rPr>
        <w:t>предназначена для выполнения на договорной основе наибо</w:t>
      </w:r>
      <w:r w:rsidRPr="00D42525">
        <w:rPr>
          <w:rFonts w:ascii="Times New Roman" w:hAnsi="Times New Roman" w:cs="Times New Roman"/>
        </w:rPr>
        <w:softHyphen/>
        <w:t>лее сложных работ по ТО и ремонту сел</w:t>
      </w:r>
      <w:r w:rsidRPr="00D42525">
        <w:rPr>
          <w:rFonts w:ascii="Times New Roman" w:hAnsi="Times New Roman" w:cs="Times New Roman"/>
        </w:rPr>
        <w:t>ь</w:t>
      </w:r>
      <w:r w:rsidRPr="00D42525">
        <w:rPr>
          <w:rFonts w:ascii="Times New Roman" w:hAnsi="Times New Roman" w:cs="Times New Roman"/>
        </w:rPr>
        <w:lastRenderedPageBreak/>
        <w:t>скохозяйственной тех</w:t>
      </w:r>
      <w:r w:rsidRPr="00D42525">
        <w:rPr>
          <w:rFonts w:ascii="Times New Roman" w:hAnsi="Times New Roman" w:cs="Times New Roman"/>
        </w:rPr>
        <w:softHyphen/>
        <w:t>ники, находящейся в собственности товаропроизводителей. В ее состав входят сервисные предприятия:</w:t>
      </w:r>
    </w:p>
    <w:p w:rsidR="00783783" w:rsidRPr="00D42525" w:rsidRDefault="00783783" w:rsidP="0085138C">
      <w:pPr>
        <w:shd w:val="clear" w:color="auto" w:fill="FFFFFF"/>
        <w:ind w:left="48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- станции технического обслуживания тракторов (СТОТ), автомобилей (СТОА), оборудования животноводческих ферм и комплексов (СТОЖ) и сложных уборочных машин;</w:t>
      </w:r>
    </w:p>
    <w:p w:rsidR="00783783" w:rsidRPr="00D42525" w:rsidRDefault="00783783" w:rsidP="0085138C">
      <w:pPr>
        <w:shd w:val="clear" w:color="auto" w:fill="FFFFFF"/>
        <w:ind w:left="48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- ремонтные мастерские общего назначения (МОН) или стан</w:t>
      </w:r>
      <w:r w:rsidRPr="00D42525">
        <w:rPr>
          <w:rFonts w:ascii="Times New Roman" w:hAnsi="Times New Roman" w:cs="Times New Roman"/>
        </w:rPr>
        <w:softHyphen/>
        <w:t>ции технического обслуживания машинно-тракторного парка (СТО МТП);</w:t>
      </w:r>
    </w:p>
    <w:p w:rsidR="00783783" w:rsidRPr="00D42525" w:rsidRDefault="0085138C" w:rsidP="0085138C">
      <w:pPr>
        <w:shd w:val="clear" w:color="auto" w:fill="FFFFFF"/>
        <w:ind w:firstLine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783783" w:rsidRPr="00D42525">
        <w:rPr>
          <w:rFonts w:ascii="Times New Roman" w:hAnsi="Times New Roman" w:cs="Times New Roman"/>
        </w:rPr>
        <w:t>- технические обменные пункты (ТОП);</w:t>
      </w:r>
    </w:p>
    <w:p w:rsidR="00783783" w:rsidRPr="00D42525" w:rsidRDefault="00783783" w:rsidP="0085138C">
      <w:pPr>
        <w:shd w:val="clear" w:color="auto" w:fill="FFFFFF"/>
        <w:ind w:left="48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- центр фирменного технического сервиса (завода-изготови</w:t>
      </w:r>
      <w:r w:rsidRPr="00D42525">
        <w:rPr>
          <w:rFonts w:ascii="Times New Roman" w:hAnsi="Times New Roman" w:cs="Times New Roman"/>
        </w:rPr>
        <w:softHyphen/>
        <w:t>теля или совместный с АПК);</w:t>
      </w:r>
    </w:p>
    <w:p w:rsidR="00783783" w:rsidRPr="00D42525" w:rsidRDefault="00783783" w:rsidP="0085138C">
      <w:pPr>
        <w:shd w:val="clear" w:color="auto" w:fill="FFFFFF"/>
        <w:ind w:left="394" w:firstLine="173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- стационарные пункты диагностирования машин;</w:t>
      </w:r>
    </w:p>
    <w:p w:rsidR="00783783" w:rsidRPr="00D42525" w:rsidRDefault="00783783" w:rsidP="0085138C">
      <w:pPr>
        <w:shd w:val="clear" w:color="auto" w:fill="FFFFFF"/>
        <w:ind w:left="58"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</w:rPr>
        <w:t>- передвижные средства ремонта, технического обслуживания и диагностиров</w:t>
      </w:r>
      <w:r w:rsidRPr="00D42525">
        <w:rPr>
          <w:rFonts w:ascii="Times New Roman" w:hAnsi="Times New Roman" w:cs="Times New Roman"/>
        </w:rPr>
        <w:t>а</w:t>
      </w:r>
      <w:r w:rsidRPr="00D42525">
        <w:rPr>
          <w:rFonts w:ascii="Times New Roman" w:hAnsi="Times New Roman" w:cs="Times New Roman"/>
        </w:rPr>
        <w:t>ния машин.</w:t>
      </w:r>
    </w:p>
    <w:p w:rsidR="00783783" w:rsidRPr="00D42525" w:rsidRDefault="00783783" w:rsidP="0085138C">
      <w:pPr>
        <w:shd w:val="clear" w:color="auto" w:fill="FFFFFF"/>
        <w:ind w:firstLine="562"/>
        <w:jc w:val="both"/>
        <w:rPr>
          <w:rFonts w:ascii="Times New Roman" w:hAnsi="Times New Roman" w:cs="Times New Roman"/>
        </w:rPr>
      </w:pPr>
      <w:r w:rsidRPr="00D42525">
        <w:rPr>
          <w:rFonts w:ascii="Times New Roman" w:hAnsi="Times New Roman" w:cs="Times New Roman"/>
          <w:b/>
          <w:iCs/>
        </w:rPr>
        <w:t xml:space="preserve">Ремонтная база </w:t>
      </w:r>
      <w:r w:rsidRPr="00D42525">
        <w:rPr>
          <w:rFonts w:ascii="Times New Roman" w:hAnsi="Times New Roman" w:cs="Times New Roman"/>
          <w:b/>
          <w:iCs/>
          <w:u w:val="single"/>
        </w:rPr>
        <w:t>третьего уровня</w:t>
      </w:r>
      <w:r w:rsidRPr="00D42525">
        <w:rPr>
          <w:rFonts w:ascii="Times New Roman" w:hAnsi="Times New Roman" w:cs="Times New Roman"/>
        </w:rPr>
        <w:t xml:space="preserve"> включает ре</w:t>
      </w:r>
      <w:r w:rsidRPr="00D42525">
        <w:rPr>
          <w:rFonts w:ascii="Times New Roman" w:hAnsi="Times New Roman" w:cs="Times New Roman"/>
        </w:rPr>
        <w:softHyphen/>
        <w:t>гиональные предприятия технич</w:t>
      </w:r>
      <w:r w:rsidRPr="00D42525">
        <w:rPr>
          <w:rFonts w:ascii="Times New Roman" w:hAnsi="Times New Roman" w:cs="Times New Roman"/>
        </w:rPr>
        <w:t>е</w:t>
      </w:r>
      <w:r w:rsidRPr="00D42525">
        <w:rPr>
          <w:rFonts w:ascii="Times New Roman" w:hAnsi="Times New Roman" w:cs="Times New Roman"/>
        </w:rPr>
        <w:t>ского сервиса. К ним относят</w:t>
      </w:r>
      <w:r w:rsidRPr="00D42525">
        <w:rPr>
          <w:rFonts w:ascii="Times New Roman" w:hAnsi="Times New Roman" w:cs="Times New Roman"/>
        </w:rPr>
        <w:softHyphen/>
        <w:t>ся: заводы, областные, республиканские центры техсерв</w:t>
      </w:r>
      <w:r w:rsidRPr="00D42525">
        <w:rPr>
          <w:rFonts w:ascii="Times New Roman" w:hAnsi="Times New Roman" w:cs="Times New Roman"/>
        </w:rPr>
        <w:t>и</w:t>
      </w:r>
      <w:r w:rsidRPr="00D42525">
        <w:rPr>
          <w:rFonts w:ascii="Times New Roman" w:hAnsi="Times New Roman" w:cs="Times New Roman"/>
        </w:rPr>
        <w:t>са, в том числе фирменные центры заводов-изготовителей, специали</w:t>
      </w:r>
      <w:r w:rsidRPr="00D42525">
        <w:rPr>
          <w:rFonts w:ascii="Times New Roman" w:hAnsi="Times New Roman" w:cs="Times New Roman"/>
        </w:rPr>
        <w:softHyphen/>
        <w:t>зированные ма</w:t>
      </w:r>
      <w:r w:rsidRPr="00D42525">
        <w:rPr>
          <w:rFonts w:ascii="Times New Roman" w:hAnsi="Times New Roman" w:cs="Times New Roman"/>
        </w:rPr>
        <w:t>с</w:t>
      </w:r>
      <w:r w:rsidRPr="00D42525">
        <w:rPr>
          <w:rFonts w:ascii="Times New Roman" w:hAnsi="Times New Roman" w:cs="Times New Roman"/>
        </w:rPr>
        <w:t>терские и цехи по капитальному ремонту тракто</w:t>
      </w:r>
      <w:r w:rsidRPr="00D42525">
        <w:rPr>
          <w:rFonts w:ascii="Times New Roman" w:hAnsi="Times New Roman" w:cs="Times New Roman"/>
        </w:rPr>
        <w:softHyphen/>
        <w:t>ров, автомобилей, комбайнов и их с</w:t>
      </w:r>
      <w:r w:rsidRPr="00D42525">
        <w:rPr>
          <w:rFonts w:ascii="Times New Roman" w:hAnsi="Times New Roman" w:cs="Times New Roman"/>
        </w:rPr>
        <w:t>о</w:t>
      </w:r>
      <w:r w:rsidRPr="00D42525">
        <w:rPr>
          <w:rFonts w:ascii="Times New Roman" w:hAnsi="Times New Roman" w:cs="Times New Roman"/>
        </w:rPr>
        <w:t>ставных частей, машин и оборудования перерабатывающих отраслей АПК, животно</w:t>
      </w:r>
      <w:r w:rsidRPr="00D42525">
        <w:rPr>
          <w:rFonts w:ascii="Times New Roman" w:hAnsi="Times New Roman" w:cs="Times New Roman"/>
        </w:rPr>
        <w:softHyphen/>
        <w:t>водческих ферм и комплексов, птицефабрик, автомобильных и тракторных прицепов, водополивной, мелиоративной и земле</w:t>
      </w:r>
      <w:r w:rsidRPr="00D42525">
        <w:rPr>
          <w:rFonts w:ascii="Times New Roman" w:hAnsi="Times New Roman" w:cs="Times New Roman"/>
        </w:rPr>
        <w:softHyphen/>
        <w:t>ройной техники, автотракторного и силового электрооборудова</w:t>
      </w:r>
      <w:r w:rsidRPr="00D42525">
        <w:rPr>
          <w:rFonts w:ascii="Times New Roman" w:hAnsi="Times New Roman" w:cs="Times New Roman"/>
        </w:rPr>
        <w:softHyphen/>
        <w:t>ния, электронного оборудования техники, металлорежущих стан</w:t>
      </w:r>
      <w:r w:rsidRPr="00D42525">
        <w:rPr>
          <w:rFonts w:ascii="Times New Roman" w:hAnsi="Times New Roman" w:cs="Times New Roman"/>
        </w:rPr>
        <w:softHyphen/>
        <w:t>ков и ремонтно-технологического оборудования, оборудования нефтескладов; производства по централизованному восстанов</w:t>
      </w:r>
      <w:r w:rsidRPr="00D42525">
        <w:rPr>
          <w:rFonts w:ascii="Times New Roman" w:hAnsi="Times New Roman" w:cs="Times New Roman"/>
        </w:rPr>
        <w:softHyphen/>
        <w:t>лению изношенных деталей, изготовлению ремонтно-технологи</w:t>
      </w:r>
      <w:r w:rsidRPr="00D42525">
        <w:rPr>
          <w:rFonts w:ascii="Times New Roman" w:hAnsi="Times New Roman" w:cs="Times New Roman"/>
        </w:rPr>
        <w:softHyphen/>
        <w:t>ческого оборудования, оснастки и инструмента; пусконаладочные организ</w:t>
      </w:r>
      <w:r w:rsidRPr="00D42525">
        <w:rPr>
          <w:rFonts w:ascii="Times New Roman" w:hAnsi="Times New Roman" w:cs="Times New Roman"/>
        </w:rPr>
        <w:t>а</w:t>
      </w:r>
      <w:r w:rsidRPr="00D42525">
        <w:rPr>
          <w:rFonts w:ascii="Times New Roman" w:hAnsi="Times New Roman" w:cs="Times New Roman"/>
        </w:rPr>
        <w:t>ции. Зоной деятельности таких предприятий может быть часть области, область, н</w:t>
      </w:r>
      <w:r w:rsidRPr="00D42525">
        <w:rPr>
          <w:rFonts w:ascii="Times New Roman" w:hAnsi="Times New Roman" w:cs="Times New Roman"/>
        </w:rPr>
        <w:t>е</w:t>
      </w:r>
      <w:r w:rsidRPr="00D42525">
        <w:rPr>
          <w:rFonts w:ascii="Times New Roman" w:hAnsi="Times New Roman" w:cs="Times New Roman"/>
        </w:rPr>
        <w:t>сколько областей или вся республика.</w:t>
      </w:r>
    </w:p>
    <w:p w:rsidR="00783783" w:rsidRDefault="00783783" w:rsidP="00783783">
      <w:pPr>
        <w:pStyle w:val="1"/>
        <w:shd w:val="clear" w:color="auto" w:fill="auto"/>
        <w:spacing w:line="240" w:lineRule="auto"/>
        <w:jc w:val="center"/>
        <w:rPr>
          <w:rStyle w:val="1pt75"/>
          <w:spacing w:val="0"/>
          <w:sz w:val="24"/>
          <w:szCs w:val="24"/>
        </w:rPr>
      </w:pPr>
    </w:p>
    <w:p w:rsidR="0085138C" w:rsidRDefault="006630E7" w:rsidP="0085138C">
      <w:pPr>
        <w:pStyle w:val="1"/>
        <w:shd w:val="clear" w:color="auto" w:fill="auto"/>
        <w:spacing w:line="240" w:lineRule="auto"/>
        <w:ind w:left="1134" w:hanging="567"/>
        <w:rPr>
          <w:rFonts w:ascii="Arial" w:hAnsi="Arial" w:cs="Arial"/>
          <w:b/>
          <w:sz w:val="24"/>
          <w:szCs w:val="24"/>
        </w:rPr>
      </w:pPr>
      <w:r w:rsidRPr="0085138C">
        <w:rPr>
          <w:rStyle w:val="1pt75"/>
          <w:rFonts w:ascii="Arial" w:hAnsi="Arial" w:cs="Arial"/>
          <w:spacing w:val="0"/>
          <w:w w:val="100"/>
          <w:sz w:val="24"/>
          <w:szCs w:val="24"/>
        </w:rPr>
        <w:t>2.</w:t>
      </w:r>
      <w:r w:rsidR="00783783" w:rsidRPr="0085138C">
        <w:rPr>
          <w:rStyle w:val="1pt75"/>
          <w:rFonts w:ascii="Arial" w:hAnsi="Arial" w:cs="Arial"/>
          <w:spacing w:val="0"/>
          <w:w w:val="100"/>
          <w:sz w:val="24"/>
          <w:szCs w:val="24"/>
        </w:rPr>
        <w:t>3</w:t>
      </w:r>
      <w:r w:rsidR="00783783" w:rsidRPr="0085138C">
        <w:rPr>
          <w:rStyle w:val="1pt75"/>
          <w:rFonts w:ascii="Arial" w:hAnsi="Arial" w:cs="Arial"/>
          <w:b w:val="0"/>
          <w:spacing w:val="0"/>
          <w:w w:val="100"/>
          <w:sz w:val="24"/>
          <w:szCs w:val="24"/>
        </w:rPr>
        <w:t>.</w:t>
      </w:r>
      <w:r w:rsidR="00783783" w:rsidRPr="0085138C">
        <w:rPr>
          <w:rFonts w:ascii="Arial" w:hAnsi="Arial" w:cs="Arial"/>
          <w:b/>
          <w:sz w:val="24"/>
          <w:szCs w:val="24"/>
        </w:rPr>
        <w:t xml:space="preserve"> Основные направления научных исследований по проблеме </w:t>
      </w:r>
    </w:p>
    <w:p w:rsidR="0085138C" w:rsidRDefault="00783783" w:rsidP="0085138C">
      <w:pPr>
        <w:pStyle w:val="1"/>
        <w:shd w:val="clear" w:color="auto" w:fill="auto"/>
        <w:spacing w:line="240" w:lineRule="auto"/>
        <w:ind w:left="1134" w:hanging="141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 xml:space="preserve">организации ремонтно-обслуживающей базы и развития </w:t>
      </w:r>
    </w:p>
    <w:p w:rsidR="00783783" w:rsidRPr="0085138C" w:rsidRDefault="00783783" w:rsidP="0085138C">
      <w:pPr>
        <w:pStyle w:val="1"/>
        <w:shd w:val="clear" w:color="auto" w:fill="auto"/>
        <w:spacing w:line="240" w:lineRule="auto"/>
        <w:ind w:left="1134" w:hanging="141"/>
        <w:rPr>
          <w:rStyle w:val="9pt"/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технического сервиса</w:t>
      </w:r>
      <w:r w:rsidRPr="0085138C">
        <w:rPr>
          <w:rStyle w:val="9pt"/>
          <w:rFonts w:ascii="Arial" w:hAnsi="Arial" w:cs="Arial"/>
          <w:b/>
          <w:sz w:val="24"/>
          <w:szCs w:val="24"/>
        </w:rPr>
        <w:t xml:space="preserve"> в АПК</w:t>
      </w:r>
    </w:p>
    <w:p w:rsidR="00783783" w:rsidRPr="00783783" w:rsidRDefault="00783783" w:rsidP="00783783">
      <w:pPr>
        <w:pStyle w:val="1"/>
        <w:shd w:val="clear" w:color="auto" w:fill="auto"/>
        <w:spacing w:line="240" w:lineRule="auto"/>
        <w:ind w:firstLine="426"/>
        <w:jc w:val="center"/>
        <w:rPr>
          <w:b/>
          <w:sz w:val="24"/>
          <w:szCs w:val="24"/>
        </w:rPr>
      </w:pPr>
    </w:p>
    <w:p w:rsidR="00783783" w:rsidRPr="00714A80" w:rsidRDefault="00783783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714A80">
        <w:rPr>
          <w:sz w:val="24"/>
          <w:szCs w:val="24"/>
        </w:rPr>
        <w:t>Научное обоснование организации ремонтно-обслуживающей базы АПК получ</w:t>
      </w:r>
      <w:r w:rsidRPr="00714A80">
        <w:rPr>
          <w:sz w:val="24"/>
          <w:szCs w:val="24"/>
        </w:rPr>
        <w:t>и</w:t>
      </w:r>
      <w:r w:rsidRPr="00714A80">
        <w:rPr>
          <w:sz w:val="24"/>
          <w:szCs w:val="24"/>
        </w:rPr>
        <w:t>ло развитие с начала создания системы "Сельхозтехника". Зна</w:t>
      </w:r>
      <w:r w:rsidRPr="00714A80">
        <w:rPr>
          <w:sz w:val="24"/>
          <w:szCs w:val="24"/>
        </w:rPr>
        <w:softHyphen/>
        <w:t>чительную роль сыграли труды известных советских ученых, и в первую очередь - Г'ОСНИТИ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60" w:right="40" w:firstLine="527"/>
        <w:rPr>
          <w:sz w:val="24"/>
          <w:szCs w:val="24"/>
        </w:rPr>
      </w:pPr>
      <w:r w:rsidRPr="009F240C">
        <w:rPr>
          <w:b/>
          <w:sz w:val="24"/>
          <w:szCs w:val="24"/>
        </w:rPr>
        <w:t xml:space="preserve"> 1-е направление</w:t>
      </w:r>
      <w:r>
        <w:rPr>
          <w:sz w:val="24"/>
          <w:szCs w:val="24"/>
        </w:rPr>
        <w:t xml:space="preserve">. </w:t>
      </w:r>
      <w:r w:rsidRPr="00714A80">
        <w:rPr>
          <w:sz w:val="24"/>
          <w:szCs w:val="24"/>
        </w:rPr>
        <w:t>Оптимизаци</w:t>
      </w:r>
      <w:r>
        <w:rPr>
          <w:sz w:val="24"/>
          <w:szCs w:val="24"/>
        </w:rPr>
        <w:t xml:space="preserve">я </w:t>
      </w:r>
      <w:r w:rsidRPr="00714A80">
        <w:rPr>
          <w:sz w:val="24"/>
          <w:szCs w:val="24"/>
        </w:rPr>
        <w:t>программ ремонтных предприятий и их раци</w:t>
      </w:r>
      <w:r w:rsidRPr="00714A80">
        <w:rPr>
          <w:sz w:val="24"/>
          <w:szCs w:val="24"/>
        </w:rPr>
        <w:t>о</w:t>
      </w:r>
      <w:r w:rsidRPr="00714A80">
        <w:rPr>
          <w:sz w:val="24"/>
          <w:szCs w:val="24"/>
        </w:rPr>
        <w:t>нального размещения посвящены исследования профессора Левитского И.С., который в начале 60-ых годов предложил методику обоснования зоны обслуживания ремон</w:t>
      </w:r>
      <w:r w:rsidRPr="00714A80">
        <w:rPr>
          <w:sz w:val="24"/>
          <w:szCs w:val="24"/>
        </w:rPr>
        <w:t>т</w:t>
      </w:r>
      <w:r w:rsidRPr="00714A80">
        <w:rPr>
          <w:sz w:val="24"/>
          <w:szCs w:val="24"/>
        </w:rPr>
        <w:t>ными предприятиями и их оптимальной мощности</w:t>
      </w:r>
      <w:r>
        <w:rPr>
          <w:sz w:val="24"/>
          <w:szCs w:val="24"/>
        </w:rPr>
        <w:t>.</w:t>
      </w:r>
      <w:r w:rsidRPr="00714A80">
        <w:rPr>
          <w:sz w:val="24"/>
          <w:szCs w:val="24"/>
        </w:rPr>
        <w:t xml:space="preserve"> В качестве</w:t>
      </w:r>
      <w:r w:rsidRPr="009F240C">
        <w:t xml:space="preserve"> </w:t>
      </w:r>
      <w:r w:rsidRPr="003D6565">
        <w:rPr>
          <w:sz w:val="24"/>
          <w:szCs w:val="24"/>
        </w:rPr>
        <w:t>критерия оптимальн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сти предложен минимум затрат, включающий себе</w:t>
      </w:r>
      <w:r w:rsidRPr="003D6565">
        <w:rPr>
          <w:sz w:val="24"/>
          <w:szCs w:val="24"/>
        </w:rPr>
        <w:softHyphen/>
        <w:t>стоимость ремонта и транспортные расходы на перевозку объектов ремонта с мест эксплуатации до ремонтного предпр</w:t>
      </w:r>
      <w:r w:rsidRPr="003D6565">
        <w:rPr>
          <w:sz w:val="24"/>
          <w:szCs w:val="24"/>
        </w:rPr>
        <w:t>и</w:t>
      </w:r>
      <w:r w:rsidRPr="003D6565">
        <w:rPr>
          <w:sz w:val="24"/>
          <w:szCs w:val="24"/>
        </w:rPr>
        <w:t>ятия (за вычетом стоимости пе</w:t>
      </w:r>
      <w:r w:rsidRPr="003D6565">
        <w:rPr>
          <w:sz w:val="24"/>
          <w:szCs w:val="24"/>
        </w:rPr>
        <w:softHyphen/>
        <w:t>ревозок запасных частей и материалов, в том случае, если бы машины ре- монтировались на месте).</w:t>
      </w:r>
    </w:p>
    <w:p w:rsidR="00783783" w:rsidRPr="009F240C" w:rsidRDefault="00783783" w:rsidP="0085138C">
      <w:pPr>
        <w:pStyle w:val="1"/>
        <w:shd w:val="clear" w:color="auto" w:fill="auto"/>
        <w:spacing w:line="240" w:lineRule="auto"/>
        <w:ind w:left="60" w:right="40" w:firstLine="527"/>
        <w:rPr>
          <w:sz w:val="24"/>
          <w:szCs w:val="24"/>
        </w:rPr>
      </w:pPr>
      <w:r w:rsidRPr="003D6565">
        <w:rPr>
          <w:sz w:val="24"/>
          <w:szCs w:val="24"/>
        </w:rPr>
        <w:t>Дальнейшее развитие проблемы оптимизации производственных про</w:t>
      </w:r>
      <w:r w:rsidRPr="003D6565">
        <w:rPr>
          <w:sz w:val="24"/>
          <w:szCs w:val="24"/>
        </w:rPr>
        <w:softHyphen/>
        <w:t>грамм, ра</w:t>
      </w:r>
      <w:r w:rsidRPr="003D6565">
        <w:rPr>
          <w:sz w:val="24"/>
          <w:szCs w:val="24"/>
        </w:rPr>
        <w:t>з</w:t>
      </w:r>
      <w:r w:rsidRPr="003D6565">
        <w:rPr>
          <w:sz w:val="24"/>
          <w:szCs w:val="24"/>
        </w:rPr>
        <w:t xml:space="preserve">мещения, специализации, концентрации и кооперирования ре- монтно-обслуживающих предприятий получило в трудах Черепанова С.С., Гальперина А.С., Гуторовича М.С., Лившина Н.М., Пильщикова </w:t>
      </w:r>
      <w:r w:rsidRPr="003D6565">
        <w:rPr>
          <w:sz w:val="24"/>
          <w:szCs w:val="24"/>
          <w:lang w:val="en-US"/>
        </w:rPr>
        <w:t>JI</w:t>
      </w:r>
      <w:r w:rsidRPr="003D6565">
        <w:rPr>
          <w:sz w:val="24"/>
          <w:szCs w:val="24"/>
        </w:rPr>
        <w:t>.</w:t>
      </w:r>
      <w:r w:rsidRPr="003D6565">
        <w:rPr>
          <w:sz w:val="24"/>
          <w:szCs w:val="24"/>
          <w:lang w:val="en-US"/>
        </w:rPr>
        <w:t>M</w:t>
      </w:r>
      <w:r w:rsidRPr="003D6565">
        <w:rPr>
          <w:sz w:val="24"/>
          <w:szCs w:val="24"/>
        </w:rPr>
        <w:t>., Су</w:t>
      </w:r>
      <w:r w:rsidRPr="003D6565">
        <w:rPr>
          <w:sz w:val="24"/>
          <w:szCs w:val="24"/>
        </w:rPr>
        <w:softHyphen/>
        <w:t>слова В.П., Уманского Г.М., Юдина М.И. и др. [30, 55, 82, 84, 105]. При этом решались однопродуктовые и мног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продуктовые производственно транспортные задали. В качестве критерия рационал</w:t>
      </w:r>
      <w:r w:rsidRPr="003D6565">
        <w:rPr>
          <w:sz w:val="24"/>
          <w:szCs w:val="24"/>
        </w:rPr>
        <w:t>ь</w:t>
      </w:r>
      <w:r w:rsidRPr="003D6565">
        <w:rPr>
          <w:sz w:val="24"/>
          <w:szCs w:val="24"/>
        </w:rPr>
        <w:t>ности того или иного варианта распределения работ и организации базы рекомендуе</w:t>
      </w:r>
      <w:r w:rsidRPr="003D6565">
        <w:rPr>
          <w:sz w:val="24"/>
          <w:szCs w:val="24"/>
        </w:rPr>
        <w:t>т</w:t>
      </w:r>
      <w:r w:rsidRPr="003D6565">
        <w:rPr>
          <w:sz w:val="24"/>
          <w:szCs w:val="24"/>
        </w:rPr>
        <w:t>ся использо</w:t>
      </w:r>
      <w:r w:rsidRPr="003D6565">
        <w:rPr>
          <w:sz w:val="24"/>
          <w:szCs w:val="24"/>
        </w:rPr>
        <w:softHyphen/>
        <w:t>вать величину суммарных приведенных затрат</w:t>
      </w:r>
      <w:r>
        <w:rPr>
          <w:sz w:val="24"/>
          <w:szCs w:val="24"/>
        </w:rPr>
        <w:t>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9F240C">
        <w:rPr>
          <w:b/>
          <w:sz w:val="24"/>
          <w:szCs w:val="24"/>
        </w:rPr>
        <w:lastRenderedPageBreak/>
        <w:t>2-е направление.</w:t>
      </w:r>
      <w:r>
        <w:rPr>
          <w:sz w:val="24"/>
          <w:szCs w:val="24"/>
        </w:rPr>
        <w:t xml:space="preserve"> Р</w:t>
      </w:r>
      <w:r w:rsidRPr="003D6565">
        <w:rPr>
          <w:sz w:val="24"/>
          <w:szCs w:val="24"/>
        </w:rPr>
        <w:t>азвитие методов оптимального распределения объемов р</w:t>
      </w:r>
      <w:r w:rsidRPr="003D6565">
        <w:rPr>
          <w:sz w:val="24"/>
          <w:szCs w:val="24"/>
        </w:rPr>
        <w:t>е</w:t>
      </w:r>
      <w:r w:rsidRPr="003D6565">
        <w:rPr>
          <w:sz w:val="24"/>
          <w:szCs w:val="24"/>
        </w:rPr>
        <w:t>монтно-обслуживающих работ между уровнями базы и служб по обслуживанию м</w:t>
      </w:r>
      <w:r w:rsidRPr="003D6565">
        <w:rPr>
          <w:sz w:val="24"/>
          <w:szCs w:val="24"/>
        </w:rPr>
        <w:t>а</w:t>
      </w:r>
      <w:r w:rsidRPr="003D6565">
        <w:rPr>
          <w:sz w:val="24"/>
          <w:szCs w:val="24"/>
        </w:rPr>
        <w:t>шин внесен белорусскими учеными. Ими представле</w:t>
      </w:r>
      <w:r w:rsidRPr="003D6565">
        <w:rPr>
          <w:sz w:val="24"/>
          <w:szCs w:val="24"/>
        </w:rPr>
        <w:softHyphen/>
        <w:t>ны вероятностные модели расчета базы и службы по обслуживанию машин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3D6565">
        <w:rPr>
          <w:sz w:val="24"/>
          <w:szCs w:val="24"/>
        </w:rPr>
        <w:t>В условиях, когда машина находится в непрерывной работе, деятель</w:t>
      </w:r>
      <w:r w:rsidRPr="003D6565">
        <w:rPr>
          <w:sz w:val="24"/>
          <w:szCs w:val="24"/>
        </w:rPr>
        <w:softHyphen/>
        <w:t>ность обсл</w:t>
      </w:r>
      <w:r w:rsidRPr="003D6565">
        <w:rPr>
          <w:sz w:val="24"/>
          <w:szCs w:val="24"/>
        </w:rPr>
        <w:t>у</w:t>
      </w:r>
      <w:r w:rsidRPr="003D6565">
        <w:rPr>
          <w:sz w:val="24"/>
          <w:szCs w:val="24"/>
        </w:rPr>
        <w:t>живающего персонала находится в полной зависимости от тре</w:t>
      </w:r>
      <w:r w:rsidRPr="003D6565">
        <w:rPr>
          <w:sz w:val="24"/>
          <w:szCs w:val="24"/>
        </w:rPr>
        <w:softHyphen/>
        <w:t>бований, предъявляемых машинами. Эти требования возникают в случайные моменты времени и, следовател</w:t>
      </w:r>
      <w:r w:rsidRPr="003D6565">
        <w:rPr>
          <w:sz w:val="24"/>
          <w:szCs w:val="24"/>
        </w:rPr>
        <w:t>ь</w:t>
      </w:r>
      <w:r w:rsidRPr="003D6565">
        <w:rPr>
          <w:sz w:val="24"/>
          <w:szCs w:val="24"/>
        </w:rPr>
        <w:t>но, труд человека проявляется также в слу</w:t>
      </w:r>
      <w:r w:rsidRPr="003D6565">
        <w:rPr>
          <w:sz w:val="24"/>
          <w:szCs w:val="24"/>
        </w:rPr>
        <w:softHyphen/>
        <w:t>чайные отрезки времени, которые нево</w:t>
      </w:r>
      <w:r w:rsidRPr="003D6565">
        <w:rPr>
          <w:sz w:val="24"/>
          <w:szCs w:val="24"/>
        </w:rPr>
        <w:t>з</w:t>
      </w:r>
      <w:r w:rsidRPr="003D6565">
        <w:rPr>
          <w:sz w:val="24"/>
          <w:szCs w:val="24"/>
        </w:rPr>
        <w:t>можно последовательно сложить в виде непрерывного объема. В силу случайной п</w:t>
      </w:r>
      <w:r w:rsidRPr="003D6565">
        <w:rPr>
          <w:sz w:val="24"/>
          <w:szCs w:val="24"/>
        </w:rPr>
        <w:t>е</w:t>
      </w:r>
      <w:r w:rsidRPr="003D6565">
        <w:rPr>
          <w:sz w:val="24"/>
          <w:szCs w:val="24"/>
        </w:rPr>
        <w:t>риодичности затрат труда по обслуживанию машин методы расчета должны базир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ваться именно на проявлении случайных событий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40" w:right="60" w:firstLine="527"/>
        <w:rPr>
          <w:sz w:val="24"/>
          <w:szCs w:val="24"/>
        </w:rPr>
      </w:pPr>
      <w:r w:rsidRPr="003D6565">
        <w:rPr>
          <w:sz w:val="24"/>
          <w:szCs w:val="24"/>
        </w:rPr>
        <w:t>При решении вопросов организации технического обслуживания не</w:t>
      </w:r>
      <w:r w:rsidRPr="003D6565">
        <w:rPr>
          <w:sz w:val="24"/>
          <w:szCs w:val="24"/>
        </w:rPr>
        <w:softHyphen/>
        <w:t>обходимо у</w:t>
      </w:r>
      <w:r w:rsidRPr="003D6565">
        <w:rPr>
          <w:sz w:val="24"/>
          <w:szCs w:val="24"/>
        </w:rPr>
        <w:t>с</w:t>
      </w:r>
      <w:r w:rsidRPr="003D6565">
        <w:rPr>
          <w:sz w:val="24"/>
          <w:szCs w:val="24"/>
        </w:rPr>
        <w:t>тановить в каждом конкретном случае, что выгоднее с точки зрения максимума э</w:t>
      </w:r>
      <w:r w:rsidRPr="003D6565">
        <w:rPr>
          <w:sz w:val="24"/>
          <w:szCs w:val="24"/>
        </w:rPr>
        <w:t>ф</w:t>
      </w:r>
      <w:r w:rsidRPr="003D6565">
        <w:rPr>
          <w:sz w:val="24"/>
          <w:szCs w:val="24"/>
        </w:rPr>
        <w:t>фективности: при большой плотности средств обслу</w:t>
      </w:r>
      <w:r w:rsidRPr="003D6565">
        <w:rPr>
          <w:sz w:val="24"/>
          <w:szCs w:val="24"/>
        </w:rPr>
        <w:softHyphen/>
        <w:t>живания обеспечить производ</w:t>
      </w:r>
      <w:r w:rsidRPr="003D6565">
        <w:rPr>
          <w:sz w:val="24"/>
          <w:szCs w:val="24"/>
        </w:rPr>
        <w:t>и</w:t>
      </w:r>
      <w:r w:rsidRPr="003D6565">
        <w:rPr>
          <w:sz w:val="24"/>
          <w:szCs w:val="24"/>
        </w:rPr>
        <w:t>тельное обслуживание машин, или при меньшем количестве этих средств допустить несколько большие потери по</w:t>
      </w:r>
      <w:r w:rsidRPr="003D6565">
        <w:rPr>
          <w:sz w:val="24"/>
          <w:szCs w:val="24"/>
        </w:rPr>
        <w:softHyphen/>
        <w:t>лезного времени работы машин. Таким образом, стави</w:t>
      </w:r>
      <w:r w:rsidRPr="003D6565">
        <w:rPr>
          <w:sz w:val="24"/>
          <w:szCs w:val="24"/>
        </w:rPr>
        <w:t>т</w:t>
      </w:r>
      <w:r w:rsidRPr="003D6565">
        <w:rPr>
          <w:sz w:val="24"/>
          <w:szCs w:val="24"/>
        </w:rPr>
        <w:t>ся задача оптимиза</w:t>
      </w:r>
      <w:r w:rsidRPr="003D6565">
        <w:rPr>
          <w:sz w:val="24"/>
          <w:szCs w:val="24"/>
        </w:rPr>
        <w:softHyphen/>
        <w:t>ции производительного использования средств обслуживания сел</w:t>
      </w:r>
      <w:r w:rsidRPr="003D6565">
        <w:rPr>
          <w:sz w:val="24"/>
          <w:szCs w:val="24"/>
        </w:rPr>
        <w:t>ь</w:t>
      </w:r>
      <w:r w:rsidRPr="003D6565">
        <w:rPr>
          <w:sz w:val="24"/>
          <w:szCs w:val="24"/>
        </w:rPr>
        <w:t>скохозяйственной техники, т.е. повышения эффективности всех средств механизации производства сельскохозяйственных работ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20" w:firstLine="527"/>
        <w:rPr>
          <w:sz w:val="24"/>
          <w:szCs w:val="24"/>
        </w:rPr>
      </w:pPr>
      <w:r w:rsidRPr="009F240C">
        <w:rPr>
          <w:b/>
          <w:sz w:val="24"/>
          <w:szCs w:val="24"/>
        </w:rPr>
        <w:t>3-е направление.</w:t>
      </w:r>
      <w:r>
        <w:rPr>
          <w:sz w:val="24"/>
          <w:szCs w:val="24"/>
        </w:rPr>
        <w:t xml:space="preserve"> </w:t>
      </w:r>
      <w:r w:rsidRPr="003D6565">
        <w:rPr>
          <w:sz w:val="24"/>
          <w:szCs w:val="24"/>
        </w:rPr>
        <w:t>Проблема оптимального размещения и мощности базы техн</w:t>
      </w:r>
      <w:r w:rsidRPr="003D6565">
        <w:rPr>
          <w:sz w:val="24"/>
          <w:szCs w:val="24"/>
        </w:rPr>
        <w:t>и</w:t>
      </w:r>
      <w:r w:rsidRPr="003D6565">
        <w:rPr>
          <w:sz w:val="24"/>
          <w:szCs w:val="24"/>
        </w:rPr>
        <w:t>ческое обслуживания вновь встает на повестку дня, во-первых, так как не была решена окончательно, во-вторых, в связи с необходимостью решения вопросо</w:t>
      </w:r>
      <w:r>
        <w:rPr>
          <w:sz w:val="24"/>
          <w:szCs w:val="24"/>
        </w:rPr>
        <w:t>в</w:t>
      </w:r>
      <w:r w:rsidRPr="003D6565">
        <w:rPr>
          <w:sz w:val="24"/>
          <w:szCs w:val="24"/>
        </w:rPr>
        <w:t xml:space="preserve"> фирменного обслуживания, как самого передового метода, и в этой связ</w:t>
      </w:r>
      <w:r>
        <w:rPr>
          <w:sz w:val="24"/>
          <w:szCs w:val="24"/>
        </w:rPr>
        <w:t>и</w:t>
      </w:r>
      <w:r w:rsidRPr="003D6565">
        <w:rPr>
          <w:sz w:val="24"/>
          <w:szCs w:val="24"/>
        </w:rPr>
        <w:t xml:space="preserve"> создания не только, как это было обусловлено ранее, региональных центре обслуживания, но и фирменных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20" w:firstLine="527"/>
        <w:rPr>
          <w:sz w:val="24"/>
          <w:szCs w:val="24"/>
        </w:rPr>
      </w:pPr>
      <w:r w:rsidRPr="003D6565">
        <w:rPr>
          <w:sz w:val="24"/>
          <w:szCs w:val="24"/>
        </w:rPr>
        <w:t>Трудность разработки метода оптимизации заключается, прежде в</w:t>
      </w:r>
      <w:r>
        <w:rPr>
          <w:sz w:val="24"/>
          <w:szCs w:val="24"/>
        </w:rPr>
        <w:t>с</w:t>
      </w:r>
      <w:r w:rsidRPr="003D6565">
        <w:rPr>
          <w:sz w:val="24"/>
          <w:szCs w:val="24"/>
        </w:rPr>
        <w:t>ег</w:t>
      </w:r>
      <w:r>
        <w:rPr>
          <w:sz w:val="24"/>
          <w:szCs w:val="24"/>
        </w:rPr>
        <w:t>о</w:t>
      </w:r>
      <w:r w:rsidRPr="003D6565">
        <w:rPr>
          <w:sz w:val="24"/>
          <w:szCs w:val="24"/>
        </w:rPr>
        <w:t xml:space="preserve"> в том, что современная база технического обслуживания хозяйства призван удовлетворять п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требности не только полеводческой техники, но и животноводства, автотранспорта и другие общехозяйственные нужды. Учитыва</w:t>
      </w:r>
      <w:r>
        <w:rPr>
          <w:sz w:val="24"/>
          <w:szCs w:val="24"/>
        </w:rPr>
        <w:t>я</w:t>
      </w:r>
      <w:r w:rsidRPr="003D6565">
        <w:rPr>
          <w:sz w:val="24"/>
          <w:szCs w:val="24"/>
        </w:rPr>
        <w:t xml:space="preserve"> также, что каждое отдельно взятое х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зяйство в той или иной мере специал</w:t>
      </w:r>
      <w:r>
        <w:rPr>
          <w:sz w:val="24"/>
          <w:szCs w:val="24"/>
        </w:rPr>
        <w:t>и</w:t>
      </w:r>
      <w:r w:rsidRPr="003D6565">
        <w:rPr>
          <w:sz w:val="24"/>
          <w:szCs w:val="24"/>
        </w:rPr>
        <w:t>зируется на производстве</w:t>
      </w:r>
      <w:r>
        <w:rPr>
          <w:sz w:val="24"/>
          <w:szCs w:val="24"/>
        </w:rPr>
        <w:t xml:space="preserve"> </w:t>
      </w:r>
      <w:r w:rsidRPr="003D6565">
        <w:rPr>
          <w:sz w:val="24"/>
          <w:szCs w:val="24"/>
        </w:rPr>
        <w:t>определенного (прео</w:t>
      </w:r>
      <w:r w:rsidRPr="003D6565">
        <w:rPr>
          <w:sz w:val="24"/>
          <w:szCs w:val="24"/>
        </w:rPr>
        <w:t>б</w:t>
      </w:r>
      <w:r w:rsidRPr="003D6565">
        <w:rPr>
          <w:sz w:val="24"/>
          <w:szCs w:val="24"/>
        </w:rPr>
        <w:t>ладающего) вида продукции дополнительные требования предъявляются к униве</w:t>
      </w:r>
      <w:r w:rsidRPr="003D6565">
        <w:rPr>
          <w:sz w:val="24"/>
          <w:szCs w:val="24"/>
        </w:rPr>
        <w:t>р</w:t>
      </w:r>
      <w:r w:rsidRPr="003D6565">
        <w:rPr>
          <w:sz w:val="24"/>
          <w:szCs w:val="24"/>
        </w:rPr>
        <w:t>сальности методик расчета, что еще больше усложняет процесс ее разработки.</w:t>
      </w:r>
    </w:p>
    <w:p w:rsidR="00783783" w:rsidRPr="003D6565" w:rsidRDefault="00783783" w:rsidP="0085138C">
      <w:pPr>
        <w:pStyle w:val="1"/>
        <w:shd w:val="clear" w:color="auto" w:fill="auto"/>
        <w:spacing w:line="240" w:lineRule="auto"/>
        <w:ind w:left="40" w:right="20" w:firstLine="527"/>
        <w:rPr>
          <w:sz w:val="24"/>
          <w:szCs w:val="24"/>
        </w:rPr>
      </w:pPr>
      <w:r w:rsidRPr="008D4A5E">
        <w:rPr>
          <w:b/>
          <w:sz w:val="24"/>
          <w:szCs w:val="24"/>
        </w:rPr>
        <w:t>4-е направление</w:t>
      </w:r>
      <w:r>
        <w:rPr>
          <w:sz w:val="24"/>
          <w:szCs w:val="24"/>
        </w:rPr>
        <w:t xml:space="preserve">. </w:t>
      </w:r>
      <w:r w:rsidRPr="003D6565">
        <w:rPr>
          <w:sz w:val="24"/>
          <w:szCs w:val="24"/>
        </w:rPr>
        <w:t>Перспективное направление совершенствования ремонтно-обслуживающего производства на основе развития технического сервиса в условиях рыночных реформ, получило в трудах академика РАСХН Конкина Ю.А. При этом а</w:t>
      </w:r>
      <w:r w:rsidRPr="003D6565">
        <w:rPr>
          <w:sz w:val="24"/>
          <w:szCs w:val="24"/>
        </w:rPr>
        <w:t>к</w:t>
      </w:r>
      <w:r w:rsidRPr="003D6565">
        <w:rPr>
          <w:sz w:val="24"/>
          <w:szCs w:val="24"/>
        </w:rPr>
        <w:t>центируется внимание на создание рынка вторичных ресурсов за счет выкупа ремон</w:t>
      </w:r>
      <w:r w:rsidRPr="003D6565">
        <w:rPr>
          <w:sz w:val="24"/>
          <w:szCs w:val="24"/>
        </w:rPr>
        <w:t>т</w:t>
      </w:r>
      <w:r w:rsidRPr="003D6565">
        <w:rPr>
          <w:sz w:val="24"/>
          <w:szCs w:val="24"/>
        </w:rPr>
        <w:t>ного фонда (списанной или подержанной техники) в хозяйст</w:t>
      </w:r>
      <w:r w:rsidRPr="003D6565">
        <w:rPr>
          <w:sz w:val="24"/>
          <w:szCs w:val="24"/>
        </w:rPr>
        <w:softHyphen/>
        <w:t>вах, его ремонта и моде</w:t>
      </w:r>
      <w:r w:rsidRPr="003D6565">
        <w:rPr>
          <w:sz w:val="24"/>
          <w:szCs w:val="24"/>
        </w:rPr>
        <w:t>р</w:t>
      </w:r>
      <w:r w:rsidRPr="003D6565">
        <w:rPr>
          <w:sz w:val="24"/>
          <w:szCs w:val="24"/>
        </w:rPr>
        <w:t>низации в условиях специализированных ремонтных предприятий, с последующей продажей на льготных условиях и с гарантией качества. Ставится задача широкого привлечения заводов-изготовителей к организации фирменного технического сервиса.</w:t>
      </w:r>
    </w:p>
    <w:p w:rsidR="00783783" w:rsidRDefault="00783783" w:rsidP="0085138C">
      <w:pPr>
        <w:pStyle w:val="1"/>
        <w:shd w:val="clear" w:color="auto" w:fill="auto"/>
        <w:spacing w:line="240" w:lineRule="auto"/>
        <w:ind w:left="40" w:right="40" w:firstLine="527"/>
        <w:rPr>
          <w:sz w:val="24"/>
          <w:szCs w:val="24"/>
        </w:rPr>
      </w:pPr>
      <w:r w:rsidRPr="003D6565">
        <w:rPr>
          <w:sz w:val="24"/>
          <w:szCs w:val="24"/>
        </w:rPr>
        <w:t>Данное направление получило широкое развитие в трудах российских ученых Черноиванова В.И., Черепанова С.С., Северного А.Э., Михлина В.М., Пилыцикова Л.М., Варнакова В.В. и др., которые обосновали необхо</w:t>
      </w:r>
      <w:r w:rsidRPr="003D6565">
        <w:rPr>
          <w:sz w:val="24"/>
          <w:szCs w:val="24"/>
        </w:rPr>
        <w:softHyphen/>
        <w:t>димость реформирования и создания системы технического сервиса АПК, базирующегося на рыночных принц</w:t>
      </w:r>
      <w:r w:rsidRPr="003D6565">
        <w:rPr>
          <w:sz w:val="24"/>
          <w:szCs w:val="24"/>
        </w:rPr>
        <w:t>и</w:t>
      </w:r>
      <w:r w:rsidRPr="003D6565">
        <w:rPr>
          <w:sz w:val="24"/>
          <w:szCs w:val="24"/>
        </w:rPr>
        <w:t>пах добровольности и взаимовыгодно</w:t>
      </w:r>
      <w:r w:rsidRPr="003D6565">
        <w:rPr>
          <w:sz w:val="24"/>
          <w:szCs w:val="24"/>
        </w:rPr>
        <w:softHyphen/>
        <w:t>сти для потребителя и исполнителя услуг. Н</w:t>
      </w:r>
      <w:r w:rsidRPr="003D6565">
        <w:rPr>
          <w:sz w:val="24"/>
          <w:szCs w:val="24"/>
        </w:rPr>
        <w:t>е</w:t>
      </w:r>
      <w:r w:rsidRPr="003D6565">
        <w:rPr>
          <w:sz w:val="24"/>
          <w:szCs w:val="24"/>
        </w:rPr>
        <w:t>пременными условиями эффек</w:t>
      </w:r>
      <w:r w:rsidRPr="003D6565">
        <w:rPr>
          <w:sz w:val="24"/>
          <w:szCs w:val="24"/>
        </w:rPr>
        <w:softHyphen/>
        <w:t>тивного саморазвития и саморегулируемости предпр</w:t>
      </w:r>
      <w:r w:rsidRPr="003D6565">
        <w:rPr>
          <w:sz w:val="24"/>
          <w:szCs w:val="24"/>
        </w:rPr>
        <w:t>и</w:t>
      </w:r>
      <w:r w:rsidRPr="003D6565">
        <w:rPr>
          <w:sz w:val="24"/>
          <w:szCs w:val="24"/>
        </w:rPr>
        <w:t>ятий технического сервиса, их позитивного вклада в улучшение экономического с</w:t>
      </w:r>
      <w:r w:rsidRPr="003D6565">
        <w:rPr>
          <w:sz w:val="24"/>
          <w:szCs w:val="24"/>
        </w:rPr>
        <w:t>о</w:t>
      </w:r>
      <w:r w:rsidRPr="003D6565">
        <w:rPr>
          <w:sz w:val="24"/>
          <w:szCs w:val="24"/>
        </w:rPr>
        <w:t>стояния клиентов - производителей сельскохозяйственной продукции - является на</w:t>
      </w:r>
      <w:r w:rsidRPr="003D6565">
        <w:rPr>
          <w:sz w:val="24"/>
          <w:szCs w:val="24"/>
        </w:rPr>
        <w:softHyphen/>
        <w:t>личие конкурентной среды на рынке товаров и услуг, а также государствен</w:t>
      </w:r>
      <w:r w:rsidRPr="003D6565">
        <w:rPr>
          <w:sz w:val="24"/>
          <w:szCs w:val="24"/>
        </w:rPr>
        <w:softHyphen/>
        <w:t>ное участие в устранении или ослаблении возникающих противоречий, создание правовых и инв</w:t>
      </w:r>
      <w:r w:rsidRPr="003D6565">
        <w:rPr>
          <w:sz w:val="24"/>
          <w:szCs w:val="24"/>
        </w:rPr>
        <w:t>е</w:t>
      </w:r>
      <w:r w:rsidRPr="003D6565">
        <w:rPr>
          <w:sz w:val="24"/>
          <w:szCs w:val="24"/>
        </w:rPr>
        <w:t>стиционных предпосылок для успешного функ</w:t>
      </w:r>
      <w:r w:rsidRPr="003D6565">
        <w:rPr>
          <w:sz w:val="24"/>
          <w:szCs w:val="24"/>
        </w:rPr>
        <w:softHyphen/>
        <w:t>ционирования стратегически важных элементов рынка.</w:t>
      </w:r>
    </w:p>
    <w:p w:rsidR="0085138C" w:rsidRDefault="006630E7" w:rsidP="0085138C">
      <w:pPr>
        <w:pStyle w:val="1"/>
        <w:shd w:val="clear" w:color="auto" w:fill="auto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  <w:r w:rsidRPr="006630E7">
        <w:rPr>
          <w:sz w:val="24"/>
          <w:szCs w:val="24"/>
          <w:u w:val="single"/>
        </w:rPr>
        <w:lastRenderedPageBreak/>
        <w:t xml:space="preserve">Лекция </w:t>
      </w:r>
      <w:r w:rsidR="00B5116F" w:rsidRPr="006630E7">
        <w:rPr>
          <w:sz w:val="24"/>
          <w:szCs w:val="24"/>
          <w:u w:val="single"/>
        </w:rPr>
        <w:t>3</w:t>
      </w:r>
      <w:r w:rsidRPr="006630E7">
        <w:rPr>
          <w:sz w:val="24"/>
          <w:szCs w:val="24"/>
          <w:u w:val="single"/>
        </w:rPr>
        <w:t>.</w:t>
      </w:r>
      <w:r>
        <w:rPr>
          <w:b/>
          <w:sz w:val="24"/>
          <w:szCs w:val="24"/>
        </w:rPr>
        <w:t xml:space="preserve"> </w:t>
      </w:r>
      <w:r w:rsidRPr="0085138C">
        <w:rPr>
          <w:rFonts w:ascii="Arial" w:hAnsi="Arial" w:cs="Arial"/>
          <w:b/>
          <w:sz w:val="24"/>
          <w:szCs w:val="24"/>
        </w:rPr>
        <w:t>«</w:t>
      </w:r>
      <w:r w:rsidR="00B5116F" w:rsidRPr="0085138C">
        <w:rPr>
          <w:rFonts w:ascii="Arial" w:hAnsi="Arial" w:cs="Arial"/>
          <w:b/>
          <w:sz w:val="24"/>
          <w:szCs w:val="24"/>
        </w:rPr>
        <w:t xml:space="preserve">ОСОБЕННОСТИ ОРГАНИЗАЦИИ ФИРМЕННОГО </w:t>
      </w:r>
    </w:p>
    <w:p w:rsidR="0085138C" w:rsidRDefault="0085138C" w:rsidP="0085138C">
      <w:pPr>
        <w:pStyle w:val="1"/>
        <w:shd w:val="clear" w:color="auto" w:fill="auto"/>
        <w:spacing w:line="240" w:lineRule="auto"/>
        <w:ind w:firstLine="1276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</w:t>
      </w:r>
      <w:r w:rsidR="00B5116F" w:rsidRPr="0085138C">
        <w:rPr>
          <w:rFonts w:ascii="Arial" w:hAnsi="Arial" w:cs="Arial"/>
          <w:b/>
          <w:sz w:val="24"/>
          <w:szCs w:val="24"/>
        </w:rPr>
        <w:t xml:space="preserve">ТЕХНИЧЕСКОГО ОБСЛУЖИВАНИЯ МАШИН И ОБОРУДОВАНИЯ </w:t>
      </w:r>
    </w:p>
    <w:p w:rsidR="00B5116F" w:rsidRPr="0085138C" w:rsidRDefault="00B5116F" w:rsidP="0085138C">
      <w:pPr>
        <w:pStyle w:val="1"/>
        <w:shd w:val="clear" w:color="auto" w:fill="auto"/>
        <w:spacing w:line="240" w:lineRule="auto"/>
        <w:ind w:firstLine="1418"/>
        <w:rPr>
          <w:rFonts w:ascii="Arial" w:hAnsi="Arial" w:cs="Arial"/>
          <w:b/>
          <w:sz w:val="24"/>
          <w:szCs w:val="24"/>
        </w:rPr>
      </w:pPr>
      <w:r w:rsidRPr="0085138C">
        <w:rPr>
          <w:rFonts w:ascii="Arial" w:hAnsi="Arial" w:cs="Arial"/>
          <w:b/>
          <w:sz w:val="24"/>
          <w:szCs w:val="24"/>
        </w:rPr>
        <w:t>В СЕЛЬСКОМ ХОЗЯЙСТВЕ</w:t>
      </w:r>
      <w:r w:rsidR="006630E7" w:rsidRPr="0085138C">
        <w:rPr>
          <w:rFonts w:ascii="Arial" w:hAnsi="Arial" w:cs="Arial"/>
          <w:b/>
          <w:sz w:val="24"/>
          <w:szCs w:val="24"/>
        </w:rPr>
        <w:t>»</w:t>
      </w:r>
    </w:p>
    <w:p w:rsidR="00B5116F" w:rsidRPr="0085138C" w:rsidRDefault="00B5116F" w:rsidP="0085138C">
      <w:pPr>
        <w:pStyle w:val="1"/>
        <w:shd w:val="clear" w:color="auto" w:fill="auto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</w:p>
    <w:p w:rsidR="00B5116F" w:rsidRPr="0085138C" w:rsidRDefault="00B5116F" w:rsidP="00E95F0C">
      <w:pPr>
        <w:pStyle w:val="a9"/>
        <w:numPr>
          <w:ilvl w:val="1"/>
          <w:numId w:val="50"/>
        </w:numPr>
        <w:shd w:val="clear" w:color="auto" w:fill="FFFFFF"/>
        <w:tabs>
          <w:tab w:val="left" w:pos="851"/>
        </w:tabs>
        <w:ind w:right="53" w:hanging="513"/>
        <w:jc w:val="both"/>
        <w:rPr>
          <w:rFonts w:ascii="Arial" w:hAnsi="Arial" w:cs="Arial"/>
          <w:b/>
        </w:rPr>
      </w:pPr>
      <w:r w:rsidRPr="0085138C">
        <w:rPr>
          <w:rFonts w:ascii="Arial" w:hAnsi="Arial" w:cs="Arial"/>
          <w:b/>
        </w:rPr>
        <w:t xml:space="preserve">Структура системы фирменного обслуживания и ремонта  </w:t>
      </w:r>
    </w:p>
    <w:p w:rsidR="00B5116F" w:rsidRPr="00B5116F" w:rsidRDefault="00B5116F" w:rsidP="00B5116F">
      <w:pPr>
        <w:pStyle w:val="a9"/>
        <w:shd w:val="clear" w:color="auto" w:fill="FFFFFF"/>
        <w:ind w:right="53"/>
        <w:jc w:val="both"/>
        <w:rPr>
          <w:rFonts w:ascii="Times New Roman" w:hAnsi="Times New Roman" w:cs="Times New Roman"/>
          <w:b/>
        </w:rPr>
      </w:pPr>
    </w:p>
    <w:p w:rsidR="00B5116F" w:rsidRPr="00B5116F" w:rsidRDefault="00B5116F" w:rsidP="0085138C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С целью решения общих задач в системе фирменного обслуживания и ремонта должны быть объединены все подразделения сфер производства и эксплуатации те</w:t>
      </w:r>
      <w:r w:rsidRPr="00B5116F">
        <w:rPr>
          <w:rFonts w:ascii="Times New Roman" w:hAnsi="Times New Roman" w:cs="Times New Roman"/>
        </w:rPr>
        <w:t>х</w:t>
      </w:r>
      <w:r w:rsidRPr="00B5116F">
        <w:rPr>
          <w:rFonts w:ascii="Times New Roman" w:hAnsi="Times New Roman" w:cs="Times New Roman"/>
        </w:rPr>
        <w:t>ники. В основе ее - создание региональных подсистем фир</w:t>
      </w:r>
      <w:r w:rsidRPr="00B5116F">
        <w:rPr>
          <w:rFonts w:ascii="Times New Roman" w:hAnsi="Times New Roman" w:cs="Times New Roman"/>
        </w:rPr>
        <w:softHyphen/>
        <w:t>менного обслуживания, в состав которых могут входить и осуществлять со</w:t>
      </w:r>
      <w:r w:rsidRPr="00B5116F">
        <w:rPr>
          <w:rFonts w:ascii="Times New Roman" w:hAnsi="Times New Roman" w:cs="Times New Roman"/>
        </w:rPr>
        <w:softHyphen/>
        <w:t>вместную деятельность предприятия-изготовители полнокомплектной техники и элементной (комплектующей) базы, потр</w:t>
      </w:r>
      <w:r w:rsidRPr="00B5116F">
        <w:rPr>
          <w:rFonts w:ascii="Times New Roman" w:hAnsi="Times New Roman" w:cs="Times New Roman"/>
        </w:rPr>
        <w:t>е</w:t>
      </w:r>
      <w:r w:rsidRPr="00B5116F">
        <w:rPr>
          <w:rFonts w:ascii="Times New Roman" w:hAnsi="Times New Roman" w:cs="Times New Roman"/>
        </w:rPr>
        <w:t>бители техники, пред</w:t>
      </w:r>
      <w:r w:rsidRPr="00B5116F">
        <w:rPr>
          <w:rFonts w:ascii="Times New Roman" w:hAnsi="Times New Roman" w:cs="Times New Roman"/>
        </w:rPr>
        <w:softHyphen/>
        <w:t>приятия товаропроводящей сети производителей, технические центры, ре</w:t>
      </w:r>
      <w:r w:rsidRPr="00B5116F">
        <w:rPr>
          <w:rFonts w:ascii="Times New Roman" w:hAnsi="Times New Roman" w:cs="Times New Roman"/>
        </w:rPr>
        <w:softHyphen/>
        <w:t>монтные заводы, районные ремонтно-обслуживающие предприятия техн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>ческого сервиса, машинно-технологические станции, научно-исследовательские и</w:t>
      </w:r>
      <w:r w:rsidRPr="00B5116F">
        <w:rPr>
          <w:rFonts w:ascii="Times New Roman" w:hAnsi="Times New Roman" w:cs="Times New Roman"/>
        </w:rPr>
        <w:t>н</w:t>
      </w:r>
      <w:r w:rsidRPr="00B5116F">
        <w:rPr>
          <w:rFonts w:ascii="Times New Roman" w:hAnsi="Times New Roman" w:cs="Times New Roman"/>
        </w:rPr>
        <w:t>ституты, учебные заведения и другие подразделения.</w:t>
      </w:r>
    </w:p>
    <w:p w:rsidR="00B5116F" w:rsidRPr="00B5116F" w:rsidRDefault="00B5116F" w:rsidP="0085138C">
      <w:pPr>
        <w:shd w:val="clear" w:color="auto" w:fill="FFFFFF"/>
        <w:ind w:left="29" w:right="34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Система фирменного обслуживания со стороны сферы произ</w:t>
      </w:r>
      <w:r w:rsidRPr="00B5116F">
        <w:rPr>
          <w:rFonts w:ascii="Times New Roman" w:hAnsi="Times New Roman" w:cs="Times New Roman"/>
        </w:rPr>
        <w:softHyphen/>
        <w:t>водства включает: предприятия-изготовители полнокомплектной техники, заводы-изготовители (поста</w:t>
      </w:r>
      <w:r w:rsidRPr="00B5116F">
        <w:rPr>
          <w:rFonts w:ascii="Times New Roman" w:hAnsi="Times New Roman" w:cs="Times New Roman"/>
        </w:rPr>
        <w:t>в</w:t>
      </w:r>
      <w:r w:rsidRPr="00B5116F">
        <w:rPr>
          <w:rFonts w:ascii="Times New Roman" w:hAnsi="Times New Roman" w:cs="Times New Roman"/>
        </w:rPr>
        <w:t>щики) комплектующих изделий (агрегатов, уз</w:t>
      </w:r>
      <w:r w:rsidRPr="00B5116F">
        <w:rPr>
          <w:rFonts w:ascii="Times New Roman" w:hAnsi="Times New Roman" w:cs="Times New Roman"/>
        </w:rPr>
        <w:softHyphen/>
        <w:t>лов и др.), научно-исследовательские и</w:t>
      </w:r>
      <w:r w:rsidRPr="00B5116F">
        <w:rPr>
          <w:rFonts w:ascii="Times New Roman" w:hAnsi="Times New Roman" w:cs="Times New Roman"/>
        </w:rPr>
        <w:t>н</w:t>
      </w:r>
      <w:r w:rsidRPr="00B5116F">
        <w:rPr>
          <w:rFonts w:ascii="Times New Roman" w:hAnsi="Times New Roman" w:cs="Times New Roman"/>
        </w:rPr>
        <w:t xml:space="preserve">ституты, учебные заведения. </w:t>
      </w:r>
    </w:p>
    <w:p w:rsidR="00B5116F" w:rsidRPr="00B5116F" w:rsidRDefault="00B5116F" w:rsidP="0085138C">
      <w:pPr>
        <w:shd w:val="clear" w:color="auto" w:fill="FFFFFF"/>
        <w:ind w:left="29" w:right="34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Со стороны сферы эксплуатации-организации, использующие сельскохозяйст</w:t>
      </w:r>
      <w:r w:rsidRPr="00B5116F">
        <w:rPr>
          <w:rFonts w:ascii="Times New Roman" w:hAnsi="Times New Roman" w:cs="Times New Roman"/>
        </w:rPr>
        <w:softHyphen/>
        <w:t>венные машины и оборудование (колхозы, кооперативы, МТС и др.), фер</w:t>
      </w:r>
      <w:r w:rsidRPr="00B5116F">
        <w:rPr>
          <w:rFonts w:ascii="Times New Roman" w:hAnsi="Times New Roman" w:cs="Times New Roman"/>
        </w:rPr>
        <w:softHyphen/>
        <w:t>мерские, кр</w:t>
      </w:r>
      <w:r w:rsidRPr="00B5116F">
        <w:rPr>
          <w:rFonts w:ascii="Times New Roman" w:hAnsi="Times New Roman" w:cs="Times New Roman"/>
        </w:rPr>
        <w:t>е</w:t>
      </w:r>
      <w:r w:rsidRPr="00B5116F">
        <w:rPr>
          <w:rFonts w:ascii="Times New Roman" w:hAnsi="Times New Roman" w:cs="Times New Roman"/>
        </w:rPr>
        <w:t>стьянские хозяйства, районные сервисные ремонтно-обслуживающие предприятия, специализированные ремонтные предприятия и цеха, технические центры заводов-изготовителей.</w:t>
      </w:r>
    </w:p>
    <w:p w:rsidR="00B5116F" w:rsidRPr="00B5116F" w:rsidRDefault="00B5116F" w:rsidP="0085138C">
      <w:pPr>
        <w:shd w:val="clear" w:color="auto" w:fill="FFFFFF"/>
        <w:ind w:left="38" w:right="29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Центральным элементом системы непосредственно связывающим сфе</w:t>
      </w:r>
      <w:r w:rsidRPr="00B5116F">
        <w:rPr>
          <w:rFonts w:ascii="Times New Roman" w:hAnsi="Times New Roman" w:cs="Times New Roman"/>
        </w:rPr>
        <w:softHyphen/>
        <w:t>ры прои</w:t>
      </w:r>
      <w:r w:rsidRPr="00B5116F">
        <w:rPr>
          <w:rFonts w:ascii="Times New Roman" w:hAnsi="Times New Roman" w:cs="Times New Roman"/>
        </w:rPr>
        <w:t>з</w:t>
      </w:r>
      <w:r w:rsidRPr="00B5116F">
        <w:rPr>
          <w:rFonts w:ascii="Times New Roman" w:hAnsi="Times New Roman" w:cs="Times New Roman"/>
        </w:rPr>
        <w:t>водства и эксплуатации техники являются предприятия, производ</w:t>
      </w:r>
      <w:r w:rsidRPr="00B5116F">
        <w:rPr>
          <w:rFonts w:ascii="Times New Roman" w:hAnsi="Times New Roman" w:cs="Times New Roman"/>
        </w:rPr>
        <w:softHyphen/>
        <w:t>ственная деятел</w:t>
      </w:r>
      <w:r w:rsidRPr="00B5116F">
        <w:rPr>
          <w:rFonts w:ascii="Times New Roman" w:hAnsi="Times New Roman" w:cs="Times New Roman"/>
        </w:rPr>
        <w:t>ь</w:t>
      </w:r>
      <w:r w:rsidRPr="00B5116F">
        <w:rPr>
          <w:rFonts w:ascii="Times New Roman" w:hAnsi="Times New Roman" w:cs="Times New Roman"/>
        </w:rPr>
        <w:t>ность которых направлена на реализацию задач и функций, заложенных в системе фирменного обслуживания.</w:t>
      </w:r>
    </w:p>
    <w:p w:rsidR="00B5116F" w:rsidRPr="00B5116F" w:rsidRDefault="00B5116F" w:rsidP="0085138C">
      <w:pPr>
        <w:shd w:val="clear" w:color="auto" w:fill="FFFFFF"/>
        <w:ind w:left="48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ни непосредственно взаимодействуют с эксплуатационными и ре</w:t>
      </w:r>
      <w:r w:rsidRPr="00B5116F">
        <w:rPr>
          <w:rFonts w:ascii="Times New Roman" w:hAnsi="Times New Roman" w:cs="Times New Roman"/>
        </w:rPr>
        <w:softHyphen/>
        <w:t>монтными предприятиями с одной стороны и заводами-изготовителями - с другой, реализуют прямую и обратную связь предприятий-изготовителей и потребителей. Через эти пре</w:t>
      </w:r>
      <w:r w:rsidRPr="00B5116F">
        <w:rPr>
          <w:rFonts w:ascii="Times New Roman" w:hAnsi="Times New Roman" w:cs="Times New Roman"/>
        </w:rPr>
        <w:t>д</w:t>
      </w:r>
      <w:r w:rsidRPr="00B5116F">
        <w:rPr>
          <w:rFonts w:ascii="Times New Roman" w:hAnsi="Times New Roman" w:cs="Times New Roman"/>
        </w:rPr>
        <w:t>приятия, являющимися основными элементами региональных подсистем фирменного обслуживания, предприятия-изготовители проводят техническую политику по по</w:t>
      </w:r>
      <w:r w:rsidRPr="00B5116F">
        <w:rPr>
          <w:rFonts w:ascii="Times New Roman" w:hAnsi="Times New Roman" w:cs="Times New Roman"/>
        </w:rPr>
        <w:t>д</w:t>
      </w:r>
      <w:r w:rsidRPr="00B5116F">
        <w:rPr>
          <w:rFonts w:ascii="Times New Roman" w:hAnsi="Times New Roman" w:cs="Times New Roman"/>
        </w:rPr>
        <w:t>держанию работоспо</w:t>
      </w:r>
      <w:r w:rsidRPr="00B5116F">
        <w:rPr>
          <w:rFonts w:ascii="Times New Roman" w:hAnsi="Times New Roman" w:cs="Times New Roman"/>
        </w:rPr>
        <w:softHyphen/>
        <w:t>собности машин и получают необходимую информацию, что п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зволяет оце</w:t>
      </w:r>
      <w:r w:rsidRPr="00B5116F">
        <w:rPr>
          <w:rFonts w:ascii="Times New Roman" w:hAnsi="Times New Roman" w:cs="Times New Roman"/>
        </w:rPr>
        <w:softHyphen/>
        <w:t>нить усилия по повышению надежности машин, а также принимать ко</w:t>
      </w:r>
      <w:r w:rsidRPr="00B5116F">
        <w:rPr>
          <w:rFonts w:ascii="Times New Roman" w:hAnsi="Times New Roman" w:cs="Times New Roman"/>
        </w:rPr>
        <w:t>н</w:t>
      </w:r>
      <w:r w:rsidRPr="00B5116F">
        <w:rPr>
          <w:rFonts w:ascii="Times New Roman" w:hAnsi="Times New Roman" w:cs="Times New Roman"/>
        </w:rPr>
        <w:t>кретные оперативные меры по устранению выявленных конструктивных и технолог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>ческих недостатков. Данные предприятия могут иметь различный правовой и юрид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 xml:space="preserve">ческий статус, формы собственности, но общими для них являются принадлежность к товаропроводящим сетям изготовителей техники и направление производственной деятельности. </w:t>
      </w:r>
    </w:p>
    <w:p w:rsidR="00B5116F" w:rsidRPr="00B5116F" w:rsidRDefault="00B5116F" w:rsidP="0085138C">
      <w:pPr>
        <w:shd w:val="clear" w:color="auto" w:fill="FFFFFF"/>
        <w:ind w:left="48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 xml:space="preserve">В условиях сельскохозяйственного производства Республики Беларусь наиболее целесообразным является создание </w:t>
      </w:r>
      <w:r w:rsidRPr="00B5116F">
        <w:rPr>
          <w:rFonts w:ascii="Times New Roman" w:hAnsi="Times New Roman" w:cs="Times New Roman"/>
          <w:b/>
          <w:i/>
        </w:rPr>
        <w:t>технических центров</w:t>
      </w:r>
      <w:r w:rsidRPr="00B5116F">
        <w:rPr>
          <w:rFonts w:ascii="Times New Roman" w:hAnsi="Times New Roman" w:cs="Times New Roman"/>
        </w:rPr>
        <w:t xml:space="preserve"> на базе ремонтно-обслуживающих предприятий районного уровня.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и этом следует иметь в виду, что в мировой практике принято, что техникой торгуют исключительно предприятия, уполномоченные изготови</w:t>
      </w:r>
      <w:r w:rsidRPr="00B5116F">
        <w:rPr>
          <w:rFonts w:ascii="Times New Roman" w:hAnsi="Times New Roman" w:cs="Times New Roman"/>
        </w:rPr>
        <w:softHyphen/>
        <w:t>телями машин пре</w:t>
      </w:r>
      <w:r w:rsidRPr="00B5116F">
        <w:rPr>
          <w:rFonts w:ascii="Times New Roman" w:hAnsi="Times New Roman" w:cs="Times New Roman"/>
        </w:rPr>
        <w:t>д</w:t>
      </w:r>
      <w:r w:rsidRPr="00B5116F">
        <w:rPr>
          <w:rFonts w:ascii="Times New Roman" w:hAnsi="Times New Roman" w:cs="Times New Roman"/>
        </w:rPr>
        <w:t>ставлять их интересы, рассматривать на месте претензии по гарантиям, осуществлять услуги технического сервиса только в соответствии с технологиями, рекомендованн</w:t>
      </w:r>
      <w:r w:rsidRPr="00B5116F">
        <w:rPr>
          <w:rFonts w:ascii="Times New Roman" w:hAnsi="Times New Roman" w:cs="Times New Roman"/>
        </w:rPr>
        <w:t>ы</w:t>
      </w:r>
      <w:r w:rsidRPr="00B5116F">
        <w:rPr>
          <w:rFonts w:ascii="Times New Roman" w:hAnsi="Times New Roman" w:cs="Times New Roman"/>
        </w:rPr>
        <w:t>ми изготовителями, обеспечивать поставку запасных частей, включенных в прейск</w:t>
      </w:r>
      <w:r w:rsidRPr="00B5116F">
        <w:rPr>
          <w:rFonts w:ascii="Times New Roman" w:hAnsi="Times New Roman" w:cs="Times New Roman"/>
        </w:rPr>
        <w:t>у</w:t>
      </w:r>
      <w:r w:rsidRPr="00B5116F">
        <w:rPr>
          <w:rFonts w:ascii="Times New Roman" w:hAnsi="Times New Roman" w:cs="Times New Roman"/>
        </w:rPr>
        <w:t xml:space="preserve">ранты изготовителей. </w:t>
      </w:r>
      <w:r w:rsidRPr="00B5116F">
        <w:rPr>
          <w:rFonts w:ascii="Times New Roman" w:hAnsi="Times New Roman" w:cs="Times New Roman"/>
          <w:b/>
          <w:i/>
        </w:rPr>
        <w:t xml:space="preserve">Такие предприятия называют </w:t>
      </w:r>
      <w:r w:rsidRPr="00B5116F">
        <w:rPr>
          <w:rFonts w:ascii="Times New Roman" w:hAnsi="Times New Roman" w:cs="Times New Roman"/>
          <w:b/>
          <w:i/>
          <w:u w:val="single"/>
        </w:rPr>
        <w:t>дилерами</w:t>
      </w:r>
      <w:r w:rsidRPr="00B5116F">
        <w:rPr>
          <w:rFonts w:ascii="Times New Roman" w:hAnsi="Times New Roman" w:cs="Times New Roman"/>
        </w:rPr>
        <w:t>, что буквально означ</w:t>
      </w:r>
      <w:r w:rsidRPr="00B5116F">
        <w:rPr>
          <w:rFonts w:ascii="Times New Roman" w:hAnsi="Times New Roman" w:cs="Times New Roman"/>
        </w:rPr>
        <w:t>а</w:t>
      </w:r>
      <w:r w:rsidRPr="00B5116F">
        <w:rPr>
          <w:rFonts w:ascii="Times New Roman" w:hAnsi="Times New Roman" w:cs="Times New Roman"/>
        </w:rPr>
        <w:t>ет – им доверено, раз</w:t>
      </w:r>
      <w:r w:rsidRPr="00B5116F">
        <w:rPr>
          <w:rFonts w:ascii="Times New Roman" w:hAnsi="Times New Roman" w:cs="Times New Roman"/>
        </w:rPr>
        <w:softHyphen/>
        <w:t>решено и поручено решать все вопросы и проблемы, связанные с продавае</w:t>
      </w:r>
      <w:r w:rsidRPr="00B5116F">
        <w:rPr>
          <w:rFonts w:ascii="Times New Roman" w:hAnsi="Times New Roman" w:cs="Times New Roman"/>
        </w:rPr>
        <w:softHyphen/>
        <w:t xml:space="preserve">мой техникой. При этом дилеры кроме продаж техники обязаны обеспечить </w:t>
      </w:r>
      <w:r w:rsidRPr="00B5116F">
        <w:rPr>
          <w:rFonts w:ascii="Times New Roman" w:hAnsi="Times New Roman" w:cs="Times New Roman"/>
        </w:rPr>
        <w:lastRenderedPageBreak/>
        <w:t>широкий спектр услуг технического сервиса, что требует значительного фи</w:t>
      </w:r>
      <w:r w:rsidRPr="00B5116F">
        <w:rPr>
          <w:rFonts w:ascii="Times New Roman" w:hAnsi="Times New Roman" w:cs="Times New Roman"/>
        </w:rPr>
        <w:softHyphen/>
        <w:t>нансового, материально-технического и кадрового обеспечения.</w:t>
      </w:r>
    </w:p>
    <w:p w:rsidR="00B5116F" w:rsidRPr="00B5116F" w:rsidRDefault="00EF70CE" w:rsidP="0085138C">
      <w:pPr>
        <w:shd w:val="clear" w:color="auto" w:fill="FFFFFF"/>
        <w:ind w:left="19" w:right="38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ect id="_x0000_s1040" style="position:absolute;left:0;text-align:left;margin-left:-404.3pt;margin-top:425.9pt;width:30pt;height:19.5pt;z-index:251663872" stroked="f">
            <v:textbox>
              <w:txbxContent>
                <w:p w:rsidR="0013598B" w:rsidRPr="00CE4FED" w:rsidRDefault="0013598B" w:rsidP="00B5116F">
                  <w:r w:rsidRPr="00CE4FED">
                    <w:t>1</w:t>
                  </w:r>
                </w:p>
              </w:txbxContent>
            </v:textbox>
          </v:rect>
        </w:pict>
      </w:r>
      <w:r w:rsidR="00B5116F" w:rsidRPr="00B5116F">
        <w:rPr>
          <w:rFonts w:ascii="Times New Roman" w:hAnsi="Times New Roman" w:cs="Times New Roman"/>
        </w:rPr>
        <w:t>К функционированию региональных технических центров непосредст</w:t>
      </w:r>
      <w:r w:rsidR="00B5116F" w:rsidRPr="00B5116F">
        <w:rPr>
          <w:rFonts w:ascii="Times New Roman" w:hAnsi="Times New Roman" w:cs="Times New Roman"/>
        </w:rPr>
        <w:softHyphen/>
        <w:t>венно или через предприятие-изготовитель полнокомплектной техники при</w:t>
      </w:r>
      <w:r w:rsidR="00B5116F" w:rsidRPr="00B5116F">
        <w:rPr>
          <w:rFonts w:ascii="Times New Roman" w:hAnsi="Times New Roman" w:cs="Times New Roman"/>
        </w:rPr>
        <w:softHyphen/>
        <w:t>влекаются производ</w:t>
      </w:r>
      <w:r w:rsidR="00B5116F" w:rsidRPr="00B5116F">
        <w:rPr>
          <w:rFonts w:ascii="Times New Roman" w:hAnsi="Times New Roman" w:cs="Times New Roman"/>
        </w:rPr>
        <w:t>и</w:t>
      </w:r>
      <w:r w:rsidR="00B5116F" w:rsidRPr="00B5116F">
        <w:rPr>
          <w:rFonts w:ascii="Times New Roman" w:hAnsi="Times New Roman" w:cs="Times New Roman"/>
        </w:rPr>
        <w:t>тели комплектующих узлов и агрегатов, а также предприятия смежных отраслей, осв</w:t>
      </w:r>
      <w:r w:rsidR="00B5116F" w:rsidRPr="00B5116F">
        <w:rPr>
          <w:rFonts w:ascii="Times New Roman" w:hAnsi="Times New Roman" w:cs="Times New Roman"/>
        </w:rPr>
        <w:t>о</w:t>
      </w:r>
      <w:r w:rsidR="00B5116F" w:rsidRPr="00B5116F">
        <w:rPr>
          <w:rFonts w:ascii="Times New Roman" w:hAnsi="Times New Roman" w:cs="Times New Roman"/>
        </w:rPr>
        <w:t>ившие производство и ремонт агрегатов и узлов, применяемых в сельскохозяйстве</w:t>
      </w:r>
      <w:r w:rsidR="00B5116F" w:rsidRPr="00B5116F">
        <w:rPr>
          <w:rFonts w:ascii="Times New Roman" w:hAnsi="Times New Roman" w:cs="Times New Roman"/>
        </w:rPr>
        <w:t>н</w:t>
      </w:r>
      <w:r w:rsidR="00B5116F" w:rsidRPr="00B5116F">
        <w:rPr>
          <w:rFonts w:ascii="Times New Roman" w:hAnsi="Times New Roman" w:cs="Times New Roman"/>
        </w:rPr>
        <w:t>ных машинах и оборудовании.</w:t>
      </w:r>
    </w:p>
    <w:p w:rsidR="00B5116F" w:rsidRPr="00B5116F" w:rsidRDefault="00B5116F" w:rsidP="00B5116F">
      <w:pPr>
        <w:shd w:val="clear" w:color="auto" w:fill="FFFFFF"/>
        <w:ind w:left="19" w:firstLine="490"/>
        <w:jc w:val="both"/>
        <w:rPr>
          <w:rFonts w:ascii="Times New Roman" w:hAnsi="Times New Roman" w:cs="Times New Roman"/>
        </w:rPr>
      </w:pPr>
    </w:p>
    <w:p w:rsidR="00B5116F" w:rsidRPr="0085138C" w:rsidRDefault="006630E7" w:rsidP="006630E7">
      <w:pPr>
        <w:shd w:val="clear" w:color="auto" w:fill="FFFFFF"/>
        <w:ind w:left="110" w:firstLine="457"/>
        <w:jc w:val="both"/>
        <w:rPr>
          <w:rFonts w:ascii="Arial" w:hAnsi="Arial" w:cs="Arial"/>
          <w:b/>
          <w:bCs/>
        </w:rPr>
      </w:pPr>
      <w:r w:rsidRPr="0085138C">
        <w:rPr>
          <w:rFonts w:ascii="Arial" w:hAnsi="Arial" w:cs="Arial"/>
          <w:b/>
          <w:bCs/>
        </w:rPr>
        <w:t>3.</w:t>
      </w:r>
      <w:r w:rsidR="00B5116F" w:rsidRPr="0085138C">
        <w:rPr>
          <w:rFonts w:ascii="Arial" w:hAnsi="Arial" w:cs="Arial"/>
          <w:b/>
          <w:bCs/>
        </w:rPr>
        <w:t>2. Центр фирменного технического сервиса машин</w:t>
      </w:r>
    </w:p>
    <w:p w:rsidR="00B5116F" w:rsidRPr="00B5116F" w:rsidRDefault="00B5116F" w:rsidP="00B5116F">
      <w:pPr>
        <w:shd w:val="clear" w:color="auto" w:fill="FFFFFF"/>
        <w:ind w:left="110" w:firstLine="341"/>
        <w:jc w:val="both"/>
        <w:rPr>
          <w:rFonts w:ascii="Times New Roman" w:hAnsi="Times New Roman" w:cs="Times New Roman"/>
          <w:b/>
          <w:bCs/>
        </w:rPr>
      </w:pP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  <w:bCs/>
        </w:rPr>
        <w:t>Центр фирменного технического сервиса машин, обору</w:t>
      </w:r>
      <w:r w:rsidRPr="00B5116F">
        <w:rPr>
          <w:rFonts w:ascii="Times New Roman" w:hAnsi="Times New Roman" w:cs="Times New Roman"/>
          <w:bCs/>
        </w:rPr>
        <w:softHyphen/>
        <w:t xml:space="preserve">дования и приборов </w:t>
      </w:r>
      <w:r w:rsidRPr="00B5116F">
        <w:rPr>
          <w:rFonts w:ascii="Times New Roman" w:hAnsi="Times New Roman" w:cs="Times New Roman"/>
        </w:rPr>
        <w:t>- хо</w:t>
      </w:r>
      <w:r w:rsidRPr="00B5116F">
        <w:rPr>
          <w:rFonts w:ascii="Times New Roman" w:hAnsi="Times New Roman" w:cs="Times New Roman"/>
        </w:rPr>
        <w:t>з</w:t>
      </w:r>
      <w:r w:rsidRPr="00B5116F">
        <w:rPr>
          <w:rFonts w:ascii="Times New Roman" w:hAnsi="Times New Roman" w:cs="Times New Roman"/>
        </w:rPr>
        <w:t>расчетное производственное пред</w:t>
      </w:r>
      <w:r w:rsidRPr="00B5116F">
        <w:rPr>
          <w:rFonts w:ascii="Times New Roman" w:hAnsi="Times New Roman" w:cs="Times New Roman"/>
        </w:rPr>
        <w:softHyphen/>
        <w:t>приятие (объединение), основной задачей которого является обес</w:t>
      </w:r>
      <w:r w:rsidRPr="00B5116F">
        <w:rPr>
          <w:rFonts w:ascii="Times New Roman" w:hAnsi="Times New Roman" w:cs="Times New Roman"/>
        </w:rPr>
        <w:softHyphen/>
        <w:t>печение работоспособного состояния техники хозяйств, предпри</w:t>
      </w:r>
      <w:r w:rsidRPr="00B5116F">
        <w:rPr>
          <w:rFonts w:ascii="Times New Roman" w:hAnsi="Times New Roman" w:cs="Times New Roman"/>
        </w:rPr>
        <w:softHyphen/>
        <w:t>ятий, фермеров, арендаторов, сосредоточенной на территории определенного региона.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Центр техсервиса (рис. 2) является звеном-посредником между владельцами, арендаторами техники и предприятиями-из</w:t>
      </w:r>
      <w:r w:rsidRPr="00B5116F">
        <w:rPr>
          <w:rFonts w:ascii="Times New Roman" w:hAnsi="Times New Roman" w:cs="Times New Roman"/>
        </w:rPr>
        <w:softHyphen/>
        <w:t>готовителями, а также непосредственным исполнителем работ по фирменному обслуживанию и ремонту техники. Наряду с ТО и ремонтом центр занимается куплей и продажей машин, а также их прокатом.</w:t>
      </w:r>
    </w:p>
    <w:p w:rsidR="00B5116F" w:rsidRPr="00B5116F" w:rsidRDefault="00B5116F" w:rsidP="00B5116F">
      <w:pPr>
        <w:shd w:val="clear" w:color="auto" w:fill="FFFFFF"/>
        <w:ind w:left="19" w:firstLine="490"/>
        <w:jc w:val="center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  <w:noProof/>
        </w:rPr>
        <w:drawing>
          <wp:inline distT="0" distB="0" distL="0" distR="0">
            <wp:extent cx="4524375" cy="315277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315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Центры могут создаваться и на региональной основе непос</w:t>
      </w:r>
      <w:r w:rsidRPr="00B5116F">
        <w:rPr>
          <w:rFonts w:ascii="Times New Roman" w:hAnsi="Times New Roman" w:cs="Times New Roman"/>
        </w:rPr>
        <w:softHyphen/>
        <w:t>редственно заводами-изготовителями. Региональный центр тех</w:t>
      </w:r>
      <w:r w:rsidRPr="00B5116F">
        <w:rPr>
          <w:rFonts w:ascii="Times New Roman" w:hAnsi="Times New Roman" w:cs="Times New Roman"/>
        </w:rPr>
        <w:softHyphen/>
        <w:t>сервиса и его представители в районных се</w:t>
      </w:r>
      <w:r w:rsidRPr="00B5116F">
        <w:rPr>
          <w:rFonts w:ascii="Times New Roman" w:hAnsi="Times New Roman" w:cs="Times New Roman"/>
        </w:rPr>
        <w:t>р</w:t>
      </w:r>
      <w:r w:rsidRPr="00B5116F">
        <w:rPr>
          <w:rFonts w:ascii="Times New Roman" w:hAnsi="Times New Roman" w:cs="Times New Roman"/>
        </w:rPr>
        <w:t>висных предприяти</w:t>
      </w:r>
      <w:r w:rsidRPr="00B5116F">
        <w:rPr>
          <w:rFonts w:ascii="Times New Roman" w:hAnsi="Times New Roman" w:cs="Times New Roman"/>
        </w:rPr>
        <w:softHyphen/>
        <w:t>ях по договорам с владельцами и арендаторами техники могут в</w:t>
      </w:r>
      <w:r w:rsidRPr="00B5116F">
        <w:rPr>
          <w:rFonts w:ascii="Times New Roman" w:hAnsi="Times New Roman" w:cs="Times New Roman"/>
        </w:rPr>
        <w:t>ы</w:t>
      </w:r>
      <w:r w:rsidRPr="00B5116F">
        <w:rPr>
          <w:rFonts w:ascii="Times New Roman" w:hAnsi="Times New Roman" w:cs="Times New Roman"/>
        </w:rPr>
        <w:t>полнять следующие виды работ: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 xml:space="preserve">Технический центр может выполнять следующие </w:t>
      </w:r>
      <w:r w:rsidRPr="00B5116F">
        <w:rPr>
          <w:rFonts w:ascii="Times New Roman" w:hAnsi="Times New Roman" w:cs="Times New Roman"/>
          <w:b/>
        </w:rPr>
        <w:t>функции</w:t>
      </w:r>
      <w:r w:rsidRPr="00B5116F">
        <w:rPr>
          <w:rFonts w:ascii="Times New Roman" w:hAnsi="Times New Roman" w:cs="Times New Roman"/>
        </w:rPr>
        <w:t>: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91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рассматривать и удовлетворять рекламационные претензии предпри</w:t>
      </w:r>
      <w:r w:rsidRPr="00B5116F">
        <w:rPr>
          <w:rFonts w:ascii="Times New Roman" w:hAnsi="Times New Roman" w:cs="Times New Roman"/>
        </w:rPr>
        <w:softHyphen/>
        <w:t>ятий и х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зяйств-потребителей в гарантийный период эксплуатации техники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86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существлять реализацию техники, а также отдельных ее узлов и де</w:t>
      </w:r>
      <w:r w:rsidRPr="00B5116F">
        <w:rPr>
          <w:rFonts w:ascii="Times New Roman" w:hAnsi="Times New Roman" w:cs="Times New Roman"/>
        </w:rPr>
        <w:softHyphen/>
        <w:t>талей по поручению изготовителя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8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оводить шеф-монтаж и шеф-наладку техники на действующих и вновь строящихся предприятиях и в хозяйствах агропромышленного ком</w:t>
      </w:r>
      <w:r w:rsidRPr="00B5116F">
        <w:rPr>
          <w:rFonts w:ascii="Times New Roman" w:hAnsi="Times New Roman" w:cs="Times New Roman"/>
        </w:rPr>
        <w:softHyphen/>
        <w:t>плекса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7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оводить сбор, анализ и передачу изготовителю информации о каче</w:t>
      </w:r>
      <w:r w:rsidRPr="00B5116F">
        <w:rPr>
          <w:rFonts w:ascii="Times New Roman" w:hAnsi="Times New Roman" w:cs="Times New Roman"/>
        </w:rPr>
        <w:softHyphen/>
        <w:t>стве р</w:t>
      </w:r>
      <w:r w:rsidRPr="00B5116F">
        <w:rPr>
          <w:rFonts w:ascii="Times New Roman" w:hAnsi="Times New Roman" w:cs="Times New Roman"/>
        </w:rPr>
        <w:t>а</w:t>
      </w:r>
      <w:r w:rsidRPr="00B5116F">
        <w:rPr>
          <w:rFonts w:ascii="Times New Roman" w:hAnsi="Times New Roman" w:cs="Times New Roman"/>
        </w:rPr>
        <w:t>боты техники, ее надежности (об отказах с анализом их причин, о фактическом ресу</w:t>
      </w:r>
      <w:r w:rsidRPr="00B5116F">
        <w:rPr>
          <w:rFonts w:ascii="Times New Roman" w:hAnsi="Times New Roman" w:cs="Times New Roman"/>
        </w:rPr>
        <w:t>р</w:t>
      </w:r>
      <w:r w:rsidRPr="00B5116F">
        <w:rPr>
          <w:rFonts w:ascii="Times New Roman" w:hAnsi="Times New Roman" w:cs="Times New Roman"/>
        </w:rPr>
        <w:t>се работы), экономичности, фактическом расходе запас</w:t>
      </w:r>
      <w:r w:rsidRPr="00B5116F">
        <w:rPr>
          <w:rFonts w:ascii="Times New Roman" w:hAnsi="Times New Roman" w:cs="Times New Roman"/>
        </w:rPr>
        <w:softHyphen/>
        <w:t>ных частей и материалов на ремонтно-эксплуатационные нужды, трудоза</w:t>
      </w:r>
      <w:r w:rsidRPr="00B5116F">
        <w:rPr>
          <w:rFonts w:ascii="Times New Roman" w:hAnsi="Times New Roman" w:cs="Times New Roman"/>
        </w:rPr>
        <w:softHyphen/>
        <w:t>тратах на эти цели и другой информации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6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lastRenderedPageBreak/>
        <w:t>контролировать выполнение потребителем техники правил и требова</w:t>
      </w:r>
      <w:r w:rsidRPr="00B5116F">
        <w:rPr>
          <w:rFonts w:ascii="Times New Roman" w:hAnsi="Times New Roman" w:cs="Times New Roman"/>
        </w:rPr>
        <w:softHyphen/>
        <w:t>ний изг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товителя по ее эксплуатации, хранению, обслуживанию, ремонту, монтажу и наладке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523"/>
        </w:tabs>
        <w:autoSpaceDE w:val="0"/>
        <w:autoSpaceDN w:val="0"/>
        <w:adjustRightInd w:val="0"/>
        <w:ind w:right="6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едписывать предприятиям и хозяйствам, эксплуатирующим технику нео</w:t>
      </w:r>
      <w:r w:rsidRPr="00B5116F">
        <w:rPr>
          <w:rFonts w:ascii="Times New Roman" w:hAnsi="Times New Roman" w:cs="Times New Roman"/>
        </w:rPr>
        <w:t>б</w:t>
      </w:r>
      <w:r w:rsidRPr="00B5116F">
        <w:rPr>
          <w:rFonts w:ascii="Times New Roman" w:hAnsi="Times New Roman" w:cs="Times New Roman"/>
        </w:rPr>
        <w:t>ходимость устранения отклонений от требований инструкций и правил ее монтажа, эксплуатации и хранения;</w:t>
      </w:r>
    </w:p>
    <w:p w:rsidR="00B5116F" w:rsidRPr="00B5116F" w:rsidRDefault="00B5116F" w:rsidP="0085138C">
      <w:pPr>
        <w:shd w:val="clear" w:color="auto" w:fill="FFFFFF"/>
        <w:tabs>
          <w:tab w:val="left" w:pos="523"/>
        </w:tabs>
        <w:ind w:firstLine="567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-</w:t>
      </w:r>
      <w:r w:rsidRPr="00B5116F">
        <w:rPr>
          <w:rFonts w:ascii="Times New Roman" w:hAnsi="Times New Roman" w:cs="Times New Roman"/>
        </w:rPr>
        <w:tab/>
        <w:t>осуществлять другие виды работ и услуг, кроме вышеперечисленных.</w:t>
      </w:r>
    </w:p>
    <w:p w:rsidR="00B5116F" w:rsidRPr="00B5116F" w:rsidRDefault="00B5116F" w:rsidP="0085138C">
      <w:pPr>
        <w:shd w:val="clear" w:color="auto" w:fill="FFFFFF"/>
        <w:tabs>
          <w:tab w:val="left" w:pos="523"/>
        </w:tabs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Технический центр несет ответственность перед заводом-изготовителем за с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блюдение его интересов по качеству ремонта и рацио</w:t>
      </w:r>
      <w:r w:rsidRPr="00B5116F">
        <w:rPr>
          <w:rFonts w:ascii="Times New Roman" w:hAnsi="Times New Roman" w:cs="Times New Roman"/>
        </w:rPr>
        <w:softHyphen/>
        <w:t>нальному использованию запа</w:t>
      </w:r>
      <w:r w:rsidRPr="00B5116F">
        <w:rPr>
          <w:rFonts w:ascii="Times New Roman" w:hAnsi="Times New Roman" w:cs="Times New Roman"/>
        </w:rPr>
        <w:t>с</w:t>
      </w:r>
      <w:r w:rsidRPr="00B5116F">
        <w:rPr>
          <w:rFonts w:ascii="Times New Roman" w:hAnsi="Times New Roman" w:cs="Times New Roman"/>
        </w:rPr>
        <w:t>ных частей.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Технический центр по договорам с предприятиями и хозяйствами, экс</w:t>
      </w:r>
      <w:r w:rsidRPr="00B5116F">
        <w:rPr>
          <w:rFonts w:ascii="Times New Roman" w:hAnsi="Times New Roman" w:cs="Times New Roman"/>
        </w:rPr>
        <w:softHyphen/>
        <w:t>плуатирующими машины, оборудование и приборы, может выполнять сле</w:t>
      </w:r>
      <w:r w:rsidRPr="00B5116F">
        <w:rPr>
          <w:rFonts w:ascii="Times New Roman" w:hAnsi="Times New Roman" w:cs="Times New Roman"/>
        </w:rPr>
        <w:softHyphen/>
        <w:t xml:space="preserve">дующие </w:t>
      </w:r>
      <w:r w:rsidRPr="00B5116F">
        <w:rPr>
          <w:rFonts w:ascii="Times New Roman" w:hAnsi="Times New Roman" w:cs="Times New Roman"/>
          <w:b/>
          <w:i/>
          <w:u w:val="single"/>
        </w:rPr>
        <w:t>в</w:t>
      </w:r>
      <w:r w:rsidRPr="00B5116F">
        <w:rPr>
          <w:rFonts w:ascii="Times New Roman" w:hAnsi="Times New Roman" w:cs="Times New Roman"/>
          <w:b/>
          <w:i/>
          <w:u w:val="single"/>
        </w:rPr>
        <w:t>и</w:t>
      </w:r>
      <w:r w:rsidRPr="00B5116F">
        <w:rPr>
          <w:rFonts w:ascii="Times New Roman" w:hAnsi="Times New Roman" w:cs="Times New Roman"/>
          <w:b/>
          <w:i/>
          <w:u w:val="single"/>
        </w:rPr>
        <w:t>ды работ</w:t>
      </w:r>
      <w:r w:rsidRPr="00B5116F">
        <w:rPr>
          <w:rFonts w:ascii="Times New Roman" w:hAnsi="Times New Roman" w:cs="Times New Roman"/>
        </w:rPr>
        <w:t>:</w:t>
      </w:r>
    </w:p>
    <w:p w:rsidR="00B5116F" w:rsidRPr="00B5116F" w:rsidRDefault="00B5116F" w:rsidP="0085138C">
      <w:pPr>
        <w:shd w:val="clear" w:color="auto" w:fill="FFFFFF"/>
        <w:tabs>
          <w:tab w:val="left" w:pos="576"/>
        </w:tabs>
        <w:ind w:right="53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-</w:t>
      </w:r>
      <w:r w:rsidRPr="00B5116F">
        <w:rPr>
          <w:rFonts w:ascii="Times New Roman" w:hAnsi="Times New Roman" w:cs="Times New Roman"/>
        </w:rPr>
        <w:tab/>
        <w:t>предпродажную подготовку, техническое обслуживание и послегаран</w:t>
      </w:r>
      <w:r w:rsidRPr="00B5116F">
        <w:rPr>
          <w:rFonts w:ascii="Times New Roman" w:hAnsi="Times New Roman" w:cs="Times New Roman"/>
        </w:rPr>
        <w:softHyphen/>
        <w:t>тийный ремонт техники и ее диагностирование, обеспечение необходимыми</w:t>
      </w:r>
      <w:r w:rsidRPr="00B5116F">
        <w:rPr>
          <w:rFonts w:ascii="Times New Roman" w:hAnsi="Times New Roman" w:cs="Times New Roman"/>
        </w:rPr>
        <w:br/>
        <w:t>запасными частями, изготавливаемыми предприятиями машиностроительных отраслей промышленности и самим техническим центром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86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сбор (покупку) и восстановление изношенной техники, узлов и дета</w:t>
      </w:r>
      <w:r w:rsidRPr="00B5116F">
        <w:rPr>
          <w:rFonts w:ascii="Times New Roman" w:hAnsi="Times New Roman" w:cs="Times New Roman"/>
        </w:rPr>
        <w:softHyphen/>
        <w:t>лей к ней с последующей реализацией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86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бучение эксплуатационно-ремонтного персонала, обслуживающего технику, обеспечение предприятий и хозяйств учебно-наглядными и методическими пособиями по ее эксплуатации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8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беспечение предприятий и хозяйств нормативно-технической доку</w:t>
      </w:r>
      <w:r w:rsidRPr="00B5116F">
        <w:rPr>
          <w:rFonts w:ascii="Times New Roman" w:hAnsi="Times New Roman" w:cs="Times New Roman"/>
        </w:rPr>
        <w:softHyphen/>
        <w:t>ментацией на техническое обслуживание и ремонт и необходимой справоч</w:t>
      </w:r>
      <w:r w:rsidRPr="00B5116F">
        <w:rPr>
          <w:rFonts w:ascii="Times New Roman" w:hAnsi="Times New Roman" w:cs="Times New Roman"/>
        </w:rPr>
        <w:softHyphen/>
        <w:t>ной информацией (н</w:t>
      </w:r>
      <w:r w:rsidRPr="00B5116F">
        <w:rPr>
          <w:rFonts w:ascii="Times New Roman" w:hAnsi="Times New Roman" w:cs="Times New Roman"/>
        </w:rPr>
        <w:t>а</w:t>
      </w:r>
      <w:r w:rsidRPr="00B5116F">
        <w:rPr>
          <w:rFonts w:ascii="Times New Roman" w:hAnsi="Times New Roman" w:cs="Times New Roman"/>
        </w:rPr>
        <w:t>пример, перечня серийно выпускаемой и вновь осваиваемой техники с указанием те</w:t>
      </w:r>
      <w:r w:rsidRPr="00B5116F">
        <w:rPr>
          <w:rFonts w:ascii="Times New Roman" w:hAnsi="Times New Roman" w:cs="Times New Roman"/>
        </w:rPr>
        <w:t>х</w:t>
      </w:r>
      <w:r w:rsidRPr="00B5116F">
        <w:rPr>
          <w:rFonts w:ascii="Times New Roman" w:hAnsi="Times New Roman" w:cs="Times New Roman"/>
        </w:rPr>
        <w:t>нических характеристик, предприятий-изготовителей и другой информацией)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окат и аренду машин, оборудования и приборов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8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монтажные и наладочные работы на строящихся и действующих предприят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>ях и в хозяйствах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7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изготовление несложного, в том числе нестандартизированного и ис</w:t>
      </w:r>
      <w:r w:rsidRPr="00B5116F">
        <w:rPr>
          <w:rFonts w:ascii="Times New Roman" w:hAnsi="Times New Roman" w:cs="Times New Roman"/>
        </w:rPr>
        <w:softHyphen/>
        <w:t>пытательного оборудования, узлов и запасных частей, а также технологиче</w:t>
      </w:r>
      <w:r w:rsidRPr="00B5116F">
        <w:rPr>
          <w:rFonts w:ascii="Times New Roman" w:hAnsi="Times New Roman" w:cs="Times New Roman"/>
        </w:rPr>
        <w:softHyphen/>
        <w:t>ской осн</w:t>
      </w:r>
      <w:r w:rsidRPr="00B5116F">
        <w:rPr>
          <w:rFonts w:ascii="Times New Roman" w:hAnsi="Times New Roman" w:cs="Times New Roman"/>
        </w:rPr>
        <w:t>а</w:t>
      </w:r>
      <w:r w:rsidRPr="00B5116F">
        <w:rPr>
          <w:rFonts w:ascii="Times New Roman" w:hAnsi="Times New Roman" w:cs="Times New Roman"/>
        </w:rPr>
        <w:t>стки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другие виды услуг, не перечисленные выше.</w:t>
      </w:r>
    </w:p>
    <w:p w:rsidR="00B5116F" w:rsidRPr="00B5116F" w:rsidRDefault="00B5116F" w:rsidP="0085138C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Технический центр должен располагать информацией о наличии и тех</w:t>
      </w:r>
      <w:r w:rsidRPr="00B5116F">
        <w:rPr>
          <w:rFonts w:ascii="Times New Roman" w:hAnsi="Times New Roman" w:cs="Times New Roman"/>
        </w:rPr>
        <w:softHyphen/>
        <w:t>ническом состоянии парка машин, оборудования и приборов, эксплуатируе</w:t>
      </w:r>
      <w:r w:rsidRPr="00B5116F">
        <w:rPr>
          <w:rFonts w:ascii="Times New Roman" w:hAnsi="Times New Roman" w:cs="Times New Roman"/>
        </w:rPr>
        <w:softHyphen/>
        <w:t>мых на предприятиях и в хозяйствах данного региона, фактической его загрузке, реальной потребности по региону в серийно выпускаемой и новой технике и запасных частях. Указанная инфо</w:t>
      </w:r>
      <w:r w:rsidRPr="00B5116F">
        <w:rPr>
          <w:rFonts w:ascii="Times New Roman" w:hAnsi="Times New Roman" w:cs="Times New Roman"/>
        </w:rPr>
        <w:t>р</w:t>
      </w:r>
      <w:r w:rsidRPr="00B5116F">
        <w:rPr>
          <w:rFonts w:ascii="Times New Roman" w:hAnsi="Times New Roman" w:cs="Times New Roman"/>
        </w:rPr>
        <w:t>мация может использоваться региональными органами управления агропромышле</w:t>
      </w:r>
      <w:r w:rsidRPr="00B5116F">
        <w:rPr>
          <w:rFonts w:ascii="Times New Roman" w:hAnsi="Times New Roman" w:cs="Times New Roman"/>
        </w:rPr>
        <w:t>н</w:t>
      </w:r>
      <w:r w:rsidRPr="00B5116F">
        <w:rPr>
          <w:rFonts w:ascii="Times New Roman" w:hAnsi="Times New Roman" w:cs="Times New Roman"/>
        </w:rPr>
        <w:t>ным комплексом, ми</w:t>
      </w:r>
      <w:r w:rsidRPr="00B5116F">
        <w:rPr>
          <w:rFonts w:ascii="Times New Roman" w:hAnsi="Times New Roman" w:cs="Times New Roman"/>
        </w:rPr>
        <w:softHyphen/>
        <w:t>нистерствами и предприятиями-изготовителями.</w:t>
      </w:r>
    </w:p>
    <w:p w:rsidR="00B5116F" w:rsidRPr="00B5116F" w:rsidRDefault="00B5116F" w:rsidP="0085138C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Технический центр является самостоятельным предприятием (объеди</w:t>
      </w:r>
      <w:r w:rsidRPr="00B5116F">
        <w:rPr>
          <w:rFonts w:ascii="Times New Roman" w:hAnsi="Times New Roman" w:cs="Times New Roman"/>
        </w:rPr>
        <w:softHyphen/>
        <w:t>нением) а</w:t>
      </w:r>
      <w:r w:rsidRPr="00B5116F">
        <w:rPr>
          <w:rFonts w:ascii="Times New Roman" w:hAnsi="Times New Roman" w:cs="Times New Roman"/>
        </w:rPr>
        <w:t>г</w:t>
      </w:r>
      <w:r w:rsidRPr="00B5116F">
        <w:rPr>
          <w:rFonts w:ascii="Times New Roman" w:hAnsi="Times New Roman" w:cs="Times New Roman"/>
        </w:rPr>
        <w:t>ропромышленного комплекса и создается, как правило, на базе ремонтных, монтажно-наладочных и других организаций системы этого ком</w:t>
      </w:r>
      <w:r w:rsidRPr="00B5116F">
        <w:rPr>
          <w:rFonts w:ascii="Times New Roman" w:hAnsi="Times New Roman" w:cs="Times New Roman"/>
        </w:rPr>
        <w:softHyphen/>
        <w:t>плекса.</w:t>
      </w:r>
    </w:p>
    <w:p w:rsidR="00B5116F" w:rsidRPr="00B5116F" w:rsidRDefault="00B5116F" w:rsidP="0085138C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 xml:space="preserve">В </w:t>
      </w:r>
      <w:r w:rsidRPr="00B5116F">
        <w:rPr>
          <w:rFonts w:ascii="Times New Roman" w:hAnsi="Times New Roman" w:cs="Times New Roman"/>
          <w:b/>
        </w:rPr>
        <w:t>состав технического центра могут</w:t>
      </w:r>
      <w:r w:rsidRPr="00B5116F">
        <w:rPr>
          <w:rFonts w:ascii="Times New Roman" w:hAnsi="Times New Roman" w:cs="Times New Roman"/>
        </w:rPr>
        <w:t xml:space="preserve"> входить или осуществлять совме</w:t>
      </w:r>
      <w:r w:rsidRPr="00B5116F">
        <w:rPr>
          <w:rFonts w:ascii="Times New Roman" w:hAnsi="Times New Roman" w:cs="Times New Roman"/>
        </w:rPr>
        <w:softHyphen/>
        <w:t>стную с ними деятельность по договорам: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7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ремонтные, ремонтно-наладочные или пусконаладочные участки по обслуж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>ванию машин, оборудования и приборов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7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бменные пункты со складами основных видов запасных частей, узлов и агр</w:t>
      </w:r>
      <w:r w:rsidRPr="00B5116F">
        <w:rPr>
          <w:rFonts w:ascii="Times New Roman" w:hAnsi="Times New Roman" w:cs="Times New Roman"/>
        </w:rPr>
        <w:t>е</w:t>
      </w:r>
      <w:r w:rsidRPr="00B5116F">
        <w:rPr>
          <w:rFonts w:ascii="Times New Roman" w:hAnsi="Times New Roman" w:cs="Times New Roman"/>
        </w:rPr>
        <w:t>гатов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прокатные и торговые базы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72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выездные бригады по обслуживанию, ремонту, монтажу и наладке техники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6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станции и опорные пункты технического обслуживания и ремонта тех</w:t>
      </w:r>
      <w:r w:rsidRPr="00B5116F">
        <w:rPr>
          <w:rFonts w:ascii="Times New Roman" w:hAnsi="Times New Roman" w:cs="Times New Roman"/>
        </w:rPr>
        <w:softHyphen/>
        <w:t>ники на местах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6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lastRenderedPageBreak/>
        <w:t>специализированные предприятия и цехи по ремонту отдельных видов машин и оборудования или их узлов и деталей;</w:t>
      </w:r>
    </w:p>
    <w:p w:rsidR="00B5116F" w:rsidRPr="00B5116F" w:rsidRDefault="00B5116F" w:rsidP="0085138C">
      <w:pPr>
        <w:widowControl w:val="0"/>
        <w:numPr>
          <w:ilvl w:val="0"/>
          <w:numId w:val="10"/>
        </w:numPr>
        <w:shd w:val="clear" w:color="auto" w:fill="FFFFFF"/>
        <w:tabs>
          <w:tab w:val="left" w:pos="494"/>
          <w:tab w:val="left" w:pos="2438"/>
          <w:tab w:val="left" w:pos="4339"/>
          <w:tab w:val="left" w:pos="5539"/>
        </w:tabs>
        <w:autoSpaceDE w:val="0"/>
        <w:autoSpaceDN w:val="0"/>
        <w:adjustRightInd w:val="0"/>
        <w:ind w:right="6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информационные, технологические, научные, проектно-конструкторские группы, учебные и другие подразделения.</w:t>
      </w:r>
    </w:p>
    <w:p w:rsidR="00B5116F" w:rsidRPr="00B5116F" w:rsidRDefault="00B5116F" w:rsidP="0085138C">
      <w:pPr>
        <w:shd w:val="clear" w:color="auto" w:fill="FFFFFF"/>
        <w:tabs>
          <w:tab w:val="left" w:pos="494"/>
          <w:tab w:val="left" w:pos="2438"/>
          <w:tab w:val="left" w:pos="4339"/>
          <w:tab w:val="left" w:pos="5539"/>
        </w:tabs>
        <w:ind w:right="67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Оплата услуг технического центра за фирменное обслуживание, прове</w:t>
      </w:r>
      <w:r w:rsidRPr="00B5116F">
        <w:rPr>
          <w:rFonts w:ascii="Times New Roman" w:hAnsi="Times New Roman" w:cs="Times New Roman"/>
        </w:rPr>
        <w:softHyphen/>
        <w:t>дение г</w:t>
      </w:r>
      <w:r w:rsidRPr="00B5116F">
        <w:rPr>
          <w:rFonts w:ascii="Times New Roman" w:hAnsi="Times New Roman" w:cs="Times New Roman"/>
        </w:rPr>
        <w:t>а</w:t>
      </w:r>
      <w:r w:rsidRPr="00B5116F">
        <w:rPr>
          <w:rFonts w:ascii="Times New Roman" w:hAnsi="Times New Roman" w:cs="Times New Roman"/>
        </w:rPr>
        <w:t>рантийного и послегарантийного ремонтов и другие услуги может производиться по разовым, длительно действующим хозяйственным догово</w:t>
      </w:r>
      <w:r w:rsidRPr="00B5116F">
        <w:rPr>
          <w:rFonts w:ascii="Times New Roman" w:hAnsi="Times New Roman" w:cs="Times New Roman"/>
        </w:rPr>
        <w:softHyphen/>
        <w:t>рам или по абонементному обслуживанию с учетом действующих прейску</w:t>
      </w:r>
      <w:r w:rsidRPr="00B5116F">
        <w:rPr>
          <w:rFonts w:ascii="Times New Roman" w:hAnsi="Times New Roman" w:cs="Times New Roman"/>
        </w:rPr>
        <w:softHyphen/>
        <w:t>рантов.</w:t>
      </w:r>
    </w:p>
    <w:p w:rsidR="00B5116F" w:rsidRPr="00B5116F" w:rsidRDefault="00B5116F" w:rsidP="0085138C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Выполнение техническим центром работ по шеф-монтажу и шеф-наладке техн</w:t>
      </w:r>
      <w:r w:rsidRPr="00B5116F">
        <w:rPr>
          <w:rFonts w:ascii="Times New Roman" w:hAnsi="Times New Roman" w:cs="Times New Roman"/>
        </w:rPr>
        <w:t>и</w:t>
      </w:r>
      <w:r w:rsidRPr="00B5116F">
        <w:rPr>
          <w:rFonts w:ascii="Times New Roman" w:hAnsi="Times New Roman" w:cs="Times New Roman"/>
        </w:rPr>
        <w:t>ки, обслуживанию и ремонту в гарантийный период не снимает с предприятий-изготовителей ответственность за качество выпускаемой про</w:t>
      </w:r>
      <w:r w:rsidRPr="00B5116F">
        <w:rPr>
          <w:rFonts w:ascii="Times New Roman" w:hAnsi="Times New Roman" w:cs="Times New Roman"/>
        </w:rPr>
        <w:softHyphen/>
        <w:t>дукции и ее работосп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собность в этот период при условии соблюдения пред</w:t>
      </w:r>
      <w:r w:rsidRPr="00B5116F">
        <w:rPr>
          <w:rFonts w:ascii="Times New Roman" w:hAnsi="Times New Roman" w:cs="Times New Roman"/>
        </w:rPr>
        <w:softHyphen/>
        <w:t>приятиями и хозяйствами агр</w:t>
      </w:r>
      <w:r w:rsidRPr="00B5116F">
        <w:rPr>
          <w:rFonts w:ascii="Times New Roman" w:hAnsi="Times New Roman" w:cs="Times New Roman"/>
        </w:rPr>
        <w:t>о</w:t>
      </w:r>
      <w:r w:rsidRPr="00B5116F">
        <w:rPr>
          <w:rFonts w:ascii="Times New Roman" w:hAnsi="Times New Roman" w:cs="Times New Roman"/>
        </w:rPr>
        <w:t>промышленного комплекса и техническим центром правил выполнения монтажных и пусконаладочных ремонтных и эксплуатационных работ.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Взаимная оплата расходов, связанных с выполнением работ по ремонту наход</w:t>
      </w:r>
      <w:r w:rsidRPr="00B5116F">
        <w:rPr>
          <w:rFonts w:ascii="Times New Roman" w:hAnsi="Times New Roman" w:cs="Times New Roman"/>
        </w:rPr>
        <w:t>я</w:t>
      </w:r>
      <w:r w:rsidRPr="00B5116F">
        <w:rPr>
          <w:rFonts w:ascii="Times New Roman" w:hAnsi="Times New Roman" w:cs="Times New Roman"/>
        </w:rPr>
        <w:t>щейся на гарантии техники, штрафных санкций за поставку некачест</w:t>
      </w:r>
      <w:r w:rsidRPr="00B5116F">
        <w:rPr>
          <w:rFonts w:ascii="Times New Roman" w:hAnsi="Times New Roman" w:cs="Times New Roman"/>
        </w:rPr>
        <w:softHyphen/>
        <w:t>венной продукции, а также неустоек за дни простоев машин, оборудования и приборов сверх установле</w:t>
      </w:r>
      <w:r w:rsidRPr="00B5116F">
        <w:rPr>
          <w:rFonts w:ascii="Times New Roman" w:hAnsi="Times New Roman" w:cs="Times New Roman"/>
        </w:rPr>
        <w:t>н</w:t>
      </w:r>
      <w:r w:rsidRPr="00B5116F">
        <w:rPr>
          <w:rFonts w:ascii="Times New Roman" w:hAnsi="Times New Roman" w:cs="Times New Roman"/>
        </w:rPr>
        <w:t>ных для устранения недостатков сроков, произво</w:t>
      </w:r>
      <w:r w:rsidRPr="00B5116F">
        <w:rPr>
          <w:rFonts w:ascii="Times New Roman" w:hAnsi="Times New Roman" w:cs="Times New Roman"/>
        </w:rPr>
        <w:softHyphen/>
        <w:t>дится в соответствии с договорами, заключенными техническим центром с предприятиями и хозяйствами потребителями, а также с предприятиями-изготовителями техники.</w:t>
      </w:r>
    </w:p>
    <w:p w:rsidR="00B5116F" w:rsidRPr="00B5116F" w:rsidRDefault="00B5116F" w:rsidP="0085138C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B5116F">
        <w:rPr>
          <w:rFonts w:ascii="Times New Roman" w:hAnsi="Times New Roman" w:cs="Times New Roman"/>
        </w:rPr>
        <w:t>Районные сервисные предприятия являются основным зве</w:t>
      </w:r>
      <w:r w:rsidRPr="00B5116F">
        <w:rPr>
          <w:rFonts w:ascii="Times New Roman" w:hAnsi="Times New Roman" w:cs="Times New Roman"/>
        </w:rPr>
        <w:softHyphen/>
        <w:t>ном технического се</w:t>
      </w:r>
      <w:r w:rsidRPr="00B5116F">
        <w:rPr>
          <w:rFonts w:ascii="Times New Roman" w:hAnsi="Times New Roman" w:cs="Times New Roman"/>
        </w:rPr>
        <w:t>р</w:t>
      </w:r>
      <w:r w:rsidRPr="00B5116F">
        <w:rPr>
          <w:rFonts w:ascii="Times New Roman" w:hAnsi="Times New Roman" w:cs="Times New Roman"/>
        </w:rPr>
        <w:t>виса.</w:t>
      </w:r>
    </w:p>
    <w:p w:rsidR="00B5116F" w:rsidRDefault="00B5116F" w:rsidP="00B5116F">
      <w:pPr>
        <w:pStyle w:val="1"/>
        <w:shd w:val="clear" w:color="auto" w:fill="auto"/>
        <w:spacing w:line="240" w:lineRule="auto"/>
        <w:ind w:firstLine="284"/>
        <w:jc w:val="center"/>
        <w:rPr>
          <w:b/>
          <w:sz w:val="24"/>
          <w:szCs w:val="24"/>
        </w:rPr>
      </w:pPr>
    </w:p>
    <w:p w:rsidR="002E1C73" w:rsidRDefault="006630E7" w:rsidP="002E1C73">
      <w:pPr>
        <w:pStyle w:val="1"/>
        <w:shd w:val="clear" w:color="auto" w:fill="auto"/>
        <w:spacing w:line="240" w:lineRule="auto"/>
        <w:ind w:firstLine="284"/>
        <w:jc w:val="center"/>
        <w:rPr>
          <w:rFonts w:ascii="Arial" w:hAnsi="Arial" w:cs="Arial"/>
          <w:b/>
          <w:caps/>
          <w:sz w:val="24"/>
          <w:szCs w:val="24"/>
        </w:rPr>
      </w:pPr>
      <w:r w:rsidRPr="006630E7">
        <w:rPr>
          <w:sz w:val="24"/>
          <w:szCs w:val="24"/>
          <w:u w:val="single"/>
        </w:rPr>
        <w:t>Лекци</w:t>
      </w:r>
      <w:r w:rsidR="002E1C73">
        <w:rPr>
          <w:sz w:val="24"/>
          <w:szCs w:val="24"/>
          <w:u w:val="single"/>
        </w:rPr>
        <w:t>и</w:t>
      </w:r>
      <w:r w:rsidRPr="006630E7">
        <w:rPr>
          <w:sz w:val="24"/>
          <w:szCs w:val="24"/>
          <w:u w:val="single"/>
        </w:rPr>
        <w:t xml:space="preserve"> </w:t>
      </w:r>
      <w:r w:rsidR="00B5116F" w:rsidRPr="006630E7">
        <w:rPr>
          <w:sz w:val="24"/>
          <w:szCs w:val="24"/>
          <w:u w:val="single"/>
        </w:rPr>
        <w:t>4</w:t>
      </w:r>
      <w:r w:rsidR="002E1C73">
        <w:rPr>
          <w:sz w:val="24"/>
          <w:szCs w:val="24"/>
          <w:u w:val="single"/>
        </w:rPr>
        <w:t>,5</w:t>
      </w:r>
      <w:r w:rsidR="00B5116F" w:rsidRPr="006630E7">
        <w:rPr>
          <w:sz w:val="24"/>
          <w:szCs w:val="24"/>
          <w:u w:val="single"/>
        </w:rPr>
        <w:t>.</w:t>
      </w:r>
      <w:r>
        <w:rPr>
          <w:sz w:val="24"/>
          <w:szCs w:val="24"/>
          <w:u w:val="single"/>
        </w:rPr>
        <w:t xml:space="preserve"> </w:t>
      </w:r>
      <w:r w:rsidRPr="0085138C">
        <w:rPr>
          <w:rFonts w:ascii="Arial" w:hAnsi="Arial" w:cs="Arial"/>
          <w:sz w:val="24"/>
          <w:szCs w:val="24"/>
          <w:u w:val="single"/>
        </w:rPr>
        <w:t>«</w:t>
      </w:r>
      <w:r w:rsidR="002E1C73" w:rsidRPr="0085138C">
        <w:rPr>
          <w:rFonts w:ascii="Arial" w:hAnsi="Arial" w:cs="Arial"/>
          <w:b/>
          <w:caps/>
          <w:sz w:val="24"/>
          <w:szCs w:val="24"/>
        </w:rPr>
        <w:t xml:space="preserve">Организационная структура дилерской системы </w:t>
      </w:r>
    </w:p>
    <w:p w:rsidR="00B5116F" w:rsidRPr="0085138C" w:rsidRDefault="002E1C73" w:rsidP="0085138C">
      <w:pPr>
        <w:pStyle w:val="1"/>
        <w:shd w:val="clear" w:color="auto" w:fill="auto"/>
        <w:spacing w:line="240" w:lineRule="auto"/>
        <w:ind w:firstLine="1701"/>
        <w:rPr>
          <w:rFonts w:ascii="Arial" w:hAnsi="Arial" w:cs="Arial"/>
          <w:b/>
          <w:caps/>
          <w:sz w:val="24"/>
          <w:szCs w:val="24"/>
        </w:rPr>
      </w:pPr>
      <w:r w:rsidRPr="0085138C">
        <w:rPr>
          <w:rFonts w:ascii="Arial" w:hAnsi="Arial" w:cs="Arial"/>
          <w:b/>
          <w:caps/>
          <w:sz w:val="24"/>
          <w:szCs w:val="24"/>
        </w:rPr>
        <w:t>технического сервиса в АПК</w:t>
      </w:r>
      <w:r w:rsidR="006630E7" w:rsidRPr="0085138C">
        <w:rPr>
          <w:rFonts w:ascii="Arial" w:hAnsi="Arial" w:cs="Arial"/>
          <w:b/>
          <w:caps/>
          <w:sz w:val="24"/>
          <w:szCs w:val="24"/>
        </w:rPr>
        <w:t>»</w:t>
      </w:r>
    </w:p>
    <w:p w:rsidR="00B5116F" w:rsidRDefault="00B5116F" w:rsidP="00B5116F">
      <w:pPr>
        <w:pStyle w:val="1"/>
        <w:shd w:val="clear" w:color="auto" w:fill="auto"/>
        <w:spacing w:line="240" w:lineRule="auto"/>
        <w:ind w:firstLine="284"/>
        <w:rPr>
          <w:b/>
          <w:sz w:val="24"/>
          <w:szCs w:val="24"/>
        </w:rPr>
      </w:pPr>
    </w:p>
    <w:p w:rsidR="00B5116F" w:rsidRPr="0085138C" w:rsidRDefault="006630E7" w:rsidP="00B5116F">
      <w:pPr>
        <w:pStyle w:val="a7"/>
        <w:spacing w:line="240" w:lineRule="auto"/>
        <w:rPr>
          <w:rFonts w:ascii="Arial" w:hAnsi="Arial" w:cs="Arial"/>
          <w:b/>
          <w:color w:val="000000" w:themeColor="text1"/>
          <w:sz w:val="24"/>
          <w:szCs w:val="24"/>
        </w:rPr>
      </w:pPr>
      <w:r w:rsidRPr="0085138C">
        <w:rPr>
          <w:rFonts w:ascii="Arial" w:hAnsi="Arial" w:cs="Arial"/>
          <w:b/>
          <w:color w:val="000000" w:themeColor="text1"/>
          <w:sz w:val="24"/>
          <w:szCs w:val="24"/>
        </w:rPr>
        <w:t>4.</w:t>
      </w:r>
      <w:r w:rsidR="00B5116F" w:rsidRPr="0085138C">
        <w:rPr>
          <w:rFonts w:ascii="Arial" w:hAnsi="Arial" w:cs="Arial"/>
          <w:b/>
          <w:color w:val="000000" w:themeColor="text1"/>
          <w:sz w:val="24"/>
          <w:szCs w:val="24"/>
        </w:rPr>
        <w:t>1</w:t>
      </w:r>
      <w:r w:rsidR="0085138C" w:rsidRPr="0085138C">
        <w:rPr>
          <w:rFonts w:ascii="Arial" w:hAnsi="Arial" w:cs="Arial"/>
          <w:b/>
          <w:color w:val="000000" w:themeColor="text1"/>
          <w:sz w:val="24"/>
          <w:szCs w:val="24"/>
        </w:rPr>
        <w:t>.</w:t>
      </w:r>
      <w:r w:rsidR="00B5116F" w:rsidRPr="0085138C">
        <w:rPr>
          <w:rFonts w:ascii="Arial" w:hAnsi="Arial" w:cs="Arial"/>
          <w:b/>
          <w:color w:val="000000" w:themeColor="text1"/>
          <w:sz w:val="24"/>
          <w:szCs w:val="24"/>
        </w:rPr>
        <w:t xml:space="preserve"> Основные понятия и термины</w:t>
      </w:r>
    </w:p>
    <w:p w:rsidR="00B5116F" w:rsidRPr="000A525F" w:rsidRDefault="00B5116F" w:rsidP="00B5116F">
      <w:pPr>
        <w:pStyle w:val="a7"/>
        <w:spacing w:line="240" w:lineRule="auto"/>
        <w:rPr>
          <w:b/>
          <w:color w:val="000000" w:themeColor="text1"/>
          <w:sz w:val="24"/>
          <w:szCs w:val="24"/>
        </w:rPr>
      </w:pPr>
    </w:p>
    <w:p w:rsidR="00B5116F" w:rsidRPr="003C2E16" w:rsidRDefault="00B5116F" w:rsidP="0085138C">
      <w:pPr>
        <w:pStyle w:val="a7"/>
        <w:spacing w:line="240" w:lineRule="auto"/>
        <w:ind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Технический сервис – это комплекс услуг по эффективному использованию м</w:t>
      </w:r>
      <w:r w:rsidRPr="003C2E16">
        <w:rPr>
          <w:color w:val="000000" w:themeColor="text1"/>
          <w:sz w:val="24"/>
          <w:szCs w:val="24"/>
        </w:rPr>
        <w:t>а</w:t>
      </w:r>
      <w:r w:rsidRPr="003C2E16">
        <w:rPr>
          <w:color w:val="000000" w:themeColor="text1"/>
          <w:sz w:val="24"/>
          <w:szCs w:val="24"/>
        </w:rPr>
        <w:t>шин и оборудования, поддержанию их в работоспособном состоянии. Он включает в себя: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изучение конъюнктуры рынка предоставляемых услуг и используемых машин;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предпродажную подготовку и продажу;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гарантийное и послегарантийное обслуживание;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обеспечение запасными частями, комплектующими, материалами;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предоставление услуг технического обслуживания и ремонта;</w:t>
      </w:r>
    </w:p>
    <w:p w:rsidR="00B5116F" w:rsidRPr="003C2E16" w:rsidRDefault="00B5116F" w:rsidP="0085138C">
      <w:pPr>
        <w:pStyle w:val="a7"/>
        <w:numPr>
          <w:ilvl w:val="0"/>
          <w:numId w:val="8"/>
        </w:numPr>
        <w:tabs>
          <w:tab w:val="clear" w:pos="720"/>
          <w:tab w:val="num" w:pos="360"/>
        </w:tabs>
        <w:spacing w:line="240" w:lineRule="auto"/>
        <w:ind w:left="0" w:firstLine="567"/>
        <w:rPr>
          <w:color w:val="000000" w:themeColor="text1"/>
          <w:sz w:val="24"/>
          <w:szCs w:val="24"/>
        </w:rPr>
      </w:pPr>
      <w:r w:rsidRPr="003C2E16">
        <w:rPr>
          <w:color w:val="000000" w:themeColor="text1"/>
          <w:sz w:val="24"/>
          <w:szCs w:val="24"/>
        </w:rPr>
        <w:t>обучение и консультирование кадров по вопросам эксплуатации, обслуживания машин, работы с технологическим и диагностическим оборудованием.</w:t>
      </w:r>
    </w:p>
    <w:tbl>
      <w:tblPr>
        <w:tblW w:w="0" w:type="auto"/>
        <w:tblInd w:w="4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781"/>
      </w:tblGrid>
      <w:tr w:rsidR="00B5116F" w:rsidRPr="003C2E16" w:rsidTr="00152EAD">
        <w:trPr>
          <w:trHeight w:val="295"/>
        </w:trPr>
        <w:tc>
          <w:tcPr>
            <w:tcW w:w="2781" w:type="dxa"/>
          </w:tcPr>
          <w:p w:rsidR="00B5116F" w:rsidRPr="00152EAD" w:rsidRDefault="00B5116F" w:rsidP="00612E2E">
            <w:pPr>
              <w:pStyle w:val="a7"/>
              <w:ind w:firstLine="0"/>
              <w:jc w:val="center"/>
              <w:rPr>
                <w:sz w:val="20"/>
              </w:rPr>
            </w:pPr>
            <w:r w:rsidRPr="00152EAD">
              <w:rPr>
                <w:sz w:val="20"/>
              </w:rPr>
              <w:t>Технический сервис</w:t>
            </w:r>
          </w:p>
        </w:tc>
      </w:tr>
    </w:tbl>
    <w:p w:rsidR="00B5116F" w:rsidRPr="003C2E16" w:rsidRDefault="00EF70CE" w:rsidP="00B5116F">
      <w:pPr>
        <w:pStyle w:val="a7"/>
        <w:ind w:left="720" w:firstLine="0"/>
        <w:rPr>
          <w:sz w:val="24"/>
          <w:szCs w:val="24"/>
        </w:rPr>
      </w:pPr>
      <w:r>
        <w:rPr>
          <w:noProof/>
          <w:sz w:val="24"/>
          <w:szCs w:val="24"/>
        </w:rPr>
        <w:pict>
          <v:line id="_x0000_s1036" style="position:absolute;left:0;text-align:left;z-index:251652608;mso-position-horizontal-relative:text;mso-position-vertical-relative:text" from="368.6pt,19.45pt" to="368.6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5" style="position:absolute;left:0;text-align:left;z-index:251653632;mso-position-horizontal-relative:text;mso-position-vertical-relative:text" from="310.1pt,19.45pt" to="310.1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4" style="position:absolute;left:0;text-align:left;z-index:251654656;mso-position-horizontal-relative:text;mso-position-vertical-relative:text" from="261.35pt,19.45pt" to="261.35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3" style="position:absolute;left:0;text-align:left;z-index:251655680;mso-position-horizontal-relative:text;mso-position-vertical-relative:text" from="226.1pt,19.45pt" to="226.1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2" style="position:absolute;left:0;text-align:left;z-index:251656704;mso-position-horizontal-relative:text;mso-position-vertical-relative:text" from="188.6pt,19.45pt" to="188.6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1" style="position:absolute;left:0;text-align:left;z-index:251657728;mso-position-horizontal-relative:text;mso-position-vertical-relative:text" from="151.1pt,19.45pt" to="151.1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0" style="position:absolute;left:0;text-align:left;z-index:251658752;mso-position-horizontal-relative:text;mso-position-vertical-relative:text" from="102.35pt,19.45pt" to="102.35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29" style="position:absolute;left:0;text-align:left;z-index:251659776;mso-position-horizontal-relative:text;mso-position-vertical-relative:text" from="64.1pt,19.45pt" to="64.1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26" style="position:absolute;left:0;text-align:left;z-index:251662848;mso-position-horizontal-relative:text;mso-position-vertical-relative:text" from="36.35pt,19.45pt" to="36.35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28" style="position:absolute;left:0;text-align:left;z-index:251660800;mso-position-horizontal-relative:text;mso-position-vertical-relative:text" from="31.85pt,19.45pt" to="483.3pt,19.45pt" o:allowincell="f">
            <v:stroke startarrow="block" endarrow="block"/>
          </v:line>
        </w:pict>
      </w:r>
      <w:r>
        <w:rPr>
          <w:noProof/>
          <w:sz w:val="24"/>
          <w:szCs w:val="24"/>
        </w:rPr>
        <w:pict>
          <v:line id="_x0000_s1027" style="position:absolute;left:0;text-align:left;z-index:251661824;mso-position-horizontal-relative:text;mso-position-vertical-relative:text" from="477.35pt,19.45pt" to="477.35pt,62.65pt" o:allowincell="f">
            <v:stroke endarrow="block"/>
          </v:line>
        </w:pict>
      </w:r>
      <w:r>
        <w:rPr>
          <w:noProof/>
          <w:sz w:val="24"/>
          <w:szCs w:val="24"/>
        </w:rPr>
        <w:pict>
          <v:line id="_x0000_s1037" style="position:absolute;left:0;text-align:left;z-index:251651584;mso-position-horizontal-relative:text;mso-position-vertical-relative:text" from="418.5pt,19.45pt" to="418.5pt,62.65pt" o:allowincell="f">
            <v:stroke endarrow="block"/>
          </v:line>
        </w:pict>
      </w:r>
      <w:r w:rsidRPr="00EF70CE">
        <w:rPr>
          <w:noProof/>
          <w:sz w:val="20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_x0000_s1038" type="#_x0000_t67" style="position:absolute;left:0;text-align:left;margin-left:267.3pt;margin-top:4.45pt;width:7.2pt;height:15pt;z-index:251650560;mso-position-horizontal-relative:text;mso-position-vertical-relative:text" o:allowincell="f"/>
        </w:pict>
      </w:r>
    </w:p>
    <w:p w:rsidR="00B5116F" w:rsidRPr="003C2E16" w:rsidRDefault="00B5116F" w:rsidP="00E95F0C">
      <w:pPr>
        <w:pStyle w:val="a7"/>
        <w:numPr>
          <w:ilvl w:val="0"/>
          <w:numId w:val="8"/>
        </w:numPr>
        <w:jc w:val="center"/>
        <w:rPr>
          <w:sz w:val="24"/>
          <w:szCs w:val="24"/>
        </w:rPr>
      </w:pPr>
    </w:p>
    <w:p w:rsidR="00B5116F" w:rsidRPr="003C2E16" w:rsidRDefault="00B5116F" w:rsidP="00B5116F">
      <w:pPr>
        <w:pStyle w:val="a7"/>
        <w:ind w:left="720" w:firstLine="0"/>
        <w:rPr>
          <w:sz w:val="24"/>
          <w:szCs w:val="24"/>
        </w:rPr>
      </w:pPr>
    </w:p>
    <w:tbl>
      <w:tblPr>
        <w:tblpPr w:leftFromText="180" w:rightFromText="180" w:vertAnchor="text" w:horzAnchor="page" w:tblpX="1843" w:tblpY="100"/>
        <w:tblW w:w="9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20"/>
        <w:gridCol w:w="540"/>
        <w:gridCol w:w="1080"/>
        <w:gridCol w:w="720"/>
        <w:gridCol w:w="720"/>
        <w:gridCol w:w="720"/>
        <w:gridCol w:w="720"/>
        <w:gridCol w:w="1440"/>
        <w:gridCol w:w="720"/>
        <w:gridCol w:w="1080"/>
        <w:gridCol w:w="1260"/>
      </w:tblGrid>
      <w:tr w:rsidR="00152EAD" w:rsidRPr="003C2E16" w:rsidTr="006C210C">
        <w:trPr>
          <w:cantSplit/>
          <w:trHeight w:val="1548"/>
        </w:trPr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Предпродажная подготовка и пр</w:t>
            </w:r>
            <w:r w:rsidRPr="00B5116F">
              <w:rPr>
                <w:sz w:val="16"/>
                <w:szCs w:val="16"/>
              </w:rPr>
              <w:t>о</w:t>
            </w:r>
            <w:r w:rsidRPr="00B5116F">
              <w:rPr>
                <w:sz w:val="16"/>
                <w:szCs w:val="16"/>
              </w:rPr>
              <w:t>дажа техники</w:t>
            </w:r>
          </w:p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Продажа запасных частей</w:t>
            </w:r>
          </w:p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108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Подготовка и п</w:t>
            </w:r>
            <w:r w:rsidRPr="00B5116F">
              <w:rPr>
                <w:sz w:val="16"/>
                <w:szCs w:val="16"/>
              </w:rPr>
              <w:t>е</w:t>
            </w:r>
            <w:r w:rsidRPr="00B5116F">
              <w:rPr>
                <w:sz w:val="16"/>
                <w:szCs w:val="16"/>
              </w:rPr>
              <w:t>реподготовка о</w:t>
            </w:r>
            <w:r w:rsidRPr="00B5116F">
              <w:rPr>
                <w:sz w:val="16"/>
                <w:szCs w:val="16"/>
              </w:rPr>
              <w:t>б</w:t>
            </w:r>
            <w:r w:rsidRPr="00B5116F">
              <w:rPr>
                <w:sz w:val="16"/>
                <w:szCs w:val="16"/>
              </w:rPr>
              <w:t>служивающего персонала, мех</w:t>
            </w:r>
            <w:r w:rsidRPr="00B5116F">
              <w:rPr>
                <w:sz w:val="16"/>
                <w:szCs w:val="16"/>
              </w:rPr>
              <w:t>а</w:t>
            </w:r>
            <w:r w:rsidRPr="00B5116F">
              <w:rPr>
                <w:sz w:val="16"/>
                <w:szCs w:val="16"/>
              </w:rPr>
              <w:t>низаторов</w:t>
            </w:r>
          </w:p>
        </w:tc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Проведение пл</w:t>
            </w:r>
            <w:r w:rsidRPr="00B5116F">
              <w:rPr>
                <w:sz w:val="16"/>
                <w:szCs w:val="16"/>
              </w:rPr>
              <w:t>а</w:t>
            </w:r>
            <w:r w:rsidRPr="00B5116F">
              <w:rPr>
                <w:sz w:val="16"/>
                <w:szCs w:val="16"/>
              </w:rPr>
              <w:t>нового технич</w:t>
            </w:r>
            <w:r w:rsidRPr="00B5116F">
              <w:rPr>
                <w:sz w:val="16"/>
                <w:szCs w:val="16"/>
              </w:rPr>
              <w:t>е</w:t>
            </w:r>
            <w:r w:rsidRPr="00B5116F">
              <w:rPr>
                <w:sz w:val="16"/>
                <w:szCs w:val="16"/>
              </w:rPr>
              <w:t>ского обслужив</w:t>
            </w:r>
            <w:r w:rsidRPr="00B5116F">
              <w:rPr>
                <w:sz w:val="16"/>
                <w:szCs w:val="16"/>
              </w:rPr>
              <w:t>а</w:t>
            </w:r>
            <w:r w:rsidRPr="00B5116F">
              <w:rPr>
                <w:sz w:val="16"/>
                <w:szCs w:val="16"/>
              </w:rPr>
              <w:t>ния</w:t>
            </w:r>
          </w:p>
        </w:tc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Ремонт и устран</w:t>
            </w:r>
            <w:r w:rsidRPr="00B5116F">
              <w:rPr>
                <w:sz w:val="16"/>
                <w:szCs w:val="16"/>
              </w:rPr>
              <w:t>е</w:t>
            </w:r>
            <w:r w:rsidRPr="00B5116F">
              <w:rPr>
                <w:sz w:val="16"/>
                <w:szCs w:val="16"/>
              </w:rPr>
              <w:t>ние отказов гара</w:t>
            </w:r>
            <w:r w:rsidRPr="00B5116F">
              <w:rPr>
                <w:sz w:val="16"/>
                <w:szCs w:val="16"/>
              </w:rPr>
              <w:t>н</w:t>
            </w:r>
            <w:r w:rsidRPr="00B5116F">
              <w:rPr>
                <w:sz w:val="16"/>
                <w:szCs w:val="16"/>
              </w:rPr>
              <w:t>тийной техники</w:t>
            </w:r>
          </w:p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</w:p>
        </w:tc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Консультативные услуги</w:t>
            </w:r>
          </w:p>
        </w:tc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Ремонт техники в послегарантийный период</w:t>
            </w:r>
          </w:p>
        </w:tc>
        <w:tc>
          <w:tcPr>
            <w:tcW w:w="144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Разработка норм</w:t>
            </w:r>
            <w:r w:rsidRPr="00B5116F">
              <w:rPr>
                <w:sz w:val="16"/>
                <w:szCs w:val="16"/>
              </w:rPr>
              <w:t>а</w:t>
            </w:r>
            <w:r w:rsidRPr="00B5116F">
              <w:rPr>
                <w:sz w:val="16"/>
                <w:szCs w:val="16"/>
              </w:rPr>
              <w:t>тивно-технической документации по эксплуатации и обслуживанию техники и обесп</w:t>
            </w:r>
            <w:r w:rsidRPr="00B5116F">
              <w:rPr>
                <w:sz w:val="16"/>
                <w:szCs w:val="16"/>
              </w:rPr>
              <w:t>е</w:t>
            </w:r>
            <w:r w:rsidRPr="00B5116F">
              <w:rPr>
                <w:sz w:val="16"/>
                <w:szCs w:val="16"/>
              </w:rPr>
              <w:t>чение ею дилеров и потребителей</w:t>
            </w:r>
          </w:p>
        </w:tc>
        <w:tc>
          <w:tcPr>
            <w:tcW w:w="72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Диагностирование техники</w:t>
            </w:r>
          </w:p>
        </w:tc>
        <w:tc>
          <w:tcPr>
            <w:tcW w:w="108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Обеспечение раб</w:t>
            </w:r>
            <w:r w:rsidRPr="00B5116F">
              <w:rPr>
                <w:sz w:val="16"/>
                <w:szCs w:val="16"/>
              </w:rPr>
              <w:t>о</w:t>
            </w:r>
            <w:r w:rsidRPr="00B5116F">
              <w:rPr>
                <w:sz w:val="16"/>
                <w:szCs w:val="16"/>
              </w:rPr>
              <w:t>тоспособности машин в течение всего периода эк</w:t>
            </w:r>
            <w:r w:rsidRPr="00B5116F">
              <w:rPr>
                <w:sz w:val="16"/>
                <w:szCs w:val="16"/>
              </w:rPr>
              <w:t>с</w:t>
            </w:r>
            <w:r w:rsidRPr="00B5116F">
              <w:rPr>
                <w:sz w:val="16"/>
                <w:szCs w:val="16"/>
              </w:rPr>
              <w:t>плуатации</w:t>
            </w:r>
          </w:p>
        </w:tc>
        <w:tc>
          <w:tcPr>
            <w:tcW w:w="1260" w:type="dxa"/>
            <w:textDirection w:val="btLr"/>
          </w:tcPr>
          <w:p w:rsidR="00152EAD" w:rsidRPr="00B5116F" w:rsidRDefault="00152EAD" w:rsidP="00152EAD">
            <w:pPr>
              <w:pStyle w:val="a7"/>
              <w:spacing w:line="240" w:lineRule="auto"/>
              <w:ind w:left="113" w:right="113" w:firstLine="0"/>
              <w:jc w:val="center"/>
              <w:rPr>
                <w:sz w:val="16"/>
                <w:szCs w:val="16"/>
              </w:rPr>
            </w:pPr>
            <w:r w:rsidRPr="00B5116F">
              <w:rPr>
                <w:sz w:val="16"/>
                <w:szCs w:val="16"/>
              </w:rPr>
              <w:t>Обеспечение це</w:t>
            </w:r>
            <w:r w:rsidRPr="00B5116F">
              <w:rPr>
                <w:sz w:val="16"/>
                <w:szCs w:val="16"/>
              </w:rPr>
              <w:t>н</w:t>
            </w:r>
            <w:r w:rsidRPr="00B5116F">
              <w:rPr>
                <w:sz w:val="16"/>
                <w:szCs w:val="16"/>
              </w:rPr>
              <w:t>тров необходимым оборудованием, оснасткой и инс</w:t>
            </w:r>
            <w:r w:rsidRPr="00B5116F">
              <w:rPr>
                <w:sz w:val="16"/>
                <w:szCs w:val="16"/>
              </w:rPr>
              <w:t>т</w:t>
            </w:r>
            <w:r w:rsidRPr="00B5116F">
              <w:rPr>
                <w:sz w:val="16"/>
                <w:szCs w:val="16"/>
              </w:rPr>
              <w:t>рументом, мат</w:t>
            </w:r>
            <w:r w:rsidRPr="00B5116F">
              <w:rPr>
                <w:sz w:val="16"/>
                <w:szCs w:val="16"/>
              </w:rPr>
              <w:t>е</w:t>
            </w:r>
            <w:r w:rsidRPr="00B5116F">
              <w:rPr>
                <w:sz w:val="16"/>
                <w:szCs w:val="16"/>
              </w:rPr>
              <w:t>риалами и ко</w:t>
            </w:r>
            <w:r w:rsidRPr="00B5116F">
              <w:rPr>
                <w:sz w:val="16"/>
                <w:szCs w:val="16"/>
              </w:rPr>
              <w:t>м</w:t>
            </w:r>
            <w:r w:rsidRPr="00B5116F">
              <w:rPr>
                <w:sz w:val="16"/>
                <w:szCs w:val="16"/>
              </w:rPr>
              <w:t xml:space="preserve">плектующими </w:t>
            </w:r>
          </w:p>
        </w:tc>
      </w:tr>
    </w:tbl>
    <w:p w:rsidR="00B5116F" w:rsidRPr="003C2E16" w:rsidRDefault="00B5116F" w:rsidP="00B5116F">
      <w:pPr>
        <w:pStyle w:val="a7"/>
        <w:spacing w:line="240" w:lineRule="auto"/>
        <w:ind w:firstLine="360"/>
        <w:rPr>
          <w:sz w:val="24"/>
          <w:szCs w:val="24"/>
        </w:rPr>
      </w:pPr>
      <w:r w:rsidRPr="003C2E16">
        <w:rPr>
          <w:sz w:val="24"/>
          <w:szCs w:val="24"/>
        </w:rPr>
        <w:lastRenderedPageBreak/>
        <w:t>Высокая техническая готовность самоходных сельскохозяйственных машин и тра</w:t>
      </w:r>
      <w:r w:rsidRPr="003C2E16">
        <w:rPr>
          <w:sz w:val="24"/>
          <w:szCs w:val="24"/>
        </w:rPr>
        <w:t>к</w:t>
      </w:r>
      <w:r w:rsidRPr="003C2E16">
        <w:rPr>
          <w:sz w:val="24"/>
          <w:szCs w:val="24"/>
        </w:rPr>
        <w:t>торов является результатом качественной предпродажной подготовки машин, провед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ния планового технического обслуживания, обслуживания техники и устранения отк</w:t>
      </w:r>
      <w:r w:rsidRPr="003C2E16">
        <w:rPr>
          <w:sz w:val="24"/>
          <w:szCs w:val="24"/>
        </w:rPr>
        <w:t>а</w:t>
      </w:r>
      <w:r w:rsidRPr="003C2E16">
        <w:rPr>
          <w:sz w:val="24"/>
          <w:szCs w:val="24"/>
        </w:rPr>
        <w:t>зов в гарантийный и послегарантийный периоды.</w:t>
      </w:r>
    </w:p>
    <w:p w:rsidR="00B5116F" w:rsidRPr="003C2E16" w:rsidRDefault="00B5116F" w:rsidP="00B5116F">
      <w:pPr>
        <w:pStyle w:val="a7"/>
        <w:spacing w:line="240" w:lineRule="auto"/>
        <w:ind w:left="720" w:firstLine="0"/>
        <w:rPr>
          <w:b/>
          <w:sz w:val="24"/>
          <w:szCs w:val="24"/>
        </w:rPr>
      </w:pPr>
      <w:r w:rsidRPr="003C2E16">
        <w:rPr>
          <w:b/>
          <w:sz w:val="24"/>
          <w:szCs w:val="24"/>
        </w:rPr>
        <w:t>Краткое описание элементов технического сервиса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Предпродажная подготовка</w:t>
      </w:r>
      <w:r w:rsidRPr="003C2E16">
        <w:rPr>
          <w:sz w:val="24"/>
          <w:szCs w:val="24"/>
        </w:rPr>
        <w:t xml:space="preserve"> и обслуживание техники поступающей из заводов-изготовителей на технические центры проводится с целью выявления и устран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ния неисправностей агрегатов и узлов машин. Продажа сельскохозяйственному товаропроизводителю исправной машины и обеспечение ее  работоспособности на весь период эксплуатации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 xml:space="preserve">Продажа запасных частей </w:t>
      </w:r>
      <w:r w:rsidRPr="003C2E16">
        <w:rPr>
          <w:sz w:val="24"/>
          <w:szCs w:val="24"/>
        </w:rPr>
        <w:t xml:space="preserve"> удовлетворение спроса конечного потребителя те</w:t>
      </w:r>
      <w:r w:rsidRPr="003C2E16">
        <w:rPr>
          <w:sz w:val="24"/>
          <w:szCs w:val="24"/>
        </w:rPr>
        <w:t>х</w:t>
      </w:r>
      <w:r w:rsidRPr="003C2E16">
        <w:rPr>
          <w:sz w:val="24"/>
          <w:szCs w:val="24"/>
        </w:rPr>
        <w:t>ники на ее ремонт и устранение отказов в послегарантийный период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Подготовка и переподготовка обслуживающего персонала и механизаторов-</w:t>
      </w:r>
      <w:r w:rsidRPr="003C2E16">
        <w:rPr>
          <w:sz w:val="24"/>
          <w:szCs w:val="24"/>
        </w:rPr>
        <w:t xml:space="preserve"> обучение слесарей по ремонту и обслуживанию техники, мастеров наладчиков на предмет качественного обслуживания всех систем машин, устранению отк</w:t>
      </w:r>
      <w:r w:rsidRPr="003C2E16">
        <w:rPr>
          <w:sz w:val="24"/>
          <w:szCs w:val="24"/>
        </w:rPr>
        <w:t>а</w:t>
      </w:r>
      <w:r w:rsidRPr="003C2E16">
        <w:rPr>
          <w:sz w:val="24"/>
          <w:szCs w:val="24"/>
        </w:rPr>
        <w:t>зов. Обучение механизаторов для работы на новых видах и марках машин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Проведение планового технического обслуживания</w:t>
      </w:r>
      <w:r w:rsidRPr="003C2E16">
        <w:rPr>
          <w:sz w:val="24"/>
          <w:szCs w:val="24"/>
        </w:rPr>
        <w:t xml:space="preserve"> - обязательное выполнение всех операций планового технического обслуживания ТО-1; ТО-2; ТО-3 коне</w:t>
      </w:r>
      <w:r w:rsidRPr="003C2E16">
        <w:rPr>
          <w:sz w:val="24"/>
          <w:szCs w:val="24"/>
        </w:rPr>
        <w:t>ч</w:t>
      </w:r>
      <w:r w:rsidRPr="003C2E16">
        <w:rPr>
          <w:sz w:val="24"/>
          <w:szCs w:val="24"/>
        </w:rPr>
        <w:t>ными потребителями и техническими центрами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Ремонт и устранение отказов в гарантийный период</w:t>
      </w:r>
      <w:r w:rsidRPr="003C2E16">
        <w:rPr>
          <w:sz w:val="24"/>
          <w:szCs w:val="24"/>
        </w:rPr>
        <w:t xml:space="preserve"> устранение неисправностей и восстановление работоспособности машин силами технических центров в с</w:t>
      </w:r>
      <w:r w:rsidRPr="003C2E16">
        <w:rPr>
          <w:sz w:val="24"/>
          <w:szCs w:val="24"/>
        </w:rPr>
        <w:t>а</w:t>
      </w:r>
      <w:r w:rsidRPr="003C2E16">
        <w:rPr>
          <w:sz w:val="24"/>
          <w:szCs w:val="24"/>
        </w:rPr>
        <w:t>мые короткие сроки согласно нормативно-правовых актов РБ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Консультативные услуги</w:t>
      </w:r>
      <w:r>
        <w:rPr>
          <w:sz w:val="24"/>
          <w:szCs w:val="24"/>
          <w:u w:val="single"/>
        </w:rPr>
        <w:t xml:space="preserve"> </w:t>
      </w:r>
      <w:r w:rsidRPr="003C2E16">
        <w:rPr>
          <w:sz w:val="24"/>
          <w:szCs w:val="24"/>
        </w:rPr>
        <w:t>-  оказание услуг конечному потребителю для озн</w:t>
      </w:r>
      <w:r w:rsidRPr="003C2E16">
        <w:rPr>
          <w:sz w:val="24"/>
          <w:szCs w:val="24"/>
        </w:rPr>
        <w:t>а</w:t>
      </w:r>
      <w:r w:rsidRPr="003C2E16">
        <w:rPr>
          <w:sz w:val="24"/>
          <w:szCs w:val="24"/>
        </w:rPr>
        <w:t>комления и уточнения по изменению и внедрению новых конструкций машин, на предмет изменения условий их обслуживания, устранения отказов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Ремонт техники в послегарантийный период</w:t>
      </w:r>
      <w:r w:rsidRPr="003C2E16">
        <w:rPr>
          <w:sz w:val="24"/>
          <w:szCs w:val="24"/>
        </w:rPr>
        <w:t>-   наличие специализированных предприятий агросервиса по ремонту основных узлов и агрегатов машин, нал</w:t>
      </w:r>
      <w:r w:rsidRPr="003C2E16">
        <w:rPr>
          <w:sz w:val="24"/>
          <w:szCs w:val="24"/>
        </w:rPr>
        <w:t>и</w:t>
      </w:r>
      <w:r w:rsidRPr="003C2E16">
        <w:rPr>
          <w:sz w:val="24"/>
          <w:szCs w:val="24"/>
        </w:rPr>
        <w:t>чие ремонтной документации, обеспечение запасными частями под план ремо</w:t>
      </w:r>
      <w:r w:rsidRPr="003C2E16">
        <w:rPr>
          <w:sz w:val="24"/>
          <w:szCs w:val="24"/>
        </w:rPr>
        <w:t>н</w:t>
      </w:r>
      <w:r w:rsidRPr="003C2E16">
        <w:rPr>
          <w:sz w:val="24"/>
          <w:szCs w:val="24"/>
        </w:rPr>
        <w:t>та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Разработка нормативно-технической документации</w:t>
      </w:r>
      <w:r w:rsidRPr="003C2E16">
        <w:rPr>
          <w:sz w:val="24"/>
          <w:szCs w:val="24"/>
        </w:rPr>
        <w:t>- обеспечение дилерских центров, конечных потребителей техники руководством по эксплуатации, се</w:t>
      </w:r>
      <w:r w:rsidRPr="003C2E16">
        <w:rPr>
          <w:sz w:val="24"/>
          <w:szCs w:val="24"/>
        </w:rPr>
        <w:t>р</w:t>
      </w:r>
      <w:r w:rsidRPr="003C2E16">
        <w:rPr>
          <w:sz w:val="24"/>
          <w:szCs w:val="24"/>
        </w:rPr>
        <w:t>висной книжкой, иной документацией для обеспечения эксплуатации техники на весь период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Диагностирование машин</w:t>
      </w:r>
      <w:r w:rsidRPr="003C2E16">
        <w:rPr>
          <w:sz w:val="24"/>
          <w:szCs w:val="24"/>
        </w:rPr>
        <w:t>-  безразборное определение технического состояния основных систем и агрегатов машин, выявление причин и внешних признаков неисправностей с использованием диагностических приборов и средств измер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ний заданных параметров.</w:t>
      </w:r>
    </w:p>
    <w:p w:rsidR="00B5116F" w:rsidRPr="003C2E16" w:rsidRDefault="00B5116F" w:rsidP="00E95F0C">
      <w:pPr>
        <w:pStyle w:val="a7"/>
        <w:numPr>
          <w:ilvl w:val="0"/>
          <w:numId w:val="8"/>
        </w:numPr>
        <w:spacing w:line="240" w:lineRule="auto"/>
        <w:rPr>
          <w:sz w:val="24"/>
          <w:szCs w:val="24"/>
        </w:rPr>
      </w:pPr>
      <w:r w:rsidRPr="003C2E16">
        <w:rPr>
          <w:sz w:val="24"/>
          <w:szCs w:val="24"/>
          <w:u w:val="single"/>
        </w:rPr>
        <w:t>Обеспечение работоспособности машин</w:t>
      </w:r>
      <w:r w:rsidRPr="003C2E16">
        <w:rPr>
          <w:sz w:val="24"/>
          <w:szCs w:val="24"/>
        </w:rPr>
        <w:t>-  комплекс мер проводимых технич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скими центрами, конечными потребителями по выполнению требований эк</w:t>
      </w:r>
      <w:r w:rsidRPr="003C2E16">
        <w:rPr>
          <w:sz w:val="24"/>
          <w:szCs w:val="24"/>
        </w:rPr>
        <w:t>с</w:t>
      </w:r>
      <w:r w:rsidRPr="003C2E16">
        <w:rPr>
          <w:sz w:val="24"/>
          <w:szCs w:val="24"/>
        </w:rPr>
        <w:t>плуатации и обслуживания машин заводов- изготовителей.</w:t>
      </w:r>
    </w:p>
    <w:p w:rsidR="00B5116F" w:rsidRDefault="00B5116F" w:rsidP="00B5116F">
      <w:pPr>
        <w:pStyle w:val="1"/>
        <w:shd w:val="clear" w:color="auto" w:fill="auto"/>
        <w:spacing w:line="240" w:lineRule="auto"/>
        <w:ind w:firstLine="284"/>
        <w:rPr>
          <w:b/>
          <w:sz w:val="24"/>
          <w:szCs w:val="24"/>
        </w:rPr>
      </w:pPr>
    </w:p>
    <w:p w:rsidR="00B5116F" w:rsidRPr="00152EAD" w:rsidRDefault="006630E7" w:rsidP="006630E7">
      <w:pPr>
        <w:pStyle w:val="1"/>
        <w:shd w:val="clear" w:color="auto" w:fill="auto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4.</w:t>
      </w:r>
      <w:r w:rsidR="00B5116F" w:rsidRPr="00152EAD">
        <w:rPr>
          <w:rFonts w:ascii="Arial" w:hAnsi="Arial" w:cs="Arial"/>
          <w:b/>
          <w:sz w:val="24"/>
          <w:szCs w:val="24"/>
        </w:rPr>
        <w:t>2. Формы организации технического сервиса</w:t>
      </w:r>
    </w:p>
    <w:p w:rsidR="00B5116F" w:rsidRPr="00AE323B" w:rsidRDefault="00B5116F" w:rsidP="00B5116F">
      <w:pPr>
        <w:pStyle w:val="1"/>
        <w:shd w:val="clear" w:color="auto" w:fill="auto"/>
        <w:tabs>
          <w:tab w:val="left" w:pos="4410"/>
        </w:tabs>
        <w:spacing w:line="240" w:lineRule="auto"/>
        <w:ind w:firstLine="284"/>
        <w:rPr>
          <w:sz w:val="24"/>
          <w:szCs w:val="24"/>
        </w:rPr>
      </w:pPr>
      <w:r>
        <w:rPr>
          <w:sz w:val="24"/>
          <w:szCs w:val="24"/>
        </w:rPr>
        <w:tab/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Для защиты интересов товаропроизводителей должна быть создана не</w:t>
      </w:r>
      <w:r w:rsidRPr="00152EAD">
        <w:rPr>
          <w:sz w:val="24"/>
          <w:szCs w:val="24"/>
        </w:rPr>
        <w:softHyphen/>
        <w:t>зависимая система оценки (сертификации) качества технического сервиса, финансируемая орг</w:t>
      </w:r>
      <w:r w:rsidRPr="00152EAD">
        <w:rPr>
          <w:sz w:val="24"/>
          <w:szCs w:val="24"/>
        </w:rPr>
        <w:t>а</w:t>
      </w:r>
      <w:r w:rsidRPr="00152EAD">
        <w:rPr>
          <w:sz w:val="24"/>
          <w:szCs w:val="24"/>
        </w:rPr>
        <w:t>нами государственного управления или межхозяйствен</w:t>
      </w:r>
      <w:r w:rsidRPr="00152EAD">
        <w:rPr>
          <w:sz w:val="24"/>
          <w:szCs w:val="24"/>
        </w:rPr>
        <w:softHyphen/>
        <w:t>ными ассоциациями потребит</w:t>
      </w:r>
      <w:r w:rsidRPr="00152EAD">
        <w:rPr>
          <w:sz w:val="24"/>
          <w:szCs w:val="24"/>
        </w:rPr>
        <w:t>е</w:t>
      </w:r>
      <w:r w:rsidRPr="00152EAD">
        <w:rPr>
          <w:sz w:val="24"/>
          <w:szCs w:val="24"/>
        </w:rPr>
        <w:t>лей услуг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Основной функцией инженерных служб специализированных ремонт</w:t>
      </w:r>
      <w:r w:rsidRPr="00152EAD">
        <w:rPr>
          <w:sz w:val="24"/>
          <w:szCs w:val="24"/>
        </w:rPr>
        <w:softHyphen/>
        <w:t>ных пре</w:t>
      </w:r>
      <w:r w:rsidRPr="00152EAD">
        <w:rPr>
          <w:sz w:val="24"/>
          <w:szCs w:val="24"/>
        </w:rPr>
        <w:t>д</w:t>
      </w:r>
      <w:r w:rsidRPr="00152EAD">
        <w:rPr>
          <w:sz w:val="24"/>
          <w:szCs w:val="24"/>
        </w:rPr>
        <w:t>приятий является высокое качество отремонтированной продукции, обеспечивающей безотказность и ресурс на уровне новых, снижение себе</w:t>
      </w:r>
      <w:r w:rsidRPr="00152EAD">
        <w:rPr>
          <w:sz w:val="24"/>
          <w:szCs w:val="24"/>
        </w:rPr>
        <w:softHyphen/>
        <w:t>стоимости ремонтных работ до нормативных значений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lastRenderedPageBreak/>
        <w:t>Весьма важным направлением в ресурсосбережении является центра</w:t>
      </w:r>
      <w:r w:rsidRPr="00152EAD">
        <w:rPr>
          <w:sz w:val="24"/>
          <w:szCs w:val="24"/>
        </w:rPr>
        <w:softHyphen/>
        <w:t>лизованное восстановление деталей, осуществляемое с помощью новейших методов и средств в основном на специализированных предприятиях с обес</w:t>
      </w:r>
      <w:r w:rsidRPr="00152EAD">
        <w:rPr>
          <w:sz w:val="24"/>
          <w:szCs w:val="24"/>
        </w:rPr>
        <w:softHyphen/>
        <w:t>печением ресурса восстано</w:t>
      </w:r>
      <w:r w:rsidRPr="00152EAD">
        <w:rPr>
          <w:sz w:val="24"/>
          <w:szCs w:val="24"/>
        </w:rPr>
        <w:t>в</w:t>
      </w:r>
      <w:r w:rsidRPr="00152EAD">
        <w:rPr>
          <w:sz w:val="24"/>
          <w:szCs w:val="24"/>
        </w:rPr>
        <w:t>ленных деталей не менее новых. При этом себе</w:t>
      </w:r>
      <w:r w:rsidRPr="00152EAD">
        <w:rPr>
          <w:sz w:val="24"/>
          <w:szCs w:val="24"/>
        </w:rPr>
        <w:softHyphen/>
        <w:t>стоимость восстановления составляет от 30 до 50% и, как правило, не превышает 60 - 70% прейскурантных цен новых деталей, а по сравнению с новым изготовлением сокращает расход металла в 20 - 30 раз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Таким образом, технический сервис представляет собой реестр услуг, обес</w:t>
      </w:r>
      <w:r w:rsidRPr="00152EAD">
        <w:rPr>
          <w:sz w:val="24"/>
          <w:szCs w:val="24"/>
        </w:rPr>
        <w:softHyphen/>
        <w:t>печивающих потребителям эффективность использования и поддержания в рабо</w:t>
      </w:r>
      <w:r w:rsidRPr="00152EAD">
        <w:rPr>
          <w:sz w:val="24"/>
          <w:szCs w:val="24"/>
        </w:rPr>
        <w:softHyphen/>
        <w:t>тоспособном состоянии техники в течение всего срока эксплуатации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Наиболее часто применяются следующие формы технического сервиса: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27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непосредственно предприятием-изготовителем техники;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27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предприятием-изготовителем через свои филиалы;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10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предприятием-изготовителем через консорциум (объединения) пред</w:t>
      </w:r>
      <w:r w:rsidRPr="00152EAD">
        <w:rPr>
          <w:sz w:val="24"/>
          <w:szCs w:val="24"/>
        </w:rPr>
        <w:softHyphen/>
        <w:t>приятий-изготовителей, поставляющий комплектующие узлы, агрегаты и системы;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14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предприятием-изготовителем через независимые специализированные фирмы (предприятия на договорной основе);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19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предприятием-изготовителем через ремонтно-обслуживающие и снаб</w:t>
      </w:r>
      <w:r w:rsidRPr="00152EAD">
        <w:rPr>
          <w:sz w:val="24"/>
          <w:szCs w:val="24"/>
        </w:rPr>
        <w:softHyphen/>
        <w:t>женческие организации;</w:t>
      </w:r>
    </w:p>
    <w:p w:rsidR="00B5116F" w:rsidRPr="00152EAD" w:rsidRDefault="00B5116F" w:rsidP="00152EAD">
      <w:pPr>
        <w:pStyle w:val="1"/>
        <w:numPr>
          <w:ilvl w:val="0"/>
          <w:numId w:val="7"/>
        </w:numPr>
        <w:shd w:val="clear" w:color="auto" w:fill="auto"/>
        <w:tabs>
          <w:tab w:val="left" w:pos="514"/>
        </w:tabs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предприятием-владельцем техники при активном содействии и помо</w:t>
      </w:r>
      <w:r w:rsidRPr="00152EAD">
        <w:rPr>
          <w:sz w:val="24"/>
          <w:szCs w:val="24"/>
        </w:rPr>
        <w:softHyphen/>
        <w:t>щи пре</w:t>
      </w:r>
      <w:r w:rsidRPr="00152EAD">
        <w:rPr>
          <w:sz w:val="24"/>
          <w:szCs w:val="24"/>
        </w:rPr>
        <w:t>д</w:t>
      </w:r>
      <w:r w:rsidRPr="00152EAD">
        <w:rPr>
          <w:sz w:val="24"/>
          <w:szCs w:val="24"/>
        </w:rPr>
        <w:t>приятия-изготовителя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  <w:r w:rsidRPr="00152EAD">
        <w:rPr>
          <w:sz w:val="24"/>
          <w:szCs w:val="24"/>
        </w:rPr>
        <w:t>Наряду с перечисленными формами организации технического сервиса в практ</w:t>
      </w:r>
      <w:r w:rsidRPr="00152EAD">
        <w:rPr>
          <w:sz w:val="24"/>
          <w:szCs w:val="24"/>
        </w:rPr>
        <w:t>и</w:t>
      </w:r>
      <w:r w:rsidRPr="00152EAD">
        <w:rPr>
          <w:sz w:val="24"/>
          <w:szCs w:val="24"/>
        </w:rPr>
        <w:t>ке встречаются другие, представляющие собой модификации указанных типовых форм или соединений отдельных их элементов. Но во всех случаях произ</w:t>
      </w:r>
      <w:r w:rsidRPr="00152EAD">
        <w:rPr>
          <w:sz w:val="24"/>
          <w:szCs w:val="24"/>
        </w:rPr>
        <w:softHyphen/>
        <w:t>водитель должен нести полную ответственность за технический сервис.</w:t>
      </w:r>
    </w:p>
    <w:p w:rsidR="00B5116F" w:rsidRPr="00152EAD" w:rsidRDefault="00B5116F" w:rsidP="00152EAD">
      <w:pPr>
        <w:pStyle w:val="1"/>
        <w:shd w:val="clear" w:color="auto" w:fill="auto"/>
        <w:spacing w:line="240" w:lineRule="auto"/>
        <w:ind w:firstLine="567"/>
        <w:rPr>
          <w:sz w:val="24"/>
          <w:szCs w:val="24"/>
        </w:rPr>
      </w:pPr>
    </w:p>
    <w:p w:rsidR="00B5116F" w:rsidRPr="00152EAD" w:rsidRDefault="006630E7" w:rsidP="006630E7">
      <w:pPr>
        <w:pStyle w:val="a7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4.</w:t>
      </w:r>
      <w:r w:rsidR="00B5116F" w:rsidRPr="00152EAD">
        <w:rPr>
          <w:rFonts w:ascii="Arial" w:hAnsi="Arial" w:cs="Arial"/>
          <w:b/>
          <w:sz w:val="24"/>
          <w:szCs w:val="24"/>
        </w:rPr>
        <w:t>3. Существующие технические центры заводов-изготовителей</w:t>
      </w:r>
    </w:p>
    <w:p w:rsidR="00B5116F" w:rsidRPr="007D4A46" w:rsidRDefault="00B5116F" w:rsidP="00B5116F">
      <w:pPr>
        <w:pStyle w:val="a7"/>
        <w:spacing w:line="240" w:lineRule="auto"/>
        <w:ind w:firstLine="0"/>
        <w:rPr>
          <w:b/>
          <w:szCs w:val="28"/>
        </w:rPr>
      </w:pP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В 90-е годы ремонтно-обслуживающая база сельскохозяйственных организаций функционировала практически без участия заводов-изготовителей тракторов, сложных сельскохозяйственных машин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В силу централизованного распределения машин и оборудования сельскохозяйс</w:t>
      </w:r>
      <w:r w:rsidRPr="007D4A46">
        <w:rPr>
          <w:sz w:val="24"/>
          <w:szCs w:val="24"/>
        </w:rPr>
        <w:t>т</w:t>
      </w:r>
      <w:r w:rsidRPr="007D4A46">
        <w:rPr>
          <w:sz w:val="24"/>
          <w:szCs w:val="24"/>
        </w:rPr>
        <w:t>венного машиностроения промышленные предприятия практически не были заинтер</w:t>
      </w:r>
      <w:r w:rsidRPr="007D4A46">
        <w:rPr>
          <w:sz w:val="24"/>
          <w:szCs w:val="24"/>
        </w:rPr>
        <w:t>е</w:t>
      </w:r>
      <w:r w:rsidRPr="007D4A46">
        <w:rPr>
          <w:sz w:val="24"/>
          <w:szCs w:val="24"/>
        </w:rPr>
        <w:t>сованы в обеспечении ее сервисного сопровождения в процессе эксплуатации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Сложившаяся на этих принципах структура ремонтно-обслуживающей базы сел</w:t>
      </w:r>
      <w:r w:rsidRPr="007D4A46">
        <w:rPr>
          <w:sz w:val="24"/>
          <w:szCs w:val="24"/>
        </w:rPr>
        <w:t>ь</w:t>
      </w:r>
      <w:r w:rsidRPr="007D4A46">
        <w:rPr>
          <w:sz w:val="24"/>
          <w:szCs w:val="24"/>
        </w:rPr>
        <w:t>скохозяйственных и обслуживающих организаций претерпевает существенные измен</w:t>
      </w:r>
      <w:r w:rsidRPr="007D4A46">
        <w:rPr>
          <w:sz w:val="24"/>
          <w:szCs w:val="24"/>
        </w:rPr>
        <w:t>е</w:t>
      </w:r>
      <w:r w:rsidRPr="007D4A46">
        <w:rPr>
          <w:sz w:val="24"/>
          <w:szCs w:val="24"/>
        </w:rPr>
        <w:t>ния, когда изготовители сложной техники создают на базе организаций  агросервиса и ремонтных заводов сеть специализированных фирменных центров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Ключевая роль в повышении технической готовности машинно-тракторного па</w:t>
      </w:r>
      <w:r w:rsidRPr="007D4A46">
        <w:rPr>
          <w:sz w:val="24"/>
          <w:szCs w:val="24"/>
        </w:rPr>
        <w:t>р</w:t>
      </w:r>
      <w:r w:rsidRPr="007D4A46">
        <w:rPr>
          <w:sz w:val="24"/>
          <w:szCs w:val="24"/>
        </w:rPr>
        <w:t>ка принадлежит техническим центрам заводов-изготовителей техники через фирменное обслуживание, включающего предпродажную подготовку в соответствии с нормати</w:t>
      </w:r>
      <w:r w:rsidRPr="007D4A46">
        <w:rPr>
          <w:sz w:val="24"/>
          <w:szCs w:val="24"/>
        </w:rPr>
        <w:t>в</w:t>
      </w:r>
      <w:r w:rsidRPr="007D4A46">
        <w:rPr>
          <w:sz w:val="24"/>
          <w:szCs w:val="24"/>
        </w:rPr>
        <w:t>но-технической документацией, ее продажу, гарантийное и послегарантийное обсл</w:t>
      </w:r>
      <w:r w:rsidRPr="007D4A46">
        <w:rPr>
          <w:sz w:val="24"/>
          <w:szCs w:val="24"/>
        </w:rPr>
        <w:t>у</w:t>
      </w:r>
      <w:r w:rsidRPr="007D4A46">
        <w:rPr>
          <w:sz w:val="24"/>
          <w:szCs w:val="24"/>
        </w:rPr>
        <w:t>живание. Для продления срока использования сельскохозяйственных машин в респу</w:t>
      </w:r>
      <w:r w:rsidRPr="007D4A46">
        <w:rPr>
          <w:sz w:val="24"/>
          <w:szCs w:val="24"/>
        </w:rPr>
        <w:t>б</w:t>
      </w:r>
      <w:r w:rsidRPr="007D4A46">
        <w:rPr>
          <w:sz w:val="24"/>
          <w:szCs w:val="24"/>
        </w:rPr>
        <w:t>лике создана, функционирует и получает развитие сеть региональных дилерских те</w:t>
      </w:r>
      <w:r w:rsidRPr="007D4A46">
        <w:rPr>
          <w:sz w:val="24"/>
          <w:szCs w:val="24"/>
        </w:rPr>
        <w:t>х</w:t>
      </w:r>
      <w:r w:rsidRPr="007D4A46">
        <w:rPr>
          <w:sz w:val="24"/>
          <w:szCs w:val="24"/>
        </w:rPr>
        <w:t>нических центров сервисного обслуживания, выступающих связующим звеном между заводами-изготовителями и сельскохозяйственными организациями, потребителями машин и запасных частей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Дилерская служба агротехсервиса на данный момент является одной из наиболее эффективных форм взаимоотношений между производителями техники и сельскох</w:t>
      </w:r>
      <w:r w:rsidRPr="007D4A46">
        <w:rPr>
          <w:sz w:val="24"/>
          <w:szCs w:val="24"/>
        </w:rPr>
        <w:t>о</w:t>
      </w:r>
      <w:r w:rsidRPr="007D4A46">
        <w:rPr>
          <w:sz w:val="24"/>
          <w:szCs w:val="24"/>
        </w:rPr>
        <w:t xml:space="preserve">зяйственными организациями. 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 xml:space="preserve">В настоящее время в республике создана сеть фирменных технических центров заводов – изготовителей в количестве 42 предприятий,  в том числе от РУП «МТЗ» - 16 </w:t>
      </w:r>
      <w:r w:rsidRPr="007D4A46">
        <w:rPr>
          <w:sz w:val="24"/>
          <w:szCs w:val="24"/>
        </w:rPr>
        <w:lastRenderedPageBreak/>
        <w:t>центров, РУП «Гомсельмаш» - 15, РУП «МАЗ» - 13, ОАО «Амкодор» - 5, ОАО «Бо</w:t>
      </w:r>
      <w:r w:rsidRPr="007D4A46">
        <w:rPr>
          <w:sz w:val="24"/>
          <w:szCs w:val="24"/>
        </w:rPr>
        <w:t>б</w:t>
      </w:r>
      <w:r w:rsidRPr="007D4A46">
        <w:rPr>
          <w:sz w:val="24"/>
          <w:szCs w:val="24"/>
        </w:rPr>
        <w:t>руйскагромаш» - 11, ОАО «Лидагропроммаш» - 9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Зона обслуживания дилерских центров включает все 118 регионов республики. Гарантийному обслуживанию в среднем на один район подвергается 20 единиц разли</w:t>
      </w:r>
      <w:r w:rsidRPr="007D4A46">
        <w:rPr>
          <w:sz w:val="24"/>
          <w:szCs w:val="24"/>
        </w:rPr>
        <w:t>ч</w:t>
      </w:r>
      <w:r w:rsidRPr="007D4A46">
        <w:rPr>
          <w:sz w:val="24"/>
          <w:szCs w:val="24"/>
        </w:rPr>
        <w:t>ных марок тракторов Беларус РУП «МТЗ». Такое обслуживание ведется по РУП «Го</w:t>
      </w:r>
      <w:r w:rsidRPr="007D4A46">
        <w:rPr>
          <w:sz w:val="24"/>
          <w:szCs w:val="24"/>
        </w:rPr>
        <w:t>м</w:t>
      </w:r>
      <w:r w:rsidRPr="007D4A46">
        <w:rPr>
          <w:sz w:val="24"/>
          <w:szCs w:val="24"/>
        </w:rPr>
        <w:t>сельмаш» и др. заводам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В своей деятельности технические центры заводов руководствуются положением о дилерском центре, Постановлением Советом Министров Республики Беларусь от 27 июля 2000 г. № 1147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Технические центры обеспечены технологическим и частично диагностическим оборудованием, запасными частями, транспортом, производственными помещениями, средствами связи (в т.ч. мобильной) для своевременного и качественного выполнения предусмотренных технологических операций по гарантийному обслуживанию, устр</w:t>
      </w:r>
      <w:r w:rsidRPr="007D4A46">
        <w:rPr>
          <w:sz w:val="24"/>
          <w:szCs w:val="24"/>
        </w:rPr>
        <w:t>а</w:t>
      </w:r>
      <w:r w:rsidRPr="007D4A46">
        <w:rPr>
          <w:sz w:val="24"/>
          <w:szCs w:val="24"/>
        </w:rPr>
        <w:t>нению отказов на местах. Доставка малогабаритных запасных частей, комплектующих, быстроизнашивающихся деталей по регионам обслуживания осуществляется спец</w:t>
      </w:r>
      <w:r w:rsidRPr="007D4A46">
        <w:rPr>
          <w:sz w:val="24"/>
          <w:szCs w:val="24"/>
        </w:rPr>
        <w:t>и</w:t>
      </w:r>
      <w:r w:rsidRPr="007D4A46">
        <w:rPr>
          <w:sz w:val="24"/>
          <w:szCs w:val="24"/>
        </w:rPr>
        <w:t>альным автомобильным транспортом центра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Анализ выполнения оперативности устранения отказов вышедших из строя гара</w:t>
      </w:r>
      <w:r w:rsidRPr="007D4A46">
        <w:rPr>
          <w:sz w:val="24"/>
          <w:szCs w:val="24"/>
        </w:rPr>
        <w:t>н</w:t>
      </w:r>
      <w:r w:rsidRPr="007D4A46">
        <w:rPr>
          <w:sz w:val="24"/>
          <w:szCs w:val="24"/>
        </w:rPr>
        <w:t>тийных машин показал, что все заявки в виде телеграмм, факсов, телефонных звонков концентрируется в центральных диспетчерских и фиксируются в специальном журн</w:t>
      </w:r>
      <w:r w:rsidRPr="007D4A46">
        <w:rPr>
          <w:sz w:val="24"/>
          <w:szCs w:val="24"/>
        </w:rPr>
        <w:t>а</w:t>
      </w:r>
      <w:r w:rsidRPr="007D4A46">
        <w:rPr>
          <w:sz w:val="24"/>
          <w:szCs w:val="24"/>
        </w:rPr>
        <w:t>ле. После получения заявок определяются специалисты по своим направлениям, кот</w:t>
      </w:r>
      <w:r w:rsidRPr="007D4A46">
        <w:rPr>
          <w:sz w:val="24"/>
          <w:szCs w:val="24"/>
        </w:rPr>
        <w:t>о</w:t>
      </w:r>
      <w:r w:rsidRPr="007D4A46">
        <w:rPr>
          <w:sz w:val="24"/>
          <w:szCs w:val="24"/>
        </w:rPr>
        <w:t>рые уточняют вид и характер отказов, после чего выезжают специалисты и, в основном, в течение суток устраняют отказы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Комплектная техника с завода-изготовителя поступает на дилерские центры ж</w:t>
      </w:r>
      <w:r w:rsidRPr="007D4A46">
        <w:rPr>
          <w:sz w:val="24"/>
          <w:szCs w:val="24"/>
        </w:rPr>
        <w:t>е</w:t>
      </w:r>
      <w:r w:rsidRPr="007D4A46">
        <w:rPr>
          <w:sz w:val="24"/>
          <w:szCs w:val="24"/>
        </w:rPr>
        <w:t>лезной дорогой, разгружается и перегоняется на технические центры для организации предпродажного обслуживания, которое осуществляется согласно перечню работ, ра</w:t>
      </w:r>
      <w:r w:rsidRPr="007D4A46">
        <w:rPr>
          <w:sz w:val="24"/>
          <w:szCs w:val="24"/>
        </w:rPr>
        <w:t>з</w:t>
      </w:r>
      <w:r w:rsidRPr="007D4A46">
        <w:rPr>
          <w:sz w:val="24"/>
          <w:szCs w:val="24"/>
        </w:rPr>
        <w:t>работанному заводом-изготовителем по каждой модификации машины в соответствии с инструкцией по эксплуатации. После проведения всего комплекса работ по каждой машине в соответствии с технологическими картами производится их обкатка и уко</w:t>
      </w:r>
      <w:r w:rsidRPr="007D4A46">
        <w:rPr>
          <w:sz w:val="24"/>
          <w:szCs w:val="24"/>
        </w:rPr>
        <w:t>м</w:t>
      </w:r>
      <w:r w:rsidRPr="007D4A46">
        <w:rPr>
          <w:sz w:val="24"/>
          <w:szCs w:val="24"/>
        </w:rPr>
        <w:t>плектование всем необходимым оборудованием и инструментом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Прежде, чем передать машину в сельскохозяйственную организацию на центр приглашается механизатор, который будет работать на данной машине, он проходит краткосрочную учебу в учебном классе центра, где имеются все необходимые учебные пособия (в т.ч. и на электронных носителях). После чего машина доставляется заказч</w:t>
      </w:r>
      <w:r w:rsidRPr="007D4A46">
        <w:rPr>
          <w:sz w:val="24"/>
          <w:szCs w:val="24"/>
        </w:rPr>
        <w:t>и</w:t>
      </w:r>
      <w:r w:rsidRPr="007D4A46">
        <w:rPr>
          <w:sz w:val="24"/>
          <w:szCs w:val="24"/>
        </w:rPr>
        <w:t xml:space="preserve">ку.  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Гарантийное обслуживание производится по заявкам организаций эксплуат</w:t>
      </w:r>
      <w:r w:rsidRPr="007D4A46">
        <w:rPr>
          <w:sz w:val="24"/>
          <w:szCs w:val="24"/>
        </w:rPr>
        <w:t>и</w:t>
      </w:r>
      <w:r w:rsidRPr="007D4A46">
        <w:rPr>
          <w:sz w:val="24"/>
          <w:szCs w:val="24"/>
        </w:rPr>
        <w:t>рующих технику, в большинстве случаев сельскохозяйственные организации самосто</w:t>
      </w:r>
      <w:r w:rsidRPr="007D4A46">
        <w:rPr>
          <w:sz w:val="24"/>
          <w:szCs w:val="24"/>
        </w:rPr>
        <w:t>я</w:t>
      </w:r>
      <w:r w:rsidRPr="007D4A46">
        <w:rPr>
          <w:sz w:val="24"/>
          <w:szCs w:val="24"/>
        </w:rPr>
        <w:t>тельно проводят плановое техническое обслуживание.</w:t>
      </w:r>
    </w:p>
    <w:p w:rsidR="00B5116F" w:rsidRPr="007D4A4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7D4A46">
        <w:rPr>
          <w:sz w:val="24"/>
          <w:szCs w:val="24"/>
        </w:rPr>
        <w:t>Взаимоотношения между заводом-изготовителем машин, дилерским центром и сельскохозяйственной организацией строятся на договорной основе. Договора уточн</w:t>
      </w:r>
      <w:r w:rsidRPr="007D4A46">
        <w:rPr>
          <w:sz w:val="24"/>
          <w:szCs w:val="24"/>
        </w:rPr>
        <w:t>я</w:t>
      </w:r>
      <w:r w:rsidRPr="007D4A46">
        <w:rPr>
          <w:sz w:val="24"/>
          <w:szCs w:val="24"/>
        </w:rPr>
        <w:t xml:space="preserve">ются и обновляются ежегодно. </w:t>
      </w:r>
    </w:p>
    <w:p w:rsidR="00B5116F" w:rsidRDefault="00B5116F" w:rsidP="00B5116F">
      <w:pPr>
        <w:pStyle w:val="1"/>
        <w:shd w:val="clear" w:color="auto" w:fill="auto"/>
        <w:spacing w:line="240" w:lineRule="auto"/>
        <w:ind w:firstLine="284"/>
        <w:rPr>
          <w:b/>
          <w:sz w:val="28"/>
          <w:szCs w:val="28"/>
        </w:rPr>
      </w:pPr>
    </w:p>
    <w:p w:rsidR="00E0075C" w:rsidRPr="00152EAD" w:rsidRDefault="002E1C73" w:rsidP="002E1C73">
      <w:pPr>
        <w:ind w:left="114" w:firstLine="453"/>
        <w:jc w:val="both"/>
        <w:rPr>
          <w:rFonts w:ascii="Arial" w:hAnsi="Arial" w:cs="Arial"/>
          <w:b/>
          <w:bCs/>
        </w:rPr>
      </w:pPr>
      <w:r w:rsidRPr="00152EAD">
        <w:rPr>
          <w:rFonts w:ascii="Arial" w:hAnsi="Arial" w:cs="Arial"/>
          <w:b/>
          <w:bCs/>
        </w:rPr>
        <w:t>5.</w:t>
      </w:r>
      <w:r w:rsidR="00E0075C" w:rsidRPr="00152EAD">
        <w:rPr>
          <w:rFonts w:ascii="Arial" w:hAnsi="Arial" w:cs="Arial"/>
          <w:b/>
          <w:bCs/>
        </w:rPr>
        <w:t>1. Организация предпродажного обслуживани</w:t>
      </w:r>
      <w:r w:rsidR="0009147B" w:rsidRPr="00152EAD">
        <w:rPr>
          <w:rFonts w:ascii="Arial" w:hAnsi="Arial" w:cs="Arial"/>
          <w:b/>
          <w:bCs/>
        </w:rPr>
        <w:t>я</w:t>
      </w:r>
    </w:p>
    <w:p w:rsidR="00E0075C" w:rsidRPr="00E0075C" w:rsidRDefault="00E0075C" w:rsidP="00E0075C">
      <w:pPr>
        <w:shd w:val="clear" w:color="auto" w:fill="FFFFFF"/>
        <w:ind w:firstLine="490"/>
        <w:jc w:val="both"/>
        <w:rPr>
          <w:rFonts w:ascii="Times New Roman" w:hAnsi="Times New Roman" w:cs="Times New Roman"/>
          <w:i/>
          <w:iCs/>
          <w:spacing w:val="-1"/>
        </w:rPr>
      </w:pPr>
    </w:p>
    <w:p w:rsidR="00E0075C" w:rsidRPr="00E0075C" w:rsidRDefault="00E0075C" w:rsidP="00152EAD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i/>
          <w:iCs/>
          <w:spacing w:val="-1"/>
        </w:rPr>
        <w:t xml:space="preserve">Предпродажное обслуживание </w:t>
      </w:r>
      <w:r w:rsidRPr="00E0075C">
        <w:rPr>
          <w:rFonts w:ascii="Times New Roman" w:hAnsi="Times New Roman" w:cs="Times New Roman"/>
          <w:spacing w:val="-1"/>
        </w:rPr>
        <w:t>выполняется за счет производителей техни</w:t>
      </w:r>
      <w:r w:rsidRPr="00E0075C">
        <w:rPr>
          <w:rFonts w:ascii="Times New Roman" w:hAnsi="Times New Roman" w:cs="Times New Roman"/>
          <w:spacing w:val="-1"/>
        </w:rPr>
        <w:softHyphen/>
      </w:r>
      <w:r w:rsidRPr="00E0075C">
        <w:rPr>
          <w:rFonts w:ascii="Times New Roman" w:hAnsi="Times New Roman" w:cs="Times New Roman"/>
          <w:spacing w:val="-2"/>
        </w:rPr>
        <w:t xml:space="preserve">ки и его целью является обеспечение комплектного исправного состояния машины, </w:t>
      </w:r>
      <w:r w:rsidRPr="00E0075C">
        <w:rPr>
          <w:rFonts w:ascii="Times New Roman" w:hAnsi="Times New Roman" w:cs="Times New Roman"/>
          <w:spacing w:val="-1"/>
        </w:rPr>
        <w:t>реализуемой покупателю. При этом основными задачами предпродажного обслу</w:t>
      </w:r>
      <w:r w:rsidRPr="00E0075C">
        <w:rPr>
          <w:rFonts w:ascii="Times New Roman" w:hAnsi="Times New Roman" w:cs="Times New Roman"/>
          <w:spacing w:val="-1"/>
        </w:rPr>
        <w:softHyphen/>
      </w:r>
      <w:r w:rsidRPr="00E0075C">
        <w:rPr>
          <w:rFonts w:ascii="Times New Roman" w:hAnsi="Times New Roman" w:cs="Times New Roman"/>
        </w:rPr>
        <w:t>живания являются:</w:t>
      </w:r>
    </w:p>
    <w:p w:rsidR="00E0075C" w:rsidRPr="00E0075C" w:rsidRDefault="00E0075C" w:rsidP="00152EAD">
      <w:pPr>
        <w:widowControl w:val="0"/>
        <w:numPr>
          <w:ilvl w:val="0"/>
          <w:numId w:val="11"/>
        </w:numPr>
        <w:shd w:val="clear" w:color="auto" w:fill="FFFFFF"/>
        <w:tabs>
          <w:tab w:val="left" w:pos="466"/>
        </w:tabs>
        <w:autoSpaceDE w:val="0"/>
        <w:autoSpaceDN w:val="0"/>
        <w:adjustRightInd w:val="0"/>
        <w:ind w:left="158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идентификация машины и эксплуатационных документов;</w:t>
      </w:r>
    </w:p>
    <w:p w:rsidR="00E0075C" w:rsidRPr="00E0075C" w:rsidRDefault="00E0075C" w:rsidP="00152EAD">
      <w:pPr>
        <w:widowControl w:val="0"/>
        <w:numPr>
          <w:ilvl w:val="0"/>
          <w:numId w:val="11"/>
        </w:numPr>
        <w:shd w:val="clear" w:color="auto" w:fill="FFFFFF"/>
        <w:tabs>
          <w:tab w:val="left" w:pos="466"/>
        </w:tabs>
        <w:autoSpaceDE w:val="0"/>
        <w:autoSpaceDN w:val="0"/>
        <w:adjustRightInd w:val="0"/>
        <w:ind w:left="158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расконсервация;</w:t>
      </w:r>
    </w:p>
    <w:p w:rsidR="00E0075C" w:rsidRPr="00E0075C" w:rsidRDefault="00E0075C" w:rsidP="00152EAD">
      <w:pPr>
        <w:widowControl w:val="0"/>
        <w:numPr>
          <w:ilvl w:val="0"/>
          <w:numId w:val="11"/>
        </w:numPr>
        <w:shd w:val="clear" w:color="auto" w:fill="FFFFFF"/>
        <w:tabs>
          <w:tab w:val="left" w:pos="466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внешний осмотр, проверка комплектности машины;</w:t>
      </w:r>
    </w:p>
    <w:p w:rsidR="00E0075C" w:rsidRPr="00E0075C" w:rsidRDefault="00E0075C" w:rsidP="00152EAD">
      <w:pPr>
        <w:widowControl w:val="0"/>
        <w:numPr>
          <w:ilvl w:val="0"/>
          <w:numId w:val="12"/>
        </w:numPr>
        <w:shd w:val="clear" w:color="auto" w:fill="FFFFFF"/>
        <w:tabs>
          <w:tab w:val="left" w:pos="528"/>
        </w:tabs>
        <w:autoSpaceDE w:val="0"/>
        <w:autoSpaceDN w:val="0"/>
        <w:adjustRightInd w:val="0"/>
        <w:ind w:left="53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монтаж комплектующих изделий, не установленных изготовителем на период транспортирования к месту продажи;</w:t>
      </w:r>
    </w:p>
    <w:p w:rsidR="00E0075C" w:rsidRPr="00E0075C" w:rsidRDefault="00E0075C" w:rsidP="00152EAD">
      <w:pPr>
        <w:widowControl w:val="0"/>
        <w:numPr>
          <w:ilvl w:val="0"/>
          <w:numId w:val="12"/>
        </w:numPr>
        <w:shd w:val="clear" w:color="auto" w:fill="FFFFFF"/>
        <w:tabs>
          <w:tab w:val="left" w:pos="528"/>
        </w:tabs>
        <w:autoSpaceDE w:val="0"/>
        <w:autoSpaceDN w:val="0"/>
        <w:adjustRightInd w:val="0"/>
        <w:ind w:left="53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lastRenderedPageBreak/>
        <w:t>установка (по договору между продавцом и покупателем) дополни</w:t>
      </w:r>
      <w:r w:rsidRPr="00E0075C">
        <w:rPr>
          <w:rFonts w:ascii="Times New Roman" w:hAnsi="Times New Roman" w:cs="Times New Roman"/>
        </w:rPr>
        <w:softHyphen/>
        <w:t>тельных сборочных единиц (приборов, приспособлений, оборудования);</w:t>
      </w:r>
    </w:p>
    <w:p w:rsidR="00E0075C" w:rsidRPr="00E0075C" w:rsidRDefault="00E0075C" w:rsidP="00152EAD">
      <w:pPr>
        <w:widowControl w:val="0"/>
        <w:numPr>
          <w:ilvl w:val="0"/>
          <w:numId w:val="12"/>
        </w:numPr>
        <w:shd w:val="clear" w:color="auto" w:fill="FFFFFF"/>
        <w:tabs>
          <w:tab w:val="left" w:pos="528"/>
        </w:tabs>
        <w:autoSpaceDE w:val="0"/>
        <w:autoSpaceDN w:val="0"/>
        <w:adjustRightInd w:val="0"/>
        <w:ind w:left="53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проверка уровней, заправка или дозаправка топливом, рабочими жидкостями, смазочными и другими эксплуатационными материалами;</w:t>
      </w:r>
    </w:p>
    <w:p w:rsidR="00E0075C" w:rsidRPr="00E0075C" w:rsidRDefault="00E0075C" w:rsidP="00152EAD">
      <w:pPr>
        <w:shd w:val="clear" w:color="auto" w:fill="FFFFFF"/>
        <w:ind w:left="533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- проверка работоспособности;</w:t>
      </w:r>
    </w:p>
    <w:p w:rsidR="00E0075C" w:rsidRPr="00E0075C" w:rsidRDefault="00E0075C" w:rsidP="00152EAD">
      <w:pPr>
        <w:shd w:val="clear" w:color="auto" w:fill="FFFFFF"/>
        <w:ind w:left="43" w:right="62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- проверка соответствия требованиям безопасности, эргономики и за</w:t>
      </w:r>
      <w:r w:rsidRPr="00E0075C">
        <w:rPr>
          <w:rFonts w:ascii="Times New Roman" w:hAnsi="Times New Roman" w:cs="Times New Roman"/>
        </w:rPr>
        <w:softHyphen/>
        <w:t>щиты окр</w:t>
      </w:r>
      <w:r w:rsidRPr="00E0075C">
        <w:rPr>
          <w:rFonts w:ascii="Times New Roman" w:hAnsi="Times New Roman" w:cs="Times New Roman"/>
        </w:rPr>
        <w:t>у</w:t>
      </w:r>
      <w:r w:rsidRPr="00E0075C">
        <w:rPr>
          <w:rFonts w:ascii="Times New Roman" w:hAnsi="Times New Roman" w:cs="Times New Roman"/>
        </w:rPr>
        <w:t>жающей среды;</w:t>
      </w:r>
    </w:p>
    <w:p w:rsidR="00E0075C" w:rsidRPr="00E0075C" w:rsidRDefault="00E0075C" w:rsidP="00152EAD">
      <w:pPr>
        <w:shd w:val="clear" w:color="auto" w:fill="FFFFFF"/>
        <w:ind w:left="523"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- регулировка (по мере необходимости) сборочных единиц и систем.</w:t>
      </w:r>
    </w:p>
    <w:p w:rsidR="00E0075C" w:rsidRPr="00E0075C" w:rsidRDefault="00E0075C" w:rsidP="00152EAD">
      <w:pPr>
        <w:shd w:val="clear" w:color="auto" w:fill="FFFFFF"/>
        <w:ind w:left="29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1"/>
        </w:rPr>
        <w:t>Перечень и объемы работ при предпродажном обслуживании зависят от ти</w:t>
      </w:r>
      <w:r w:rsidRPr="00E0075C">
        <w:rPr>
          <w:rFonts w:ascii="Times New Roman" w:hAnsi="Times New Roman" w:cs="Times New Roman"/>
          <w:spacing w:val="-1"/>
        </w:rPr>
        <w:softHyphen/>
        <w:t>па м</w:t>
      </w:r>
      <w:r w:rsidRPr="00E0075C">
        <w:rPr>
          <w:rFonts w:ascii="Times New Roman" w:hAnsi="Times New Roman" w:cs="Times New Roman"/>
          <w:spacing w:val="-1"/>
        </w:rPr>
        <w:t>о</w:t>
      </w:r>
      <w:r w:rsidRPr="00E0075C">
        <w:rPr>
          <w:rFonts w:ascii="Times New Roman" w:hAnsi="Times New Roman" w:cs="Times New Roman"/>
          <w:spacing w:val="-1"/>
        </w:rPr>
        <w:t>дели и конструкции машины. Для проведения работ по предпродажному обс</w:t>
      </w:r>
      <w:r w:rsidRPr="00E0075C">
        <w:rPr>
          <w:rFonts w:ascii="Times New Roman" w:hAnsi="Times New Roman" w:cs="Times New Roman"/>
        </w:rPr>
        <w:t xml:space="preserve">луживанию на каждую модель машины должны быть составлены </w:t>
      </w:r>
      <w:r w:rsidRPr="00E0075C">
        <w:rPr>
          <w:rFonts w:ascii="Times New Roman" w:hAnsi="Times New Roman" w:cs="Times New Roman"/>
          <w:spacing w:val="-3"/>
        </w:rPr>
        <w:t xml:space="preserve">технологические карты, в которых указываются перечень операций, оборудование, </w:t>
      </w:r>
      <w:r w:rsidRPr="00E0075C">
        <w:rPr>
          <w:rFonts w:ascii="Times New Roman" w:hAnsi="Times New Roman" w:cs="Times New Roman"/>
          <w:spacing w:val="-1"/>
        </w:rPr>
        <w:t>квалификация персонала, средняя тр</w:t>
      </w:r>
      <w:r w:rsidRPr="00E0075C">
        <w:rPr>
          <w:rFonts w:ascii="Times New Roman" w:hAnsi="Times New Roman" w:cs="Times New Roman"/>
          <w:spacing w:val="-1"/>
        </w:rPr>
        <w:t>у</w:t>
      </w:r>
      <w:r w:rsidRPr="00E0075C">
        <w:rPr>
          <w:rFonts w:ascii="Times New Roman" w:hAnsi="Times New Roman" w:cs="Times New Roman"/>
          <w:spacing w:val="-1"/>
        </w:rPr>
        <w:t>доемкость. Технологические карты предпро</w:t>
      </w:r>
      <w:r w:rsidRPr="00E0075C">
        <w:rPr>
          <w:rFonts w:ascii="Times New Roman" w:hAnsi="Times New Roman" w:cs="Times New Roman"/>
          <w:spacing w:val="-1"/>
        </w:rPr>
        <w:softHyphen/>
      </w:r>
      <w:r w:rsidRPr="00E0075C">
        <w:rPr>
          <w:rFonts w:ascii="Times New Roman" w:hAnsi="Times New Roman" w:cs="Times New Roman"/>
        </w:rPr>
        <w:t>дажного обслуживания должны быть согл</w:t>
      </w:r>
      <w:r w:rsidRPr="00E0075C">
        <w:rPr>
          <w:rFonts w:ascii="Times New Roman" w:hAnsi="Times New Roman" w:cs="Times New Roman"/>
        </w:rPr>
        <w:t>а</w:t>
      </w:r>
      <w:r w:rsidRPr="00E0075C">
        <w:rPr>
          <w:rFonts w:ascii="Times New Roman" w:hAnsi="Times New Roman" w:cs="Times New Roman"/>
        </w:rPr>
        <w:t>сованы с изготовителем техники. Од</w:t>
      </w:r>
      <w:r w:rsidRPr="00E0075C">
        <w:rPr>
          <w:rFonts w:ascii="Times New Roman" w:hAnsi="Times New Roman" w:cs="Times New Roman"/>
        </w:rPr>
        <w:softHyphen/>
      </w:r>
      <w:r w:rsidRPr="00E0075C">
        <w:rPr>
          <w:rFonts w:ascii="Times New Roman" w:hAnsi="Times New Roman" w:cs="Times New Roman"/>
          <w:spacing w:val="-2"/>
        </w:rPr>
        <w:t>ним из возможных вариантов снижения риска п</w:t>
      </w:r>
      <w:r w:rsidRPr="00E0075C">
        <w:rPr>
          <w:rFonts w:ascii="Times New Roman" w:hAnsi="Times New Roman" w:cs="Times New Roman"/>
          <w:spacing w:val="-2"/>
        </w:rPr>
        <w:t>о</w:t>
      </w:r>
      <w:r w:rsidRPr="00E0075C">
        <w:rPr>
          <w:rFonts w:ascii="Times New Roman" w:hAnsi="Times New Roman" w:cs="Times New Roman"/>
          <w:spacing w:val="-2"/>
        </w:rPr>
        <w:t xml:space="preserve">лучения недоукомплектованной и </w:t>
      </w:r>
      <w:r w:rsidRPr="00E0075C">
        <w:rPr>
          <w:rFonts w:ascii="Times New Roman" w:hAnsi="Times New Roman" w:cs="Times New Roman"/>
        </w:rPr>
        <w:t>эпически неисправной продукции является получ</w:t>
      </w:r>
      <w:r w:rsidRPr="00E0075C">
        <w:rPr>
          <w:rFonts w:ascii="Times New Roman" w:hAnsi="Times New Roman" w:cs="Times New Roman"/>
        </w:rPr>
        <w:t>е</w:t>
      </w:r>
      <w:r w:rsidRPr="00E0075C">
        <w:rPr>
          <w:rFonts w:ascii="Times New Roman" w:hAnsi="Times New Roman" w:cs="Times New Roman"/>
        </w:rPr>
        <w:t>ние ее представителями тор</w:t>
      </w:r>
      <w:r w:rsidRPr="00E0075C">
        <w:rPr>
          <w:rFonts w:ascii="Times New Roman" w:hAnsi="Times New Roman" w:cs="Times New Roman"/>
        </w:rPr>
        <w:softHyphen/>
      </w:r>
      <w:r w:rsidRPr="00E0075C">
        <w:rPr>
          <w:rFonts w:ascii="Times New Roman" w:hAnsi="Times New Roman" w:cs="Times New Roman"/>
          <w:spacing w:val="-1"/>
        </w:rPr>
        <w:t>гующей организации непосредственно на предприятии-изготовителе.</w:t>
      </w:r>
    </w:p>
    <w:p w:rsidR="00E0075C" w:rsidRPr="00E0075C" w:rsidRDefault="00E0075C" w:rsidP="00152EAD">
      <w:pPr>
        <w:shd w:val="clear" w:color="auto" w:fill="FFFFFF"/>
        <w:ind w:left="14" w:right="10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1"/>
        </w:rPr>
        <w:t>Идентификация проводится с целью проверки соответствия марки машины, зав</w:t>
      </w:r>
      <w:r w:rsidRPr="00E0075C">
        <w:rPr>
          <w:rFonts w:ascii="Times New Roman" w:hAnsi="Times New Roman" w:cs="Times New Roman"/>
          <w:spacing w:val="-1"/>
        </w:rPr>
        <w:t>о</w:t>
      </w:r>
      <w:r w:rsidRPr="00E0075C">
        <w:rPr>
          <w:rFonts w:ascii="Times New Roman" w:hAnsi="Times New Roman" w:cs="Times New Roman"/>
          <w:spacing w:val="-1"/>
        </w:rPr>
        <w:t>дского номера, года выпуска, маркировки двигателя и рамы (для машин на базе</w:t>
      </w:r>
      <w:r w:rsidRPr="00E0075C">
        <w:rPr>
          <w:rFonts w:ascii="Times New Roman" w:hAnsi="Times New Roman" w:cs="Times New Roman"/>
        </w:rPr>
        <w:t xml:space="preserve"> автом</w:t>
      </w:r>
      <w:r w:rsidRPr="00E0075C">
        <w:rPr>
          <w:rFonts w:ascii="Times New Roman" w:hAnsi="Times New Roman" w:cs="Times New Roman"/>
        </w:rPr>
        <w:t>о</w:t>
      </w:r>
      <w:r w:rsidRPr="00E0075C">
        <w:rPr>
          <w:rFonts w:ascii="Times New Roman" w:hAnsi="Times New Roman" w:cs="Times New Roman"/>
        </w:rPr>
        <w:t xml:space="preserve">билей) информации, указанной в эксплуатационной документации, а </w:t>
      </w:r>
      <w:r w:rsidRPr="00E0075C">
        <w:rPr>
          <w:rFonts w:ascii="Times New Roman" w:hAnsi="Times New Roman" w:cs="Times New Roman"/>
          <w:spacing w:val="-3"/>
        </w:rPr>
        <w:t>также наличия сертификата соответствия или одобрения типа транспортного сред</w:t>
      </w:r>
      <w:r w:rsidRPr="00E0075C">
        <w:rPr>
          <w:rFonts w:ascii="Times New Roman" w:hAnsi="Times New Roman" w:cs="Times New Roman"/>
          <w:spacing w:val="-3"/>
        </w:rPr>
        <w:softHyphen/>
      </w:r>
      <w:r w:rsidRPr="00E0075C">
        <w:rPr>
          <w:rFonts w:ascii="Times New Roman" w:hAnsi="Times New Roman" w:cs="Times New Roman"/>
        </w:rPr>
        <w:t>ний</w:t>
      </w:r>
    </w:p>
    <w:p w:rsidR="00E0075C" w:rsidRPr="00E0075C" w:rsidRDefault="00E0075C" w:rsidP="00152EAD">
      <w:pPr>
        <w:shd w:val="clear" w:color="auto" w:fill="FFFFFF"/>
        <w:ind w:left="5" w:right="29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3"/>
        </w:rPr>
        <w:t>Проверка эксплуатационной комплектности, внешнего вида и салона кабины пр</w:t>
      </w:r>
      <w:r w:rsidRPr="00E0075C">
        <w:rPr>
          <w:rFonts w:ascii="Times New Roman" w:hAnsi="Times New Roman" w:cs="Times New Roman"/>
          <w:spacing w:val="-3"/>
        </w:rPr>
        <w:t>о</w:t>
      </w:r>
      <w:r w:rsidRPr="00E0075C">
        <w:rPr>
          <w:rFonts w:ascii="Times New Roman" w:hAnsi="Times New Roman" w:cs="Times New Roman"/>
          <w:spacing w:val="-3"/>
        </w:rPr>
        <w:t xml:space="preserve">изводится с целью контроля целостности деталей и сборочных единиц, </w:t>
      </w:r>
      <w:r w:rsidRPr="00E0075C">
        <w:rPr>
          <w:rFonts w:ascii="Times New Roman" w:hAnsi="Times New Roman" w:cs="Times New Roman"/>
          <w:spacing w:val="-4"/>
        </w:rPr>
        <w:t>отсутствия дефе</w:t>
      </w:r>
      <w:r w:rsidRPr="00E0075C">
        <w:rPr>
          <w:rFonts w:ascii="Times New Roman" w:hAnsi="Times New Roman" w:cs="Times New Roman"/>
          <w:spacing w:val="-4"/>
        </w:rPr>
        <w:t>к</w:t>
      </w:r>
      <w:r w:rsidRPr="00E0075C">
        <w:rPr>
          <w:rFonts w:ascii="Times New Roman" w:hAnsi="Times New Roman" w:cs="Times New Roman"/>
          <w:spacing w:val="-4"/>
        </w:rPr>
        <w:t>тов, наличия и целостности пломб в местах, предусмотренн</w:t>
      </w:r>
      <w:r w:rsidRPr="00E0075C">
        <w:rPr>
          <w:rFonts w:ascii="Times New Roman" w:hAnsi="Times New Roman" w:cs="Times New Roman"/>
          <w:spacing w:val="-6"/>
        </w:rPr>
        <w:t>ых эксплуатационной докуме</w:t>
      </w:r>
      <w:r w:rsidRPr="00E0075C">
        <w:rPr>
          <w:rFonts w:ascii="Times New Roman" w:hAnsi="Times New Roman" w:cs="Times New Roman"/>
          <w:spacing w:val="-6"/>
        </w:rPr>
        <w:t>н</w:t>
      </w:r>
      <w:r w:rsidRPr="00E0075C">
        <w:rPr>
          <w:rFonts w:ascii="Times New Roman" w:hAnsi="Times New Roman" w:cs="Times New Roman"/>
          <w:spacing w:val="-6"/>
        </w:rPr>
        <w:t xml:space="preserve">тацией. Проверяется также комплектность </w:t>
      </w:r>
      <w:r w:rsidRPr="00E0075C">
        <w:rPr>
          <w:rFonts w:ascii="Times New Roman" w:hAnsi="Times New Roman" w:cs="Times New Roman"/>
          <w:spacing w:val="-1"/>
        </w:rPr>
        <w:t>запасных частей, инструмента, приспособл</w:t>
      </w:r>
      <w:r w:rsidRPr="00E0075C">
        <w:rPr>
          <w:rFonts w:ascii="Times New Roman" w:hAnsi="Times New Roman" w:cs="Times New Roman"/>
          <w:spacing w:val="-1"/>
        </w:rPr>
        <w:t>е</w:t>
      </w:r>
      <w:r w:rsidRPr="00E0075C">
        <w:rPr>
          <w:rFonts w:ascii="Times New Roman" w:hAnsi="Times New Roman" w:cs="Times New Roman"/>
          <w:spacing w:val="-1"/>
        </w:rPr>
        <w:t>ний (ЗИП) и машины в целом.</w:t>
      </w:r>
    </w:p>
    <w:p w:rsidR="00E0075C" w:rsidRPr="00E0075C" w:rsidRDefault="00E0075C" w:rsidP="00152EAD">
      <w:pPr>
        <w:shd w:val="clear" w:color="auto" w:fill="FFFFFF"/>
        <w:ind w:left="14" w:right="38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1"/>
        </w:rPr>
        <w:t>Монтаж на машину комплектующих изделий, снятых на период транспор</w:t>
      </w:r>
      <w:r w:rsidRPr="00E0075C">
        <w:rPr>
          <w:rFonts w:ascii="Times New Roman" w:hAnsi="Times New Roman" w:cs="Times New Roman"/>
          <w:spacing w:val="-2"/>
        </w:rPr>
        <w:t>тиров</w:t>
      </w:r>
      <w:r w:rsidRPr="00E0075C">
        <w:rPr>
          <w:rFonts w:ascii="Times New Roman" w:hAnsi="Times New Roman" w:cs="Times New Roman"/>
          <w:spacing w:val="-2"/>
        </w:rPr>
        <w:t>а</w:t>
      </w:r>
      <w:r w:rsidRPr="00E0075C">
        <w:rPr>
          <w:rFonts w:ascii="Times New Roman" w:hAnsi="Times New Roman" w:cs="Times New Roman"/>
          <w:spacing w:val="-2"/>
        </w:rPr>
        <w:t>ния, проводится согласно эксплуатационной документации.</w:t>
      </w:r>
    </w:p>
    <w:p w:rsidR="00E0075C" w:rsidRPr="00E0075C" w:rsidRDefault="00E0075C" w:rsidP="00152EAD">
      <w:pPr>
        <w:shd w:val="clear" w:color="auto" w:fill="FFFFFF"/>
        <w:ind w:right="38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 xml:space="preserve">Установка (по договору с покупателем) дополнительных сборочных единиц </w:t>
      </w:r>
      <w:r w:rsidRPr="00E0075C">
        <w:rPr>
          <w:rFonts w:ascii="Times New Roman" w:hAnsi="Times New Roman" w:cs="Times New Roman"/>
          <w:spacing w:val="-3"/>
        </w:rPr>
        <w:t>(пр</w:t>
      </w:r>
      <w:r w:rsidRPr="00E0075C">
        <w:rPr>
          <w:rFonts w:ascii="Times New Roman" w:hAnsi="Times New Roman" w:cs="Times New Roman"/>
          <w:spacing w:val="-3"/>
        </w:rPr>
        <w:t>и</w:t>
      </w:r>
      <w:r w:rsidRPr="00E0075C">
        <w:rPr>
          <w:rFonts w:ascii="Times New Roman" w:hAnsi="Times New Roman" w:cs="Times New Roman"/>
          <w:spacing w:val="-3"/>
        </w:rPr>
        <w:t>способлений, оборудования) проводится при условии соблюдения</w:t>
      </w:r>
    </w:p>
    <w:p w:rsidR="00E0075C" w:rsidRPr="00E0075C" w:rsidRDefault="00E0075C" w:rsidP="00152EAD">
      <w:pPr>
        <w:shd w:val="clear" w:color="auto" w:fill="FFFFFF"/>
        <w:ind w:left="278" w:right="82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1"/>
        </w:rPr>
        <w:t>Проверке работоспособности подвергаются следующие системы:</w:t>
      </w:r>
    </w:p>
    <w:p w:rsidR="00E0075C" w:rsidRPr="00E0075C" w:rsidRDefault="00E0075C" w:rsidP="00152EAD">
      <w:pPr>
        <w:widowControl w:val="0"/>
        <w:numPr>
          <w:ilvl w:val="0"/>
          <w:numId w:val="1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силовая установка - устойчивость работы на холостом ходу и пере</w:t>
      </w:r>
      <w:r w:rsidRPr="00E0075C">
        <w:rPr>
          <w:rFonts w:ascii="Times New Roman" w:hAnsi="Times New Roman" w:cs="Times New Roman"/>
        </w:rPr>
        <w:softHyphen/>
        <w:t>ходных р</w:t>
      </w:r>
      <w:r w:rsidRPr="00E0075C">
        <w:rPr>
          <w:rFonts w:ascii="Times New Roman" w:hAnsi="Times New Roman" w:cs="Times New Roman"/>
        </w:rPr>
        <w:t>е</w:t>
      </w:r>
      <w:r w:rsidRPr="00E0075C">
        <w:rPr>
          <w:rFonts w:ascii="Times New Roman" w:hAnsi="Times New Roman" w:cs="Times New Roman"/>
        </w:rPr>
        <w:t>жимах;</w:t>
      </w:r>
    </w:p>
    <w:p w:rsidR="00E0075C" w:rsidRPr="00E0075C" w:rsidRDefault="00E0075C" w:rsidP="00152EAD">
      <w:pPr>
        <w:widowControl w:val="0"/>
        <w:numPr>
          <w:ilvl w:val="0"/>
          <w:numId w:val="1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кабина - работа контрольно-измерительных приборов, бортовых ком</w:t>
      </w:r>
      <w:r w:rsidRPr="00E0075C">
        <w:rPr>
          <w:rFonts w:ascii="Times New Roman" w:hAnsi="Times New Roman" w:cs="Times New Roman"/>
        </w:rPr>
        <w:softHyphen/>
        <w:t>пьютеров, индикаторов, рулевого управления, рычагов и педалей;</w:t>
      </w:r>
    </w:p>
    <w:p w:rsidR="00E0075C" w:rsidRPr="00E0075C" w:rsidRDefault="00E0075C" w:rsidP="00152EAD">
      <w:pPr>
        <w:widowControl w:val="0"/>
        <w:numPr>
          <w:ilvl w:val="0"/>
          <w:numId w:val="1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рабочее оборудование - работа навесного оборудования и элементов привода, системы автоматики (предусмотренной конструкцией);</w:t>
      </w:r>
    </w:p>
    <w:p w:rsidR="00E0075C" w:rsidRPr="00E0075C" w:rsidRDefault="00E0075C" w:rsidP="00152EAD">
      <w:pPr>
        <w:widowControl w:val="0"/>
        <w:numPr>
          <w:ilvl w:val="0"/>
          <w:numId w:val="1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567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трансмиссия - работа муфты сцепления, коробки перемены передач, элементов гидропривода трансмиссии.</w:t>
      </w:r>
    </w:p>
    <w:p w:rsidR="00E0075C" w:rsidRPr="00E0075C" w:rsidRDefault="00E0075C" w:rsidP="00152EAD">
      <w:pPr>
        <w:shd w:val="clear" w:color="auto" w:fill="FFFFFF"/>
        <w:ind w:left="5" w:right="14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  <w:spacing w:val="-1"/>
        </w:rPr>
        <w:t xml:space="preserve">Проверка требований безопасности должна проводиться по машине в целом </w:t>
      </w:r>
      <w:r w:rsidRPr="00E0075C">
        <w:rPr>
          <w:rFonts w:ascii="Times New Roman" w:hAnsi="Times New Roman" w:cs="Times New Roman"/>
        </w:rPr>
        <w:t>и по отдельным системам перед запуском, при работающей силовой установке, а также п</w:t>
      </w:r>
      <w:r w:rsidRPr="00E0075C">
        <w:rPr>
          <w:rFonts w:ascii="Times New Roman" w:hAnsi="Times New Roman" w:cs="Times New Roman"/>
        </w:rPr>
        <w:t>о</w:t>
      </w:r>
      <w:r w:rsidRPr="00E0075C">
        <w:rPr>
          <w:rFonts w:ascii="Times New Roman" w:hAnsi="Times New Roman" w:cs="Times New Roman"/>
        </w:rPr>
        <w:t>сле ее остановки.</w:t>
      </w:r>
    </w:p>
    <w:p w:rsidR="00E0075C" w:rsidRPr="00E0075C" w:rsidRDefault="00E0075C" w:rsidP="00152EAD">
      <w:pPr>
        <w:shd w:val="clear" w:color="auto" w:fill="FFFFFF"/>
        <w:ind w:left="10" w:right="14" w:firstLine="567"/>
        <w:jc w:val="both"/>
        <w:rPr>
          <w:rFonts w:ascii="Times New Roman" w:hAnsi="Times New Roman" w:cs="Times New Roman"/>
        </w:rPr>
      </w:pPr>
      <w:r w:rsidRPr="00E0075C">
        <w:rPr>
          <w:rFonts w:ascii="Times New Roman" w:hAnsi="Times New Roman" w:cs="Times New Roman"/>
        </w:rPr>
        <w:t>Регулировка сборочных единиц и систем проводится по мере необходимо</w:t>
      </w:r>
      <w:r w:rsidRPr="00E0075C">
        <w:rPr>
          <w:rFonts w:ascii="Times New Roman" w:hAnsi="Times New Roman" w:cs="Times New Roman"/>
        </w:rPr>
        <w:softHyphen/>
      </w:r>
      <w:r w:rsidRPr="00E0075C">
        <w:rPr>
          <w:rFonts w:ascii="Times New Roman" w:hAnsi="Times New Roman" w:cs="Times New Roman"/>
          <w:spacing w:val="-1"/>
        </w:rPr>
        <w:t>сти. О</w:t>
      </w:r>
      <w:r w:rsidRPr="00E0075C">
        <w:rPr>
          <w:rFonts w:ascii="Times New Roman" w:hAnsi="Times New Roman" w:cs="Times New Roman"/>
          <w:spacing w:val="-1"/>
        </w:rPr>
        <w:t>б</w:t>
      </w:r>
      <w:r w:rsidRPr="00E0075C">
        <w:rPr>
          <w:rFonts w:ascii="Times New Roman" w:hAnsi="Times New Roman" w:cs="Times New Roman"/>
          <w:spacing w:val="-1"/>
        </w:rPr>
        <w:t>ращают внимание на регулировку натяжения ремней привода генератора, вентилятора и элементов топливной системы двигателя, приводов вибраторов ра</w:t>
      </w:r>
      <w:r w:rsidRPr="00E0075C">
        <w:rPr>
          <w:rFonts w:ascii="Times New Roman" w:hAnsi="Times New Roman" w:cs="Times New Roman"/>
          <w:spacing w:val="-1"/>
        </w:rPr>
        <w:softHyphen/>
      </w:r>
      <w:r w:rsidRPr="00E0075C">
        <w:rPr>
          <w:rFonts w:ascii="Times New Roman" w:hAnsi="Times New Roman" w:cs="Times New Roman"/>
        </w:rPr>
        <w:t>бочих органов, нат</w:t>
      </w:r>
      <w:r w:rsidRPr="00E0075C">
        <w:rPr>
          <w:rFonts w:ascii="Times New Roman" w:hAnsi="Times New Roman" w:cs="Times New Roman"/>
        </w:rPr>
        <w:t>я</w:t>
      </w:r>
      <w:r w:rsidRPr="00E0075C">
        <w:rPr>
          <w:rFonts w:ascii="Times New Roman" w:hAnsi="Times New Roman" w:cs="Times New Roman"/>
        </w:rPr>
        <w:t>жение гусениц и давление в шинах ходовой системы, преду</w:t>
      </w:r>
      <w:r w:rsidRPr="00E0075C">
        <w:rPr>
          <w:rFonts w:ascii="Times New Roman" w:hAnsi="Times New Roman" w:cs="Times New Roman"/>
        </w:rPr>
        <w:softHyphen/>
        <w:t>смотренных конструкцией машины.</w:t>
      </w:r>
    </w:p>
    <w:p w:rsidR="00E0075C" w:rsidRDefault="00E0075C" w:rsidP="00E0075C">
      <w:pPr>
        <w:shd w:val="clear" w:color="auto" w:fill="FFFFFF"/>
        <w:ind w:left="14" w:right="10" w:firstLine="475"/>
        <w:jc w:val="both"/>
        <w:rPr>
          <w:rFonts w:ascii="Times New Roman" w:hAnsi="Times New Roman" w:cs="Times New Roman"/>
          <w:b/>
          <w:i/>
          <w:iCs/>
          <w:spacing w:val="-1"/>
        </w:rPr>
      </w:pPr>
    </w:p>
    <w:p w:rsidR="006C210C" w:rsidRDefault="006C210C" w:rsidP="00E0075C">
      <w:pPr>
        <w:shd w:val="clear" w:color="auto" w:fill="FFFFFF"/>
        <w:ind w:left="14" w:right="10" w:firstLine="475"/>
        <w:jc w:val="both"/>
        <w:rPr>
          <w:rFonts w:ascii="Times New Roman" w:hAnsi="Times New Roman" w:cs="Times New Roman"/>
          <w:b/>
          <w:i/>
          <w:iCs/>
          <w:spacing w:val="-1"/>
        </w:rPr>
      </w:pPr>
    </w:p>
    <w:p w:rsidR="006C210C" w:rsidRDefault="006C210C" w:rsidP="00E0075C">
      <w:pPr>
        <w:shd w:val="clear" w:color="auto" w:fill="FFFFFF"/>
        <w:ind w:left="14" w:right="10" w:firstLine="475"/>
        <w:jc w:val="both"/>
        <w:rPr>
          <w:rFonts w:ascii="Times New Roman" w:hAnsi="Times New Roman" w:cs="Times New Roman"/>
          <w:b/>
          <w:i/>
          <w:iCs/>
          <w:spacing w:val="-1"/>
        </w:rPr>
      </w:pPr>
    </w:p>
    <w:p w:rsidR="006C210C" w:rsidRDefault="006C210C" w:rsidP="00E0075C">
      <w:pPr>
        <w:shd w:val="clear" w:color="auto" w:fill="FFFFFF"/>
        <w:ind w:left="14" w:right="10" w:firstLine="475"/>
        <w:jc w:val="both"/>
        <w:rPr>
          <w:rFonts w:ascii="Times New Roman" w:hAnsi="Times New Roman" w:cs="Times New Roman"/>
          <w:b/>
          <w:i/>
          <w:iCs/>
          <w:spacing w:val="-1"/>
        </w:rPr>
      </w:pPr>
    </w:p>
    <w:p w:rsidR="00E0075C" w:rsidRPr="00152EAD" w:rsidRDefault="002E1C73" w:rsidP="00E0075C">
      <w:pPr>
        <w:shd w:val="clear" w:color="auto" w:fill="FFFFFF"/>
        <w:ind w:left="14" w:right="10" w:firstLine="475"/>
        <w:jc w:val="both"/>
        <w:rPr>
          <w:rFonts w:ascii="Arial" w:hAnsi="Arial" w:cs="Arial"/>
          <w:b/>
          <w:iCs/>
          <w:spacing w:val="-1"/>
        </w:rPr>
      </w:pPr>
      <w:r w:rsidRPr="00152EAD">
        <w:rPr>
          <w:rFonts w:ascii="Arial" w:hAnsi="Arial" w:cs="Arial"/>
          <w:b/>
          <w:iCs/>
          <w:spacing w:val="-1"/>
        </w:rPr>
        <w:lastRenderedPageBreak/>
        <w:t>5.</w:t>
      </w:r>
      <w:r w:rsidR="00E0075C" w:rsidRPr="00152EAD">
        <w:rPr>
          <w:rFonts w:ascii="Arial" w:hAnsi="Arial" w:cs="Arial"/>
          <w:b/>
          <w:iCs/>
          <w:spacing w:val="-1"/>
        </w:rPr>
        <w:t>2.</w:t>
      </w:r>
      <w:r w:rsidR="00E0075C" w:rsidRPr="00152EAD">
        <w:rPr>
          <w:rFonts w:ascii="Arial" w:hAnsi="Arial" w:cs="Arial"/>
          <w:b/>
          <w:i/>
          <w:iCs/>
          <w:spacing w:val="-1"/>
        </w:rPr>
        <w:t xml:space="preserve"> </w:t>
      </w:r>
      <w:r w:rsidR="00E0075C" w:rsidRPr="00152EAD">
        <w:rPr>
          <w:rFonts w:ascii="Arial" w:hAnsi="Arial" w:cs="Arial"/>
          <w:b/>
          <w:iCs/>
          <w:spacing w:val="-1"/>
        </w:rPr>
        <w:t>Организация гарантийного обслуживания</w:t>
      </w:r>
    </w:p>
    <w:p w:rsidR="00E0075C" w:rsidRPr="00E0075C" w:rsidRDefault="00E0075C" w:rsidP="00E0075C">
      <w:pPr>
        <w:shd w:val="clear" w:color="auto" w:fill="FFFFFF"/>
        <w:ind w:left="14" w:right="10" w:firstLine="475"/>
        <w:jc w:val="both"/>
        <w:rPr>
          <w:rFonts w:ascii="Times New Roman" w:hAnsi="Times New Roman" w:cs="Times New Roman"/>
          <w:b/>
          <w:i/>
          <w:iCs/>
          <w:spacing w:val="-1"/>
        </w:rPr>
      </w:pPr>
    </w:p>
    <w:p w:rsidR="00E0075C" w:rsidRPr="00152EAD" w:rsidRDefault="00E0075C" w:rsidP="00152EAD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i/>
          <w:iCs/>
          <w:spacing w:val="-1"/>
        </w:rPr>
        <w:t xml:space="preserve">Гарантийный период </w:t>
      </w:r>
      <w:r w:rsidRPr="00152EAD">
        <w:rPr>
          <w:rFonts w:ascii="Times New Roman" w:hAnsi="Times New Roman" w:cs="Times New Roman"/>
          <w:spacing w:val="-1"/>
        </w:rPr>
        <w:t>в системе технического сервиса является наиболее от</w:t>
      </w:r>
      <w:r w:rsidRPr="00152EAD">
        <w:rPr>
          <w:rFonts w:ascii="Times New Roman" w:hAnsi="Times New Roman" w:cs="Times New Roman"/>
          <w:spacing w:val="-1"/>
        </w:rPr>
        <w:softHyphen/>
        <w:t>ветственным. Именно в этот период закладывается основа для правильной экс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плуатации техники персоналом покупателя, создаются все предпосылки для безотка</w:t>
      </w:r>
      <w:r w:rsidRPr="00152EAD">
        <w:rPr>
          <w:rFonts w:ascii="Times New Roman" w:hAnsi="Times New Roman" w:cs="Times New Roman"/>
        </w:rPr>
        <w:t>з</w:t>
      </w:r>
      <w:r w:rsidRPr="00152EAD">
        <w:rPr>
          <w:rFonts w:ascii="Times New Roman" w:hAnsi="Times New Roman" w:cs="Times New Roman"/>
        </w:rPr>
        <w:t>ной работы в течение всего срока эксплуатации.</w:t>
      </w:r>
    </w:p>
    <w:p w:rsidR="00E0075C" w:rsidRPr="00152EAD" w:rsidRDefault="00E0075C" w:rsidP="00152EAD">
      <w:pPr>
        <w:shd w:val="clear" w:color="auto" w:fill="FFFFFF"/>
        <w:ind w:left="14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 xml:space="preserve">Изготовители техники в инструкции по эксплуатации или в сервисных </w:t>
      </w:r>
      <w:r w:rsidRPr="00152EAD">
        <w:rPr>
          <w:rFonts w:ascii="Times New Roman" w:hAnsi="Times New Roman" w:cs="Times New Roman"/>
          <w:spacing w:val="-1"/>
        </w:rPr>
        <w:t>книжках указывают периодичность и объемы проведения регламентных техниче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ских обслуж</w:t>
      </w:r>
      <w:r w:rsidRPr="00152EAD">
        <w:rPr>
          <w:rFonts w:ascii="Times New Roman" w:hAnsi="Times New Roman" w:cs="Times New Roman"/>
        </w:rPr>
        <w:t>и</w:t>
      </w:r>
      <w:r w:rsidRPr="00152EAD">
        <w:rPr>
          <w:rFonts w:ascii="Times New Roman" w:hAnsi="Times New Roman" w:cs="Times New Roman"/>
        </w:rPr>
        <w:t>вании и осмотров. Сроки гарантийного обслуживания устанавлива</w:t>
      </w:r>
      <w:r w:rsidRPr="00152EAD">
        <w:rPr>
          <w:rFonts w:ascii="Times New Roman" w:hAnsi="Times New Roman" w:cs="Times New Roman"/>
        </w:rPr>
        <w:softHyphen/>
        <w:t>ются в контрактах (договорах) или изготовитель техники представляет стандартную гарантию.</w:t>
      </w:r>
    </w:p>
    <w:p w:rsidR="00E0075C" w:rsidRPr="00152EAD" w:rsidRDefault="00E0075C" w:rsidP="00152EAD">
      <w:pPr>
        <w:shd w:val="clear" w:color="auto" w:fill="FFFFFF"/>
        <w:ind w:left="24" w:right="10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i/>
          <w:iCs/>
        </w:rPr>
        <w:t xml:space="preserve">Гарантийный срок машины </w:t>
      </w:r>
      <w:r w:rsidRPr="00152EAD">
        <w:rPr>
          <w:rFonts w:ascii="Times New Roman" w:hAnsi="Times New Roman" w:cs="Times New Roman"/>
        </w:rPr>
        <w:t>- это период, в течение которого предприятие-</w:t>
      </w:r>
      <w:r w:rsidRPr="00152EAD">
        <w:rPr>
          <w:rFonts w:ascii="Times New Roman" w:hAnsi="Times New Roman" w:cs="Times New Roman"/>
          <w:spacing w:val="-1"/>
        </w:rPr>
        <w:t>изготовитель или ремонтное предприятие гарантирует ее работоспособность и не</w:t>
      </w:r>
      <w:r w:rsidRPr="00152EAD">
        <w:rPr>
          <w:rFonts w:ascii="Times New Roman" w:hAnsi="Times New Roman" w:cs="Times New Roman"/>
          <w:spacing w:val="-1"/>
        </w:rPr>
        <w:softHyphen/>
        <w:t>сет материальную ответственность за стабильность качества машин.</w:t>
      </w:r>
    </w:p>
    <w:p w:rsidR="00E0075C" w:rsidRPr="00152EAD" w:rsidRDefault="00E0075C" w:rsidP="00152EAD">
      <w:pPr>
        <w:shd w:val="clear" w:color="auto" w:fill="FFFFFF"/>
        <w:ind w:left="29" w:right="10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2"/>
        </w:rPr>
        <w:t>Для новых тракторов, зерноуборочных комбайнов их гарантийные сроки со</w:t>
      </w:r>
      <w:r w:rsidRPr="00152EAD">
        <w:rPr>
          <w:rFonts w:ascii="Times New Roman" w:hAnsi="Times New Roman" w:cs="Times New Roman"/>
          <w:spacing w:val="-2"/>
        </w:rPr>
        <w:softHyphen/>
      </w:r>
      <w:r w:rsidRPr="00152EAD">
        <w:rPr>
          <w:rFonts w:ascii="Times New Roman" w:hAnsi="Times New Roman" w:cs="Times New Roman"/>
        </w:rPr>
        <w:t>ставляют соответственно 12 - 30 и 24 месяца.</w:t>
      </w:r>
    </w:p>
    <w:p w:rsidR="00E0075C" w:rsidRPr="00152EAD" w:rsidRDefault="00E0075C" w:rsidP="00152EAD">
      <w:pPr>
        <w:shd w:val="clear" w:color="auto" w:fill="FFFFFF"/>
        <w:ind w:left="19" w:right="5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На машины, полученные по импорту, гарантийный срок 12 месяцев со дня ввода в эксплуатацию, но не позднее 15 месяцев с даты поставки, а по машинам и оборудов</w:t>
      </w:r>
      <w:r w:rsidRPr="00152EAD">
        <w:rPr>
          <w:rFonts w:ascii="Times New Roman" w:hAnsi="Times New Roman" w:cs="Times New Roman"/>
          <w:spacing w:val="-1"/>
        </w:rPr>
        <w:t>а</w:t>
      </w:r>
      <w:r w:rsidRPr="00152EAD">
        <w:rPr>
          <w:rFonts w:ascii="Times New Roman" w:hAnsi="Times New Roman" w:cs="Times New Roman"/>
          <w:spacing w:val="-1"/>
        </w:rPr>
        <w:t>нию, подлежащему монтажу, наладке и пуску в работу, - 12 месяцев со дня пуска в эк</w:t>
      </w:r>
      <w:r w:rsidRPr="00152EAD">
        <w:rPr>
          <w:rFonts w:ascii="Times New Roman" w:hAnsi="Times New Roman" w:cs="Times New Roman"/>
          <w:spacing w:val="-1"/>
        </w:rPr>
        <w:t>с</w:t>
      </w:r>
      <w:r w:rsidRPr="00152EAD">
        <w:rPr>
          <w:rFonts w:ascii="Times New Roman" w:hAnsi="Times New Roman" w:cs="Times New Roman"/>
          <w:spacing w:val="-1"/>
        </w:rPr>
        <w:t>плуатацию, но не более 24 месяцев с даты поставки.</w:t>
      </w:r>
    </w:p>
    <w:p w:rsidR="00E0075C" w:rsidRPr="00152EAD" w:rsidRDefault="00E0075C" w:rsidP="00152EAD">
      <w:pPr>
        <w:shd w:val="clear" w:color="auto" w:fill="FFFFFF"/>
        <w:ind w:left="24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Гарантийный срок начинает исчисляться с момента передачи техники (для сезо</w:t>
      </w:r>
      <w:r w:rsidRPr="00152EAD">
        <w:rPr>
          <w:rFonts w:ascii="Times New Roman" w:hAnsi="Times New Roman" w:cs="Times New Roman"/>
          <w:spacing w:val="-1"/>
        </w:rPr>
        <w:t>н</w:t>
      </w:r>
      <w:r w:rsidRPr="00152EAD">
        <w:rPr>
          <w:rFonts w:ascii="Times New Roman" w:hAnsi="Times New Roman" w:cs="Times New Roman"/>
          <w:spacing w:val="-1"/>
        </w:rPr>
        <w:t>ного использования с момента ее использования) покупателю, если другое не пред</w:t>
      </w:r>
      <w:r w:rsidRPr="00152EAD">
        <w:rPr>
          <w:rFonts w:ascii="Times New Roman" w:hAnsi="Times New Roman" w:cs="Times New Roman"/>
          <w:spacing w:val="-1"/>
        </w:rPr>
        <w:t>у</w:t>
      </w:r>
      <w:r w:rsidRPr="00152EAD">
        <w:rPr>
          <w:rFonts w:ascii="Times New Roman" w:hAnsi="Times New Roman" w:cs="Times New Roman"/>
          <w:spacing w:val="-1"/>
        </w:rPr>
        <w:t>смотрено договором купли-продажи. Если покупатель не использует маши</w:t>
      </w:r>
      <w:r w:rsidRPr="00152EAD">
        <w:rPr>
          <w:rFonts w:ascii="Times New Roman" w:hAnsi="Times New Roman" w:cs="Times New Roman"/>
          <w:spacing w:val="-1"/>
        </w:rPr>
        <w:softHyphen/>
        <w:t>ну, в отн</w:t>
      </w:r>
      <w:r w:rsidRPr="00152EAD">
        <w:rPr>
          <w:rFonts w:ascii="Times New Roman" w:hAnsi="Times New Roman" w:cs="Times New Roman"/>
          <w:spacing w:val="-1"/>
        </w:rPr>
        <w:t>о</w:t>
      </w:r>
      <w:r w:rsidRPr="00152EAD">
        <w:rPr>
          <w:rFonts w:ascii="Times New Roman" w:hAnsi="Times New Roman" w:cs="Times New Roman"/>
          <w:spacing w:val="-1"/>
        </w:rPr>
        <w:t>шении которой договором установлен гарантийный срок, по обстоятель</w:t>
      </w:r>
      <w:r w:rsidRPr="00152EAD">
        <w:rPr>
          <w:rFonts w:ascii="Times New Roman" w:hAnsi="Times New Roman" w:cs="Times New Roman"/>
          <w:spacing w:val="-1"/>
        </w:rPr>
        <w:softHyphen/>
        <w:t>ствам, завис</w:t>
      </w:r>
      <w:r w:rsidRPr="00152EAD">
        <w:rPr>
          <w:rFonts w:ascii="Times New Roman" w:hAnsi="Times New Roman" w:cs="Times New Roman"/>
          <w:spacing w:val="-1"/>
        </w:rPr>
        <w:t>я</w:t>
      </w:r>
      <w:r w:rsidRPr="00152EAD">
        <w:rPr>
          <w:rFonts w:ascii="Times New Roman" w:hAnsi="Times New Roman" w:cs="Times New Roman"/>
          <w:spacing w:val="-1"/>
        </w:rPr>
        <w:t>щим от продавца (поставщика), гарантийный срок не исчисляется до устранения соо</w:t>
      </w:r>
      <w:r w:rsidRPr="00152EAD">
        <w:rPr>
          <w:rFonts w:ascii="Times New Roman" w:hAnsi="Times New Roman" w:cs="Times New Roman"/>
          <w:spacing w:val="-1"/>
        </w:rPr>
        <w:t>т</w:t>
      </w:r>
      <w:r w:rsidRPr="00152EAD">
        <w:rPr>
          <w:rFonts w:ascii="Times New Roman" w:hAnsi="Times New Roman" w:cs="Times New Roman"/>
          <w:spacing w:val="-1"/>
        </w:rPr>
        <w:t>ветствующих обстоятельств продавцом (поставщиком). Если дру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  <w:spacing w:val="-2"/>
        </w:rPr>
        <w:t>гое не предусмотрено договором, гарантийный срок продлевается на время, в тече</w:t>
      </w:r>
      <w:r w:rsidRPr="00152EAD">
        <w:rPr>
          <w:rFonts w:ascii="Times New Roman" w:hAnsi="Times New Roman" w:cs="Times New Roman"/>
          <w:spacing w:val="-2"/>
        </w:rPr>
        <w:softHyphen/>
      </w:r>
      <w:r w:rsidRPr="00152EAD">
        <w:rPr>
          <w:rFonts w:ascii="Times New Roman" w:hAnsi="Times New Roman" w:cs="Times New Roman"/>
        </w:rPr>
        <w:t xml:space="preserve">ние которого техника не могла использоваться из-за обнаруженных в ней </w:t>
      </w:r>
      <w:r w:rsidRPr="00152EAD">
        <w:rPr>
          <w:rFonts w:ascii="Times New Roman" w:hAnsi="Times New Roman" w:cs="Times New Roman"/>
          <w:spacing w:val="-1"/>
        </w:rPr>
        <w:t>недостатков, при условии извещения продавца (поставщика) о недостатках техни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ки.</w:t>
      </w:r>
    </w:p>
    <w:p w:rsidR="00E0075C" w:rsidRPr="00152EAD" w:rsidRDefault="00E0075C" w:rsidP="00152EAD">
      <w:pPr>
        <w:shd w:val="clear" w:color="auto" w:fill="FFFFFF"/>
        <w:ind w:left="38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Гарантийный срок на комплектующие изделия считается равным гарантий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 xml:space="preserve">ному сроку на основную машину и начинает исчисляться одновременно с гарантийным ее сроком службы. На технику (комплектующие изделия), переданную </w:t>
      </w:r>
      <w:r w:rsidRPr="00152EAD">
        <w:rPr>
          <w:rFonts w:ascii="Times New Roman" w:hAnsi="Times New Roman" w:cs="Times New Roman"/>
          <w:spacing w:val="-2"/>
        </w:rPr>
        <w:t>взамен, в которой в течение гарантийного срока были обнаружены недостатки, устанавливается гаранти</w:t>
      </w:r>
      <w:r w:rsidRPr="00152EAD">
        <w:rPr>
          <w:rFonts w:ascii="Times New Roman" w:hAnsi="Times New Roman" w:cs="Times New Roman"/>
          <w:spacing w:val="-2"/>
        </w:rPr>
        <w:t>й</w:t>
      </w:r>
      <w:r w:rsidRPr="00152EAD">
        <w:rPr>
          <w:rFonts w:ascii="Times New Roman" w:hAnsi="Times New Roman" w:cs="Times New Roman"/>
          <w:spacing w:val="-2"/>
        </w:rPr>
        <w:t xml:space="preserve">ный срок той же продолжительности, что и на замененной. </w:t>
      </w:r>
      <w:r w:rsidRPr="00152EAD">
        <w:rPr>
          <w:rFonts w:ascii="Times New Roman" w:hAnsi="Times New Roman" w:cs="Times New Roman"/>
          <w:spacing w:val="-1"/>
        </w:rPr>
        <w:t xml:space="preserve">Продавец обязан передать покупателю технику, соответствующую условиям </w:t>
      </w:r>
      <w:r w:rsidRPr="00152EAD">
        <w:rPr>
          <w:rFonts w:ascii="Times New Roman" w:hAnsi="Times New Roman" w:cs="Times New Roman"/>
        </w:rPr>
        <w:t>договора купли-продажи о ко</w:t>
      </w:r>
      <w:r w:rsidRPr="00152EAD">
        <w:rPr>
          <w:rFonts w:ascii="Times New Roman" w:hAnsi="Times New Roman" w:cs="Times New Roman"/>
        </w:rPr>
        <w:t>м</w:t>
      </w:r>
      <w:r w:rsidRPr="00152EAD">
        <w:rPr>
          <w:rFonts w:ascii="Times New Roman" w:hAnsi="Times New Roman" w:cs="Times New Roman"/>
        </w:rPr>
        <w:t>плектности. В случае, когда договором купли-</w:t>
      </w:r>
      <w:r w:rsidRPr="00152EAD">
        <w:rPr>
          <w:rFonts w:ascii="Times New Roman" w:hAnsi="Times New Roman" w:cs="Times New Roman"/>
          <w:spacing w:val="-2"/>
        </w:rPr>
        <w:t>продажи не определена комплектность, продавец (поставщик) обязан передать по</w:t>
      </w:r>
      <w:r w:rsidRPr="00152EAD">
        <w:rPr>
          <w:rFonts w:ascii="Times New Roman" w:hAnsi="Times New Roman" w:cs="Times New Roman"/>
          <w:spacing w:val="-2"/>
        </w:rPr>
        <w:softHyphen/>
      </w:r>
      <w:r w:rsidRPr="00152EAD">
        <w:rPr>
          <w:rFonts w:ascii="Times New Roman" w:hAnsi="Times New Roman" w:cs="Times New Roman"/>
          <w:spacing w:val="-1"/>
        </w:rPr>
        <w:t>купателю технику, комплектность которой о</w:t>
      </w:r>
      <w:r w:rsidRPr="00152EAD">
        <w:rPr>
          <w:rFonts w:ascii="Times New Roman" w:hAnsi="Times New Roman" w:cs="Times New Roman"/>
          <w:spacing w:val="-1"/>
        </w:rPr>
        <w:t>п</w:t>
      </w:r>
      <w:r w:rsidRPr="00152EAD">
        <w:rPr>
          <w:rFonts w:ascii="Times New Roman" w:hAnsi="Times New Roman" w:cs="Times New Roman"/>
          <w:spacing w:val="-1"/>
        </w:rPr>
        <w:t>ределяется обычаями делового оборота</w:t>
      </w:r>
      <w:r w:rsidRPr="00152EAD">
        <w:rPr>
          <w:rFonts w:ascii="Times New Roman" w:hAnsi="Times New Roman" w:cs="Times New Roman"/>
        </w:rPr>
        <w:t xml:space="preserve"> или другими обычно предъявленными требов</w:t>
      </w:r>
      <w:r w:rsidRPr="00152EAD">
        <w:rPr>
          <w:rFonts w:ascii="Times New Roman" w:hAnsi="Times New Roman" w:cs="Times New Roman"/>
        </w:rPr>
        <w:t>а</w:t>
      </w:r>
      <w:r w:rsidRPr="00152EAD">
        <w:rPr>
          <w:rFonts w:ascii="Times New Roman" w:hAnsi="Times New Roman" w:cs="Times New Roman"/>
        </w:rPr>
        <w:t>ниями.</w:t>
      </w:r>
    </w:p>
    <w:p w:rsidR="00E0075C" w:rsidRPr="00152EAD" w:rsidRDefault="00E0075C" w:rsidP="00152EAD">
      <w:pPr>
        <w:shd w:val="clear" w:color="auto" w:fill="FFFFFF"/>
        <w:ind w:left="14" w:right="86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 xml:space="preserve">Если продавец в срок не выполнил требования покупателя о доукомплектовании, покупатель в праве по своему выбору потребовать замены некомплектной </w:t>
      </w:r>
      <w:r w:rsidRPr="00152EAD">
        <w:rPr>
          <w:rFonts w:ascii="Times New Roman" w:hAnsi="Times New Roman" w:cs="Times New Roman"/>
          <w:spacing w:val="-2"/>
        </w:rPr>
        <w:t xml:space="preserve">техники на комплектную или отказаться от исполнения договора купли-продажи и </w:t>
      </w:r>
      <w:r w:rsidRPr="00152EAD">
        <w:rPr>
          <w:rFonts w:ascii="Times New Roman" w:hAnsi="Times New Roman" w:cs="Times New Roman"/>
        </w:rPr>
        <w:t>потребовать возврата денег.</w:t>
      </w:r>
    </w:p>
    <w:p w:rsidR="00E0075C" w:rsidRPr="00152EAD" w:rsidRDefault="00E0075C" w:rsidP="00152EAD">
      <w:pPr>
        <w:shd w:val="clear" w:color="auto" w:fill="FFFFFF"/>
        <w:ind w:left="29" w:right="62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Информация о технике (работе, услуге) в обязательном порядке должна соде</w:t>
      </w:r>
      <w:r w:rsidRPr="00152EAD">
        <w:rPr>
          <w:rFonts w:ascii="Times New Roman" w:hAnsi="Times New Roman" w:cs="Times New Roman"/>
          <w:spacing w:val="-1"/>
        </w:rPr>
        <w:t>р</w:t>
      </w:r>
      <w:r w:rsidRPr="00152EAD">
        <w:rPr>
          <w:rFonts w:ascii="Times New Roman" w:hAnsi="Times New Roman" w:cs="Times New Roman"/>
          <w:spacing w:val="-1"/>
        </w:rPr>
        <w:t>жать: наименование, номера и индексы стандартов, технических условий, обя</w:t>
      </w:r>
      <w:r w:rsidRPr="00152EAD">
        <w:rPr>
          <w:rFonts w:ascii="Times New Roman" w:hAnsi="Times New Roman" w:cs="Times New Roman"/>
          <w:spacing w:val="-1"/>
        </w:rPr>
        <w:softHyphen/>
        <w:t>зательных требований, которым должна соответствовать техника; основные технико-экономические показатели; цену, условия приобретения и оплаты; гаран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тийные фи</w:t>
      </w:r>
      <w:r w:rsidRPr="00152EAD">
        <w:rPr>
          <w:rFonts w:ascii="Times New Roman" w:hAnsi="Times New Roman" w:cs="Times New Roman"/>
        </w:rPr>
        <w:t>р</w:t>
      </w:r>
      <w:r w:rsidRPr="00152EAD">
        <w:rPr>
          <w:rFonts w:ascii="Times New Roman" w:hAnsi="Times New Roman" w:cs="Times New Roman"/>
        </w:rPr>
        <w:t xml:space="preserve">менные обязательства продавца; правила и условия эффективного и </w:t>
      </w:r>
      <w:r w:rsidRPr="00152EAD">
        <w:rPr>
          <w:rFonts w:ascii="Times New Roman" w:hAnsi="Times New Roman" w:cs="Times New Roman"/>
          <w:spacing w:val="-2"/>
        </w:rPr>
        <w:t>безопасного и</w:t>
      </w:r>
      <w:r w:rsidRPr="00152EAD">
        <w:rPr>
          <w:rFonts w:ascii="Times New Roman" w:hAnsi="Times New Roman" w:cs="Times New Roman"/>
          <w:spacing w:val="-2"/>
        </w:rPr>
        <w:t>с</w:t>
      </w:r>
      <w:r w:rsidRPr="00152EAD">
        <w:rPr>
          <w:rFonts w:ascii="Times New Roman" w:hAnsi="Times New Roman" w:cs="Times New Roman"/>
          <w:spacing w:val="-2"/>
        </w:rPr>
        <w:t>пользования и хранения техники; ее срок годности; адреса предпри</w:t>
      </w:r>
      <w:r w:rsidRPr="00152EAD">
        <w:rPr>
          <w:rFonts w:ascii="Times New Roman" w:hAnsi="Times New Roman" w:cs="Times New Roman"/>
          <w:spacing w:val="-2"/>
        </w:rPr>
        <w:softHyphen/>
      </w:r>
      <w:r w:rsidRPr="00152EAD">
        <w:rPr>
          <w:rFonts w:ascii="Times New Roman" w:hAnsi="Times New Roman" w:cs="Times New Roman"/>
          <w:spacing w:val="-1"/>
        </w:rPr>
        <w:t>ятия-изготовителя, продавца, исполнителя фирменного обслуживания в гарантий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ный период.</w:t>
      </w:r>
    </w:p>
    <w:p w:rsidR="00E0075C" w:rsidRPr="00152EAD" w:rsidRDefault="00E0075C" w:rsidP="00152EAD">
      <w:pPr>
        <w:shd w:val="clear" w:color="auto" w:fill="FFFFFF"/>
        <w:tabs>
          <w:tab w:val="left" w:pos="5098"/>
        </w:tabs>
        <w:ind w:left="48" w:right="48" w:firstLine="553"/>
        <w:jc w:val="both"/>
        <w:rPr>
          <w:rFonts w:ascii="Times New Roman" w:hAnsi="Times New Roman" w:cs="Times New Roman"/>
          <w:spacing w:val="-3"/>
        </w:rPr>
      </w:pPr>
      <w:r w:rsidRPr="00152EAD">
        <w:rPr>
          <w:rFonts w:ascii="Times New Roman" w:hAnsi="Times New Roman" w:cs="Times New Roman"/>
        </w:rPr>
        <w:t>Покупатель вправе до заключения договора купли-продажи осмотреть тех</w:t>
      </w:r>
      <w:r w:rsidRPr="00152EAD">
        <w:rPr>
          <w:rFonts w:ascii="Times New Roman" w:hAnsi="Times New Roman" w:cs="Times New Roman"/>
          <w:spacing w:val="-1"/>
        </w:rPr>
        <w:t>нику, потребовать проведения в его присутствии проверки или демонстрации ис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 xml:space="preserve">пользования </w:t>
      </w:r>
      <w:r w:rsidRPr="00152EAD">
        <w:rPr>
          <w:rFonts w:ascii="Times New Roman" w:hAnsi="Times New Roman" w:cs="Times New Roman"/>
        </w:rPr>
        <w:lastRenderedPageBreak/>
        <w:t>ее, если это не исключено ввиду ее характера и не противоречит</w:t>
      </w:r>
      <w:r w:rsidRPr="00152EAD">
        <w:rPr>
          <w:rFonts w:ascii="Times New Roman" w:hAnsi="Times New Roman" w:cs="Times New Roman"/>
        </w:rPr>
        <w:br/>
      </w:r>
      <w:r w:rsidRPr="00152EAD">
        <w:rPr>
          <w:rFonts w:ascii="Times New Roman" w:hAnsi="Times New Roman" w:cs="Times New Roman"/>
          <w:spacing w:val="-3"/>
        </w:rPr>
        <w:t>правилам, принятым в торговле.</w:t>
      </w:r>
    </w:p>
    <w:p w:rsidR="00E0075C" w:rsidRPr="00152EAD" w:rsidRDefault="00E0075C" w:rsidP="00152EAD">
      <w:pPr>
        <w:shd w:val="clear" w:color="auto" w:fill="FFFFFF"/>
        <w:tabs>
          <w:tab w:val="left" w:pos="5098"/>
        </w:tabs>
        <w:ind w:left="48" w:right="48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 xml:space="preserve">Зарубежные фирмы, кроме стандартных гарантий, в ряде случаев берут на </w:t>
      </w:r>
      <w:r w:rsidRPr="00152EAD">
        <w:rPr>
          <w:rFonts w:ascii="Times New Roman" w:hAnsi="Times New Roman" w:cs="Times New Roman"/>
          <w:spacing w:val="-3"/>
        </w:rPr>
        <w:t xml:space="preserve">себя более жесткие обязательства, связанные со сроками поставки запасных частей, </w:t>
      </w:r>
      <w:r w:rsidRPr="00152EAD">
        <w:rPr>
          <w:rFonts w:ascii="Times New Roman" w:hAnsi="Times New Roman" w:cs="Times New Roman"/>
          <w:spacing w:val="-1"/>
        </w:rPr>
        <w:t>возмещ</w:t>
      </w:r>
      <w:r w:rsidRPr="00152EAD">
        <w:rPr>
          <w:rFonts w:ascii="Times New Roman" w:hAnsi="Times New Roman" w:cs="Times New Roman"/>
          <w:spacing w:val="-1"/>
        </w:rPr>
        <w:t>е</w:t>
      </w:r>
      <w:r w:rsidRPr="00152EAD">
        <w:rPr>
          <w:rFonts w:ascii="Times New Roman" w:hAnsi="Times New Roman" w:cs="Times New Roman"/>
          <w:spacing w:val="-1"/>
        </w:rPr>
        <w:t xml:space="preserve">ния стоимости простоев в случае выхода из строя техники в гарантийный </w:t>
      </w:r>
      <w:r w:rsidRPr="00152EAD">
        <w:rPr>
          <w:rFonts w:ascii="Times New Roman" w:hAnsi="Times New Roman" w:cs="Times New Roman"/>
        </w:rPr>
        <w:t>период.</w:t>
      </w:r>
    </w:p>
    <w:p w:rsidR="00E0075C" w:rsidRPr="00152EAD" w:rsidRDefault="00E0075C" w:rsidP="00152EAD">
      <w:pPr>
        <w:shd w:val="clear" w:color="auto" w:fill="FFFFFF"/>
        <w:ind w:left="67" w:right="38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Одним из элементов успешной работы изготовителей техники в гарантий</w:t>
      </w:r>
      <w:r w:rsidRPr="00152EAD">
        <w:rPr>
          <w:rFonts w:ascii="Times New Roman" w:hAnsi="Times New Roman" w:cs="Times New Roman"/>
        </w:rPr>
        <w:softHyphen/>
      </w:r>
      <w:r w:rsidRPr="00152EAD">
        <w:rPr>
          <w:rFonts w:ascii="Times New Roman" w:hAnsi="Times New Roman" w:cs="Times New Roman"/>
          <w:spacing w:val="-1"/>
        </w:rPr>
        <w:t>ный п</w:t>
      </w:r>
      <w:r w:rsidRPr="00152EAD">
        <w:rPr>
          <w:rFonts w:ascii="Times New Roman" w:hAnsi="Times New Roman" w:cs="Times New Roman"/>
          <w:spacing w:val="-1"/>
        </w:rPr>
        <w:t>е</w:t>
      </w:r>
      <w:r w:rsidRPr="00152EAD">
        <w:rPr>
          <w:rFonts w:ascii="Times New Roman" w:hAnsi="Times New Roman" w:cs="Times New Roman"/>
          <w:spacing w:val="-1"/>
        </w:rPr>
        <w:t>риод является постоянное наблюдение за условиями эксплуатации продук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ции.</w:t>
      </w:r>
    </w:p>
    <w:p w:rsidR="00E0075C" w:rsidRPr="00152EAD" w:rsidRDefault="00E0075C" w:rsidP="00152EAD">
      <w:pPr>
        <w:shd w:val="clear" w:color="auto" w:fill="FFFFFF"/>
        <w:ind w:left="72" w:right="24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 xml:space="preserve">Работники технических центров и организаций, отвечающих за гарантийное 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б</w:t>
      </w:r>
      <w:r w:rsidRPr="00152EAD">
        <w:rPr>
          <w:rFonts w:ascii="Times New Roman" w:hAnsi="Times New Roman" w:cs="Times New Roman"/>
        </w:rPr>
        <w:t>служивание, в обязательном порядке проходят обучение на предприятиях-производителях</w:t>
      </w:r>
      <w:r w:rsidRPr="00152EAD">
        <w:rPr>
          <w:rFonts w:ascii="Times New Roman" w:hAnsi="Times New Roman" w:cs="Times New Roman"/>
          <w:spacing w:val="-3"/>
        </w:rPr>
        <w:t xml:space="preserve"> и по окончании получают соответствующие сертификаты на право </w:t>
      </w:r>
      <w:r w:rsidRPr="00152EAD">
        <w:rPr>
          <w:rFonts w:ascii="Times New Roman" w:hAnsi="Times New Roman" w:cs="Times New Roman"/>
        </w:rPr>
        <w:t>пр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ведения гарантийного обслуживания и решения всех вопросов, связанных с этим пр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цессом.</w:t>
      </w:r>
    </w:p>
    <w:p w:rsidR="00E0075C" w:rsidRPr="00152EAD" w:rsidRDefault="00E0075C" w:rsidP="00152EAD">
      <w:pPr>
        <w:shd w:val="clear" w:color="auto" w:fill="FFFFFF"/>
        <w:ind w:left="96" w:right="24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Персонал, наделенный правом решения спорных вопросов с владельцем</w:t>
      </w:r>
      <w:r w:rsidRPr="00152EAD">
        <w:rPr>
          <w:rFonts w:ascii="Times New Roman" w:hAnsi="Times New Roman" w:cs="Times New Roman"/>
          <w:spacing w:val="-4"/>
        </w:rPr>
        <w:t>, связа</w:t>
      </w:r>
      <w:r w:rsidRPr="00152EAD">
        <w:rPr>
          <w:rFonts w:ascii="Times New Roman" w:hAnsi="Times New Roman" w:cs="Times New Roman"/>
          <w:spacing w:val="-4"/>
        </w:rPr>
        <w:t>н</w:t>
      </w:r>
      <w:r w:rsidRPr="00152EAD">
        <w:rPr>
          <w:rFonts w:ascii="Times New Roman" w:hAnsi="Times New Roman" w:cs="Times New Roman"/>
          <w:spacing w:val="-4"/>
        </w:rPr>
        <w:t>ных с определением причин выхода из строя отдельных узлов, систе</w:t>
      </w:r>
      <w:r w:rsidRPr="00152EAD">
        <w:rPr>
          <w:rFonts w:ascii="Times New Roman" w:hAnsi="Times New Roman" w:cs="Times New Roman"/>
        </w:rPr>
        <w:t>м и машины в ц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лом.</w:t>
      </w:r>
    </w:p>
    <w:p w:rsidR="00E0075C" w:rsidRPr="00152EAD" w:rsidRDefault="00E0075C" w:rsidP="00152EAD">
      <w:pPr>
        <w:shd w:val="clear" w:color="auto" w:fill="FFFFFF"/>
        <w:ind w:left="91" w:right="10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 xml:space="preserve">Важнейшим моментом гарантийного обслуживания является организация </w:t>
      </w:r>
      <w:r w:rsidRPr="00152EAD">
        <w:rPr>
          <w:rFonts w:ascii="Times New Roman" w:hAnsi="Times New Roman" w:cs="Times New Roman"/>
        </w:rPr>
        <w:t>отдел</w:t>
      </w:r>
      <w:r w:rsidRPr="00152EAD">
        <w:rPr>
          <w:rFonts w:ascii="Times New Roman" w:hAnsi="Times New Roman" w:cs="Times New Roman"/>
        </w:rPr>
        <w:t>ь</w:t>
      </w:r>
      <w:r w:rsidRPr="00152EAD">
        <w:rPr>
          <w:rFonts w:ascii="Times New Roman" w:hAnsi="Times New Roman" w:cs="Times New Roman"/>
        </w:rPr>
        <w:t>ных складов для хранения запасов запчастей с целевым назначением под гарантийное обслуживание.</w:t>
      </w:r>
    </w:p>
    <w:p w:rsidR="00E0075C" w:rsidRPr="00152EAD" w:rsidRDefault="00E0075C" w:rsidP="00152EAD">
      <w:pPr>
        <w:shd w:val="clear" w:color="auto" w:fill="FFFFFF"/>
        <w:ind w:left="96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 xml:space="preserve">Одним из приемов, обеспечивающим контроль за эксплуатацией машин в </w:t>
      </w:r>
      <w:r w:rsidRPr="00152EAD">
        <w:rPr>
          <w:rFonts w:ascii="Times New Roman" w:hAnsi="Times New Roman" w:cs="Times New Roman"/>
          <w:spacing w:val="-4"/>
        </w:rPr>
        <w:t>гара</w:t>
      </w:r>
      <w:r w:rsidRPr="00152EAD">
        <w:rPr>
          <w:rFonts w:ascii="Times New Roman" w:hAnsi="Times New Roman" w:cs="Times New Roman"/>
          <w:spacing w:val="-4"/>
        </w:rPr>
        <w:t>н</w:t>
      </w:r>
      <w:r w:rsidRPr="00152EAD">
        <w:rPr>
          <w:rFonts w:ascii="Times New Roman" w:hAnsi="Times New Roman" w:cs="Times New Roman"/>
          <w:spacing w:val="-4"/>
        </w:rPr>
        <w:t>тийный период, является включение в контракт положения о непосредственном</w:t>
      </w:r>
      <w:r w:rsidRPr="00152EAD">
        <w:rPr>
          <w:rFonts w:ascii="Times New Roman" w:hAnsi="Times New Roman" w:cs="Times New Roman"/>
          <w:spacing w:val="-3"/>
        </w:rPr>
        <w:t xml:space="preserve"> выполн</w:t>
      </w:r>
      <w:r w:rsidRPr="00152EAD">
        <w:rPr>
          <w:rFonts w:ascii="Times New Roman" w:hAnsi="Times New Roman" w:cs="Times New Roman"/>
          <w:spacing w:val="-3"/>
        </w:rPr>
        <w:t>е</w:t>
      </w:r>
      <w:r w:rsidRPr="00152EAD">
        <w:rPr>
          <w:rFonts w:ascii="Times New Roman" w:hAnsi="Times New Roman" w:cs="Times New Roman"/>
          <w:spacing w:val="-3"/>
        </w:rPr>
        <w:t>нии или присутствии (контроле) представителей изготовите</w:t>
      </w:r>
      <w:r w:rsidRPr="00152EAD">
        <w:rPr>
          <w:rFonts w:ascii="Times New Roman" w:hAnsi="Times New Roman" w:cs="Times New Roman"/>
        </w:rPr>
        <w:t>ля при проведении регл</w:t>
      </w:r>
      <w:r w:rsidRPr="00152EAD">
        <w:rPr>
          <w:rFonts w:ascii="Times New Roman" w:hAnsi="Times New Roman" w:cs="Times New Roman"/>
        </w:rPr>
        <w:t>а</w:t>
      </w:r>
      <w:r w:rsidRPr="00152EAD">
        <w:rPr>
          <w:rFonts w:ascii="Times New Roman" w:hAnsi="Times New Roman" w:cs="Times New Roman"/>
        </w:rPr>
        <w:t>ментных работ технического обслуживания в соответст</w:t>
      </w:r>
      <w:r w:rsidRPr="00152EAD">
        <w:rPr>
          <w:rFonts w:ascii="Times New Roman" w:hAnsi="Times New Roman" w:cs="Times New Roman"/>
        </w:rPr>
        <w:softHyphen/>
        <w:t>вии с инструкцией по эксплу</w:t>
      </w:r>
      <w:r w:rsidRPr="00152EAD">
        <w:rPr>
          <w:rFonts w:ascii="Times New Roman" w:hAnsi="Times New Roman" w:cs="Times New Roman"/>
        </w:rPr>
        <w:t>а</w:t>
      </w:r>
      <w:r w:rsidRPr="00152EAD">
        <w:rPr>
          <w:rFonts w:ascii="Times New Roman" w:hAnsi="Times New Roman" w:cs="Times New Roman"/>
        </w:rPr>
        <w:t>тации.</w:t>
      </w:r>
    </w:p>
    <w:p w:rsidR="00E0075C" w:rsidRPr="00152EAD" w:rsidRDefault="00E0075C" w:rsidP="00152EAD">
      <w:pPr>
        <w:shd w:val="clear" w:color="auto" w:fill="FFFFFF"/>
        <w:ind w:left="5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Как правило, многие фирмы в контрактах на гарантийное обслуживание пред</w:t>
      </w:r>
      <w:r w:rsidRPr="00152EAD">
        <w:rPr>
          <w:rFonts w:ascii="Times New Roman" w:hAnsi="Times New Roman" w:cs="Times New Roman"/>
        </w:rPr>
        <w:t>у</w:t>
      </w:r>
      <w:r w:rsidRPr="00152EAD">
        <w:rPr>
          <w:rFonts w:ascii="Times New Roman" w:hAnsi="Times New Roman" w:cs="Times New Roman"/>
        </w:rPr>
        <w:t>сматривают обязательное проведение регламентных технических обслужи</w:t>
      </w:r>
      <w:r w:rsidRPr="00152EAD">
        <w:rPr>
          <w:rFonts w:ascii="Times New Roman" w:hAnsi="Times New Roman" w:cs="Times New Roman"/>
        </w:rPr>
        <w:softHyphen/>
      </w:r>
      <w:r w:rsidRPr="00152EAD">
        <w:rPr>
          <w:rFonts w:ascii="Times New Roman" w:hAnsi="Times New Roman" w:cs="Times New Roman"/>
          <w:spacing w:val="-1"/>
        </w:rPr>
        <w:t>ваний на платной основе специалистами технических центров, В технических цен</w:t>
      </w:r>
      <w:r w:rsidRPr="00152EAD">
        <w:rPr>
          <w:rFonts w:ascii="Times New Roman" w:hAnsi="Times New Roman" w:cs="Times New Roman"/>
          <w:spacing w:val="-1"/>
        </w:rPr>
        <w:softHyphen/>
      </w:r>
      <w:r w:rsidRPr="00152EAD">
        <w:rPr>
          <w:rFonts w:ascii="Times New Roman" w:hAnsi="Times New Roman" w:cs="Times New Roman"/>
        </w:rPr>
        <w:t>трах создаются службы гарантийного обслуживания, полностью отвечающие за организацию и пров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дение данного вида работ.</w:t>
      </w:r>
    </w:p>
    <w:p w:rsidR="00E0075C" w:rsidRPr="00152EAD" w:rsidRDefault="00E0075C" w:rsidP="00152EAD">
      <w:pPr>
        <w:shd w:val="clear" w:color="auto" w:fill="FFFFFF"/>
        <w:ind w:left="5" w:right="10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В случае, когда имеются независимые гарантийные службы заводов-</w:t>
      </w:r>
      <w:r w:rsidRPr="00152EAD">
        <w:rPr>
          <w:rFonts w:ascii="Times New Roman" w:hAnsi="Times New Roman" w:cs="Times New Roman"/>
          <w:spacing w:val="-1"/>
        </w:rPr>
        <w:t>изготовителей и агрегатов узлов (двигатели, гидравлическое оборудование и др.), и</w:t>
      </w:r>
      <w:r w:rsidRPr="00152EAD">
        <w:rPr>
          <w:rFonts w:ascii="Times New Roman" w:hAnsi="Times New Roman" w:cs="Times New Roman"/>
          <w:spacing w:val="-1"/>
        </w:rPr>
        <w:t>с</w:t>
      </w:r>
      <w:r w:rsidRPr="00152EAD">
        <w:rPr>
          <w:rFonts w:ascii="Times New Roman" w:hAnsi="Times New Roman" w:cs="Times New Roman"/>
          <w:spacing w:val="-1"/>
        </w:rPr>
        <w:t>пользуемых в полнокомплектных машинах, технический центр устанавливает с ними договорные отношения на гарантийное обслуживание их продукции.</w:t>
      </w:r>
    </w:p>
    <w:p w:rsidR="00E0075C" w:rsidRPr="00152EAD" w:rsidRDefault="00E0075C" w:rsidP="00152EAD">
      <w:pPr>
        <w:shd w:val="clear" w:color="auto" w:fill="FFFFFF"/>
        <w:ind w:right="14" w:firstLine="553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spacing w:val="-1"/>
        </w:rPr>
        <w:t>В технической документации на машину указываются адреса региональных те</w:t>
      </w:r>
      <w:r w:rsidRPr="00152EAD">
        <w:rPr>
          <w:rFonts w:ascii="Times New Roman" w:hAnsi="Times New Roman" w:cs="Times New Roman"/>
          <w:spacing w:val="-1"/>
        </w:rPr>
        <w:t>х</w:t>
      </w:r>
      <w:r w:rsidRPr="00152EAD">
        <w:rPr>
          <w:rFonts w:ascii="Times New Roman" w:hAnsi="Times New Roman" w:cs="Times New Roman"/>
          <w:spacing w:val="-1"/>
        </w:rPr>
        <w:t>нических центров или фирм, ответственных за гарантийное обслуживание.</w:t>
      </w:r>
    </w:p>
    <w:p w:rsidR="00E0075C" w:rsidRPr="00152EAD" w:rsidRDefault="00E0075C" w:rsidP="00152EAD">
      <w:pPr>
        <w:pStyle w:val="1"/>
        <w:shd w:val="clear" w:color="auto" w:fill="auto"/>
        <w:spacing w:line="240" w:lineRule="auto"/>
        <w:ind w:firstLine="553"/>
        <w:rPr>
          <w:sz w:val="24"/>
          <w:szCs w:val="24"/>
        </w:rPr>
      </w:pPr>
    </w:p>
    <w:p w:rsidR="00B5116F" w:rsidRPr="00152EAD" w:rsidRDefault="002E1C73" w:rsidP="00152EAD">
      <w:pPr>
        <w:pStyle w:val="1"/>
        <w:shd w:val="clear" w:color="auto" w:fill="auto"/>
        <w:spacing w:line="240" w:lineRule="auto"/>
        <w:ind w:left="851" w:hanging="425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5.</w:t>
      </w:r>
      <w:r w:rsidR="00B5116F" w:rsidRPr="00152EAD">
        <w:rPr>
          <w:rFonts w:ascii="Arial" w:hAnsi="Arial" w:cs="Arial"/>
          <w:b/>
          <w:sz w:val="24"/>
          <w:szCs w:val="24"/>
        </w:rPr>
        <w:t>3. Концепция развития и совершенствования технического сервиса а АПК Республики Беларусь</w:t>
      </w:r>
    </w:p>
    <w:p w:rsidR="00B5116F" w:rsidRPr="005F6D52" w:rsidRDefault="00B5116F" w:rsidP="00B5116F">
      <w:pPr>
        <w:ind w:left="114" w:firstLine="342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  <w:i/>
        </w:rPr>
      </w:pPr>
      <w:r w:rsidRPr="00152EAD">
        <w:rPr>
          <w:rFonts w:ascii="Times New Roman" w:hAnsi="Times New Roman" w:cs="Times New Roman"/>
          <w:i/>
        </w:rPr>
        <w:t>Концепция развития технического сервиса в республике: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активное участие изготовителя машин в выполнении всего комплекса работ те</w:t>
      </w:r>
      <w:r w:rsidRPr="00152EAD">
        <w:rPr>
          <w:rFonts w:ascii="Times New Roman" w:hAnsi="Times New Roman" w:cs="Times New Roman"/>
        </w:rPr>
        <w:t>х</w:t>
      </w:r>
      <w:r w:rsidRPr="00152EAD">
        <w:rPr>
          <w:rFonts w:ascii="Times New Roman" w:hAnsi="Times New Roman" w:cs="Times New Roman"/>
        </w:rPr>
        <w:t>нического сервиса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применение экономического механизма с хозрасчетной основой, широким разн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образием функций, форм собственности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разработка и реализация мер по повышению производительности труда, качества и надежности с.х. техники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оптимизация размещения сети предприятий технического сервиса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совершенствование форм и технологий ремонта и ТО, формирование прокатных пунктов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свободный выбор исполнителей ремонтно-обслуживающих работ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приведение в соответствие со спросом на структуры действующих мощностей РОБ АПК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lastRenderedPageBreak/>
        <w:t>- оказание услуг с целью продления срока службы машин, приобретение у потр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бителя бывшей в эксплуатации техники, ее восстановление и продажа по льготным ц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нам с гарантией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коренное улучшение снабжения запасными частями (исключение дефицита);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развитие новых организационных форм оказания услуг, применение дилерской модели.</w:t>
      </w:r>
    </w:p>
    <w:p w:rsidR="00B5116F" w:rsidRPr="00152EAD" w:rsidRDefault="00B5116F" w:rsidP="00B5116F">
      <w:pPr>
        <w:shd w:val="clear" w:color="auto" w:fill="FFFFFF"/>
        <w:ind w:left="24" w:firstLine="341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Широкое развитие должен получить агрегатный метод ремонта при уменьшении полнокомплектного. Перспективна также орга</w:t>
      </w:r>
      <w:r w:rsidRPr="00152EAD">
        <w:rPr>
          <w:rFonts w:ascii="Times New Roman" w:hAnsi="Times New Roman" w:cs="Times New Roman"/>
        </w:rPr>
        <w:softHyphen/>
        <w:t>низация многомарочного необезличе</w:t>
      </w:r>
      <w:r w:rsidRPr="00152EAD">
        <w:rPr>
          <w:rFonts w:ascii="Times New Roman" w:hAnsi="Times New Roman" w:cs="Times New Roman"/>
        </w:rPr>
        <w:t>н</w:t>
      </w:r>
      <w:r w:rsidRPr="00152EAD">
        <w:rPr>
          <w:rFonts w:ascii="Times New Roman" w:hAnsi="Times New Roman" w:cs="Times New Roman"/>
        </w:rPr>
        <w:t>ного ремонта агрегатов и машин с дифференцированной оплатой в зависимости от с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сто</w:t>
      </w:r>
      <w:r w:rsidRPr="00152EAD">
        <w:rPr>
          <w:rFonts w:ascii="Times New Roman" w:hAnsi="Times New Roman" w:cs="Times New Roman"/>
        </w:rPr>
        <w:softHyphen/>
        <w:t>яния ремонтного фонда и срочности выполнения работ.</w:t>
      </w:r>
    </w:p>
    <w:p w:rsidR="00B5116F" w:rsidRPr="00152EAD" w:rsidRDefault="00B5116F" w:rsidP="00B5116F">
      <w:pPr>
        <w:shd w:val="clear" w:color="auto" w:fill="FFFFFF"/>
        <w:ind w:left="29" w:firstLine="33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Научное обоснование рационального распределения ремонт</w:t>
      </w:r>
      <w:r w:rsidRPr="00152EAD">
        <w:rPr>
          <w:rFonts w:ascii="Times New Roman" w:hAnsi="Times New Roman" w:cs="Times New Roman"/>
        </w:rPr>
        <w:softHyphen/>
        <w:t>но-обслуживающих р</w:t>
      </w:r>
      <w:r w:rsidRPr="00152EAD">
        <w:rPr>
          <w:rFonts w:ascii="Times New Roman" w:hAnsi="Times New Roman" w:cs="Times New Roman"/>
        </w:rPr>
        <w:t>а</w:t>
      </w:r>
      <w:r w:rsidRPr="00152EAD">
        <w:rPr>
          <w:rFonts w:ascii="Times New Roman" w:hAnsi="Times New Roman" w:cs="Times New Roman"/>
        </w:rPr>
        <w:t>бот базируется на том, что колхозы и со</w:t>
      </w:r>
      <w:r w:rsidRPr="00152EAD">
        <w:rPr>
          <w:rFonts w:ascii="Times New Roman" w:hAnsi="Times New Roman" w:cs="Times New Roman"/>
        </w:rPr>
        <w:softHyphen/>
        <w:t>вхозы могут и должны выполнять своими с</w:t>
      </w:r>
      <w:r w:rsidRPr="00152EAD">
        <w:rPr>
          <w:rFonts w:ascii="Times New Roman" w:hAnsi="Times New Roman" w:cs="Times New Roman"/>
        </w:rPr>
        <w:t>и</w:t>
      </w:r>
      <w:r w:rsidRPr="00152EAD">
        <w:rPr>
          <w:rFonts w:ascii="Times New Roman" w:hAnsi="Times New Roman" w:cs="Times New Roman"/>
        </w:rPr>
        <w:t>лами любые необ</w:t>
      </w:r>
      <w:r w:rsidRPr="00152EAD">
        <w:rPr>
          <w:rFonts w:ascii="Times New Roman" w:hAnsi="Times New Roman" w:cs="Times New Roman"/>
        </w:rPr>
        <w:softHyphen/>
        <w:t>ходимые ремонтно-обслуживающие работы, но при обязатель</w:t>
      </w:r>
      <w:r w:rsidRPr="00152EAD">
        <w:rPr>
          <w:rFonts w:ascii="Times New Roman" w:hAnsi="Times New Roman" w:cs="Times New Roman"/>
        </w:rPr>
        <w:softHyphen/>
        <w:t>ном у</w:t>
      </w:r>
      <w:r w:rsidRPr="00152EAD">
        <w:rPr>
          <w:rFonts w:ascii="Times New Roman" w:hAnsi="Times New Roman" w:cs="Times New Roman"/>
        </w:rPr>
        <w:t>с</w:t>
      </w:r>
      <w:r w:rsidRPr="00152EAD">
        <w:rPr>
          <w:rFonts w:ascii="Times New Roman" w:hAnsi="Times New Roman" w:cs="Times New Roman"/>
        </w:rPr>
        <w:t>ловии соблюдения требуемой технологии и обеспечения их качества. Мастерские х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зяйств необходимо оснастить ремон</w:t>
      </w:r>
      <w:r w:rsidRPr="00152EAD">
        <w:rPr>
          <w:rFonts w:ascii="Times New Roman" w:hAnsi="Times New Roman" w:cs="Times New Roman"/>
        </w:rPr>
        <w:softHyphen/>
        <w:t>тно-технологическим, металлообрабатывающим, подъемно-транс</w:t>
      </w:r>
      <w:r w:rsidRPr="00152EAD">
        <w:rPr>
          <w:rFonts w:ascii="Times New Roman" w:hAnsi="Times New Roman" w:cs="Times New Roman"/>
        </w:rPr>
        <w:softHyphen/>
        <w:t>портным, сварочным, контрольно-измерительным оборудовани</w:t>
      </w:r>
      <w:r w:rsidRPr="00152EAD">
        <w:rPr>
          <w:rFonts w:ascii="Times New Roman" w:hAnsi="Times New Roman" w:cs="Times New Roman"/>
        </w:rPr>
        <w:softHyphen/>
        <w:t>ем, вн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дрить прогрессивную технологию ремонта.</w:t>
      </w:r>
    </w:p>
    <w:p w:rsidR="00B5116F" w:rsidRPr="00152EAD" w:rsidRDefault="00B5116F" w:rsidP="00B5116F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Создание специализированных ремонтных кооперативов и арендных коллективов, внедрение прогрессивных форм оплаты труда по конечным результатам работы об</w:t>
      </w:r>
      <w:r w:rsidRPr="00152EAD">
        <w:rPr>
          <w:rFonts w:ascii="Times New Roman" w:hAnsi="Times New Roman" w:cs="Times New Roman"/>
        </w:rPr>
        <w:t>у</w:t>
      </w:r>
      <w:r w:rsidRPr="00152EAD">
        <w:rPr>
          <w:rFonts w:ascii="Times New Roman" w:hAnsi="Times New Roman" w:cs="Times New Roman"/>
        </w:rPr>
        <w:t>словят повышение качества ремонта и обслуживания техники.</w:t>
      </w:r>
    </w:p>
    <w:p w:rsidR="00B5116F" w:rsidRPr="00152EAD" w:rsidRDefault="00B5116F" w:rsidP="00B5116F">
      <w:pPr>
        <w:shd w:val="clear" w:color="auto" w:fill="FFFFFF"/>
        <w:ind w:left="5" w:firstLine="33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Сложные, фондоемкие виды ремонтных работ, требующие применения дорог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стоящего оборудования, которое не может быть полностью загружено в хозяйстве, эк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номически целесо</w:t>
      </w:r>
      <w:r w:rsidRPr="00152EAD">
        <w:rPr>
          <w:rFonts w:ascii="Times New Roman" w:hAnsi="Times New Roman" w:cs="Times New Roman"/>
        </w:rPr>
        <w:softHyphen/>
        <w:t>образно выполнять централизованно на районном уровне.</w:t>
      </w:r>
    </w:p>
    <w:p w:rsidR="00B5116F" w:rsidRPr="00152EAD" w:rsidRDefault="00B5116F" w:rsidP="00B5116F">
      <w:pPr>
        <w:shd w:val="clear" w:color="auto" w:fill="FFFFFF"/>
        <w:ind w:left="355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  <w:i/>
          <w:u w:val="single"/>
        </w:rPr>
        <w:t>Целесообразно также развивать следующие виды услуг</w:t>
      </w:r>
      <w:r w:rsidRPr="00152EAD">
        <w:rPr>
          <w:rFonts w:ascii="Times New Roman" w:hAnsi="Times New Roman" w:cs="Times New Roman"/>
        </w:rPr>
        <w:t>:</w:t>
      </w:r>
    </w:p>
    <w:p w:rsidR="00B5116F" w:rsidRPr="00152EAD" w:rsidRDefault="00B5116F" w:rsidP="00B5116F">
      <w:pPr>
        <w:shd w:val="clear" w:color="auto" w:fill="FFFFFF"/>
        <w:ind w:left="10" w:firstLine="341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– организацию совместного производства (СП) с зарубежны</w:t>
      </w:r>
      <w:r w:rsidRPr="00152EAD">
        <w:rPr>
          <w:rFonts w:ascii="Times New Roman" w:hAnsi="Times New Roman" w:cs="Times New Roman"/>
        </w:rPr>
        <w:softHyphen/>
        <w:t>ми фирмами по прои</w:t>
      </w:r>
      <w:r w:rsidRPr="00152EAD">
        <w:rPr>
          <w:rFonts w:ascii="Times New Roman" w:hAnsi="Times New Roman" w:cs="Times New Roman"/>
        </w:rPr>
        <w:t>з</w:t>
      </w:r>
      <w:r w:rsidRPr="00152EAD">
        <w:rPr>
          <w:rFonts w:ascii="Times New Roman" w:hAnsi="Times New Roman" w:cs="Times New Roman"/>
        </w:rPr>
        <w:t>водству и сервису сельскохозяйственной техники;</w:t>
      </w:r>
    </w:p>
    <w:p w:rsidR="00B5116F" w:rsidRPr="00152EAD" w:rsidRDefault="00B5116F" w:rsidP="00B5116F">
      <w:pPr>
        <w:shd w:val="clear" w:color="auto" w:fill="FFFFFF"/>
        <w:ind w:left="14" w:firstLine="341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– открытие рынка новой и подержанной зарубежной сельско</w:t>
      </w:r>
      <w:r w:rsidRPr="00152EAD">
        <w:rPr>
          <w:rFonts w:ascii="Times New Roman" w:hAnsi="Times New Roman" w:cs="Times New Roman"/>
        </w:rPr>
        <w:softHyphen/>
        <w:t>хозяйственной техники для ее свободной закупки колхозами, совхозами и фермерскими хозяйствами;</w:t>
      </w:r>
    </w:p>
    <w:p w:rsidR="00B5116F" w:rsidRPr="00152EAD" w:rsidRDefault="00B5116F" w:rsidP="00B5116F">
      <w:pPr>
        <w:shd w:val="clear" w:color="auto" w:fill="FFFFFF"/>
        <w:ind w:left="19" w:firstLine="341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– организацию и расширение имеющихся производств отдель</w:t>
      </w:r>
      <w:r w:rsidRPr="00152EAD">
        <w:rPr>
          <w:rFonts w:ascii="Times New Roman" w:hAnsi="Times New Roman" w:cs="Times New Roman"/>
        </w:rPr>
        <w:softHyphen/>
        <w:t>ных видов сельскох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зяйственной техники и агрегатов на ремон</w:t>
      </w:r>
      <w:r w:rsidRPr="00152EAD">
        <w:rPr>
          <w:rFonts w:ascii="Times New Roman" w:hAnsi="Times New Roman" w:cs="Times New Roman"/>
        </w:rPr>
        <w:softHyphen/>
        <w:t>тных предприятиях АПК, предприятиях об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ронной промышлен</w:t>
      </w:r>
      <w:r w:rsidRPr="00152EAD">
        <w:rPr>
          <w:rFonts w:ascii="Times New Roman" w:hAnsi="Times New Roman" w:cs="Times New Roman"/>
        </w:rPr>
        <w:softHyphen/>
        <w:t>ности, в кооперативах, других отраслях.</w:t>
      </w:r>
    </w:p>
    <w:p w:rsidR="00B5116F" w:rsidRPr="00152EAD" w:rsidRDefault="00B5116F" w:rsidP="00B5116F">
      <w:pPr>
        <w:ind w:left="57" w:firstLine="399"/>
        <w:jc w:val="both"/>
        <w:rPr>
          <w:rFonts w:ascii="Times New Roman" w:hAnsi="Times New Roman" w:cs="Times New Roman"/>
          <w:u w:val="single"/>
        </w:rPr>
      </w:pPr>
      <w:r w:rsidRPr="00152EAD">
        <w:rPr>
          <w:rFonts w:ascii="Times New Roman" w:hAnsi="Times New Roman" w:cs="Times New Roman"/>
          <w:u w:val="single"/>
        </w:rPr>
        <w:t>На районном уровне:</w:t>
      </w:r>
    </w:p>
    <w:p w:rsidR="00B5116F" w:rsidRPr="00152EAD" w:rsidRDefault="00B5116F" w:rsidP="00B5116F">
      <w:pPr>
        <w:ind w:firstLine="45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районное ремонтно-техническое предприятие, агрофирма с ремонтной масте</w:t>
      </w:r>
      <w:r w:rsidRPr="00152EAD">
        <w:rPr>
          <w:rFonts w:ascii="Times New Roman" w:hAnsi="Times New Roman" w:cs="Times New Roman"/>
        </w:rPr>
        <w:t>р</w:t>
      </w:r>
      <w:r w:rsidRPr="00152EAD">
        <w:rPr>
          <w:rFonts w:ascii="Times New Roman" w:hAnsi="Times New Roman" w:cs="Times New Roman"/>
        </w:rPr>
        <w:t>ской общего назначения, СТО энергонасыщенных тракторов, автомобилей, оборудов</w:t>
      </w:r>
      <w:r w:rsidRPr="00152EAD">
        <w:rPr>
          <w:rFonts w:ascii="Times New Roman" w:hAnsi="Times New Roman" w:cs="Times New Roman"/>
        </w:rPr>
        <w:t>а</w:t>
      </w:r>
      <w:r w:rsidRPr="00152EAD">
        <w:rPr>
          <w:rFonts w:ascii="Times New Roman" w:hAnsi="Times New Roman" w:cs="Times New Roman"/>
        </w:rPr>
        <w:t>ния животноводческих ферм, ТОП, технический центр фирменного технического се</w:t>
      </w:r>
      <w:r w:rsidRPr="00152EAD">
        <w:rPr>
          <w:rFonts w:ascii="Times New Roman" w:hAnsi="Times New Roman" w:cs="Times New Roman"/>
        </w:rPr>
        <w:t>р</w:t>
      </w:r>
      <w:r w:rsidRPr="00152EAD">
        <w:rPr>
          <w:rFonts w:ascii="Times New Roman" w:hAnsi="Times New Roman" w:cs="Times New Roman"/>
        </w:rPr>
        <w:t>виса.</w:t>
      </w:r>
    </w:p>
    <w:p w:rsidR="00B5116F" w:rsidRPr="00152EAD" w:rsidRDefault="00B5116F" w:rsidP="00B5116F">
      <w:pPr>
        <w:ind w:firstLine="456"/>
        <w:jc w:val="both"/>
        <w:rPr>
          <w:rFonts w:ascii="Times New Roman" w:hAnsi="Times New Roman" w:cs="Times New Roman"/>
          <w:u w:val="single"/>
        </w:rPr>
      </w:pPr>
      <w:r w:rsidRPr="00152EAD">
        <w:rPr>
          <w:rFonts w:ascii="Times New Roman" w:hAnsi="Times New Roman" w:cs="Times New Roman"/>
          <w:u w:val="single"/>
        </w:rPr>
        <w:t>На уровне области:</w:t>
      </w:r>
    </w:p>
    <w:p w:rsidR="00B5116F" w:rsidRPr="00152EAD" w:rsidRDefault="00B5116F" w:rsidP="00B5116F">
      <w:pPr>
        <w:ind w:firstLine="45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- специализированные ремонтные предприятия (моторемонтные, авторемонтные, агрегаторемонтные).</w:t>
      </w:r>
    </w:p>
    <w:p w:rsidR="00B5116F" w:rsidRPr="00152EAD" w:rsidRDefault="00B5116F" w:rsidP="00B5116F">
      <w:pPr>
        <w:ind w:firstLine="456"/>
        <w:jc w:val="both"/>
        <w:rPr>
          <w:rFonts w:ascii="Times New Roman" w:hAnsi="Times New Roman" w:cs="Times New Roman"/>
        </w:rPr>
      </w:pPr>
      <w:r w:rsidRPr="00152EAD">
        <w:rPr>
          <w:rFonts w:ascii="Times New Roman" w:hAnsi="Times New Roman" w:cs="Times New Roman"/>
        </w:rPr>
        <w:t>Технический сервис на уровне хозяйств – это организация эффективного использ</w:t>
      </w:r>
      <w:r w:rsidRPr="00152EAD">
        <w:rPr>
          <w:rFonts w:ascii="Times New Roman" w:hAnsi="Times New Roman" w:cs="Times New Roman"/>
        </w:rPr>
        <w:t>о</w:t>
      </w:r>
      <w:r w:rsidRPr="00152EAD">
        <w:rPr>
          <w:rFonts w:ascii="Times New Roman" w:hAnsi="Times New Roman" w:cs="Times New Roman"/>
        </w:rPr>
        <w:t>вания, хранения, обслуживания и ремонта машин. Основной объем работ по ТО и р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монту будет выполнен на месте эксплуатации силами специализированных групп р</w:t>
      </w:r>
      <w:r w:rsidRPr="00152EAD">
        <w:rPr>
          <w:rFonts w:ascii="Times New Roman" w:hAnsi="Times New Roman" w:cs="Times New Roman"/>
        </w:rPr>
        <w:t>е</w:t>
      </w:r>
      <w:r w:rsidRPr="00152EAD">
        <w:rPr>
          <w:rFonts w:ascii="Times New Roman" w:hAnsi="Times New Roman" w:cs="Times New Roman"/>
        </w:rPr>
        <w:t>монтников с участием механизаторов.</w:t>
      </w:r>
    </w:p>
    <w:p w:rsidR="00B5116F" w:rsidRDefault="00B5116F" w:rsidP="00B5116F">
      <w:pPr>
        <w:pStyle w:val="1"/>
        <w:shd w:val="clear" w:color="auto" w:fill="auto"/>
        <w:spacing w:line="240" w:lineRule="auto"/>
        <w:ind w:firstLine="284"/>
        <w:rPr>
          <w:b/>
          <w:sz w:val="24"/>
          <w:szCs w:val="24"/>
        </w:rPr>
      </w:pPr>
    </w:p>
    <w:p w:rsidR="00B5116F" w:rsidRPr="00152EAD" w:rsidRDefault="002E1C73" w:rsidP="002E1C73">
      <w:pPr>
        <w:pStyle w:val="1"/>
        <w:shd w:val="clear" w:color="auto" w:fill="auto"/>
        <w:spacing w:line="240" w:lineRule="auto"/>
        <w:ind w:left="644" w:firstLine="65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5.</w:t>
      </w:r>
      <w:r w:rsidR="0009147B" w:rsidRPr="00152EAD">
        <w:rPr>
          <w:rFonts w:ascii="Arial" w:hAnsi="Arial" w:cs="Arial"/>
          <w:b/>
          <w:sz w:val="24"/>
          <w:szCs w:val="24"/>
        </w:rPr>
        <w:t>4</w:t>
      </w:r>
      <w:r w:rsidR="00B5116F" w:rsidRPr="00152EAD">
        <w:rPr>
          <w:rFonts w:ascii="Arial" w:hAnsi="Arial" w:cs="Arial"/>
          <w:b/>
          <w:sz w:val="24"/>
          <w:szCs w:val="24"/>
        </w:rPr>
        <w:t>.</w:t>
      </w:r>
      <w:r w:rsidRPr="00152EAD">
        <w:rPr>
          <w:rFonts w:ascii="Arial" w:hAnsi="Arial" w:cs="Arial"/>
          <w:b/>
          <w:sz w:val="24"/>
          <w:szCs w:val="24"/>
        </w:rPr>
        <w:t xml:space="preserve"> </w:t>
      </w:r>
      <w:r w:rsidR="00B5116F" w:rsidRPr="00152EAD">
        <w:rPr>
          <w:rFonts w:ascii="Arial" w:hAnsi="Arial" w:cs="Arial"/>
          <w:b/>
          <w:sz w:val="24"/>
          <w:szCs w:val="24"/>
        </w:rPr>
        <w:t>Программа развития технического сервиса в РБ на 2011-2015 г.г.</w:t>
      </w:r>
    </w:p>
    <w:p w:rsidR="00B5116F" w:rsidRDefault="00B5116F" w:rsidP="00B5116F">
      <w:pPr>
        <w:pStyle w:val="a7"/>
        <w:spacing w:line="240" w:lineRule="auto"/>
        <w:ind w:left="142" w:firstLine="709"/>
        <w:rPr>
          <w:sz w:val="24"/>
          <w:szCs w:val="24"/>
        </w:rPr>
      </w:pPr>
    </w:p>
    <w:p w:rsidR="00B5116F" w:rsidRPr="003C2E1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3C2E16">
        <w:rPr>
          <w:sz w:val="24"/>
          <w:szCs w:val="24"/>
        </w:rPr>
        <w:t xml:space="preserve">Основными </w:t>
      </w:r>
      <w:r w:rsidRPr="007D4A46">
        <w:rPr>
          <w:b/>
          <w:sz w:val="24"/>
          <w:szCs w:val="24"/>
        </w:rPr>
        <w:t>целями Программы</w:t>
      </w:r>
      <w:r w:rsidRPr="003C2E16">
        <w:rPr>
          <w:sz w:val="24"/>
          <w:szCs w:val="24"/>
        </w:rPr>
        <w:t xml:space="preserve"> по развитию технического сервиса в Республ</w:t>
      </w:r>
      <w:r w:rsidRPr="003C2E16">
        <w:rPr>
          <w:sz w:val="24"/>
          <w:szCs w:val="24"/>
        </w:rPr>
        <w:t>и</w:t>
      </w:r>
      <w:r w:rsidRPr="003C2E16">
        <w:rPr>
          <w:sz w:val="24"/>
          <w:szCs w:val="24"/>
        </w:rPr>
        <w:t>ке Беларусь на 2011-2015 годы являются: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 xml:space="preserve">расширение сети технических центров заводов-изготовителей техники на производственных площадях райагросервисов для оптимизации зон обслуживания и ремонта техники, через сокращение затрат на переезды обслуживаемой техники, </w:t>
      </w:r>
      <w:r w:rsidRPr="003C2E16">
        <w:rPr>
          <w:sz w:val="24"/>
          <w:szCs w:val="24"/>
        </w:rPr>
        <w:lastRenderedPageBreak/>
        <w:t>уменьшения времени нахождения в пути, ускорение выполнения заказов по устран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нию отказов и быстрейшему восстановлению работоспособности техники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b/>
          <w:sz w:val="24"/>
          <w:szCs w:val="24"/>
        </w:rPr>
      </w:pPr>
      <w:r w:rsidRPr="003C2E16">
        <w:rPr>
          <w:sz w:val="24"/>
          <w:szCs w:val="24"/>
        </w:rPr>
        <w:t>создание оптимальных условий для обеспечения качественного проведения технического обслуживания и ремонта техники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b/>
          <w:sz w:val="24"/>
          <w:szCs w:val="24"/>
        </w:rPr>
      </w:pPr>
      <w:r w:rsidRPr="003C2E16">
        <w:rPr>
          <w:sz w:val="24"/>
          <w:szCs w:val="24"/>
        </w:rPr>
        <w:t>сокращение сроков простоя  в периоды проведения массовых полевых р</w:t>
      </w:r>
      <w:r w:rsidRPr="003C2E16">
        <w:rPr>
          <w:sz w:val="24"/>
          <w:szCs w:val="24"/>
        </w:rPr>
        <w:t>а</w:t>
      </w:r>
      <w:r w:rsidRPr="003C2E16">
        <w:rPr>
          <w:sz w:val="24"/>
          <w:szCs w:val="24"/>
        </w:rPr>
        <w:t>бот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b/>
          <w:sz w:val="24"/>
          <w:szCs w:val="24"/>
        </w:rPr>
      </w:pPr>
      <w:r w:rsidRPr="003C2E16">
        <w:rPr>
          <w:sz w:val="24"/>
          <w:szCs w:val="24"/>
        </w:rPr>
        <w:t>комплектование в полном объеме ремонтно-обслуживающей базы оборуд</w:t>
      </w:r>
      <w:r w:rsidRPr="003C2E16">
        <w:rPr>
          <w:sz w:val="24"/>
          <w:szCs w:val="24"/>
        </w:rPr>
        <w:t>о</w:t>
      </w:r>
      <w:r w:rsidRPr="003C2E16">
        <w:rPr>
          <w:sz w:val="24"/>
          <w:szCs w:val="24"/>
        </w:rPr>
        <w:t>ванием, оснасткой, инструментом, запасными частями, материалами и комплектующ</w:t>
      </w:r>
      <w:r w:rsidRPr="003C2E16">
        <w:rPr>
          <w:sz w:val="24"/>
          <w:szCs w:val="24"/>
        </w:rPr>
        <w:t>и</w:t>
      </w:r>
      <w:r w:rsidRPr="003C2E16">
        <w:rPr>
          <w:sz w:val="24"/>
          <w:szCs w:val="24"/>
        </w:rPr>
        <w:t>ми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b/>
          <w:sz w:val="24"/>
          <w:szCs w:val="24"/>
        </w:rPr>
      </w:pPr>
      <w:r w:rsidRPr="003C2E16">
        <w:rPr>
          <w:sz w:val="24"/>
          <w:szCs w:val="24"/>
        </w:rPr>
        <w:t>создание системы обслуживания и ремонта техники от завода- изготовителя до конечного потребителя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постоянное улучшение качества предоставляемых услуг по сервисному о</w:t>
      </w:r>
      <w:r w:rsidRPr="003C2E16">
        <w:rPr>
          <w:sz w:val="24"/>
          <w:szCs w:val="24"/>
        </w:rPr>
        <w:t>б</w:t>
      </w:r>
      <w:r w:rsidRPr="003C2E16">
        <w:rPr>
          <w:sz w:val="24"/>
          <w:szCs w:val="24"/>
        </w:rPr>
        <w:t>служиванию, снижению затрат всего комплекса работ, что приведет к снижению себ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стоимости выращиваемой продукции сельскохозяйственными организациями.</w:t>
      </w:r>
    </w:p>
    <w:p w:rsidR="00B5116F" w:rsidRPr="003C2E16" w:rsidRDefault="00B5116F" w:rsidP="00152EAD">
      <w:pPr>
        <w:pStyle w:val="a7"/>
        <w:spacing w:line="240" w:lineRule="auto"/>
        <w:ind w:firstLine="567"/>
        <w:rPr>
          <w:sz w:val="24"/>
          <w:szCs w:val="24"/>
        </w:rPr>
      </w:pPr>
      <w:r w:rsidRPr="003C2E16">
        <w:rPr>
          <w:sz w:val="24"/>
          <w:szCs w:val="24"/>
        </w:rPr>
        <w:t>Для выполнения предложений Программы развития технического сервиса нео</w:t>
      </w:r>
      <w:r w:rsidRPr="003C2E16">
        <w:rPr>
          <w:sz w:val="24"/>
          <w:szCs w:val="24"/>
        </w:rPr>
        <w:t>б</w:t>
      </w:r>
      <w:r w:rsidRPr="003C2E16">
        <w:rPr>
          <w:sz w:val="24"/>
          <w:szCs w:val="24"/>
        </w:rPr>
        <w:t xml:space="preserve">ходимо решить </w:t>
      </w:r>
      <w:r w:rsidRPr="007D4A46">
        <w:rPr>
          <w:b/>
          <w:sz w:val="24"/>
          <w:szCs w:val="24"/>
        </w:rPr>
        <w:t>следующие задачи</w:t>
      </w:r>
      <w:r w:rsidRPr="003C2E16">
        <w:rPr>
          <w:sz w:val="24"/>
          <w:szCs w:val="24"/>
        </w:rPr>
        <w:t>: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повысить качество выполняемых работ про предпродажному обслуживанию техники, поставляемой сельскохозяйственному потребителю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приобрести и укомплектовать пункты технического обслуживания райагр</w:t>
      </w:r>
      <w:r w:rsidRPr="003C2E16">
        <w:rPr>
          <w:sz w:val="24"/>
          <w:szCs w:val="24"/>
        </w:rPr>
        <w:t>о</w:t>
      </w:r>
      <w:r w:rsidRPr="003C2E16">
        <w:rPr>
          <w:sz w:val="24"/>
          <w:szCs w:val="24"/>
        </w:rPr>
        <w:t>сервисов, сельскохозяйственных организаций недостающим технологическим и диа</w:t>
      </w:r>
      <w:r w:rsidRPr="003C2E16">
        <w:rPr>
          <w:sz w:val="24"/>
          <w:szCs w:val="24"/>
        </w:rPr>
        <w:t>г</w:t>
      </w:r>
      <w:r w:rsidRPr="003C2E16">
        <w:rPr>
          <w:sz w:val="24"/>
          <w:szCs w:val="24"/>
        </w:rPr>
        <w:t>ностическим оборудованием, оснасткой, запасными частями, материалами и компле</w:t>
      </w:r>
      <w:r w:rsidRPr="003C2E16">
        <w:rPr>
          <w:sz w:val="24"/>
          <w:szCs w:val="24"/>
        </w:rPr>
        <w:t>к</w:t>
      </w:r>
      <w:r w:rsidRPr="003C2E16">
        <w:rPr>
          <w:sz w:val="24"/>
          <w:szCs w:val="24"/>
        </w:rPr>
        <w:t>тующими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tabs>
          <w:tab w:val="clear" w:pos="1140"/>
          <w:tab w:val="num" w:pos="851"/>
        </w:tabs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подготовить и укомплектовать все пункты ТО мастерами наладчиками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tabs>
          <w:tab w:val="clear" w:pos="1140"/>
          <w:tab w:val="num" w:pos="851"/>
        </w:tabs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на технических центрах заводов-изготовителей техники оборудовать классы необходимыми средствами обучения, составить календарные планы подготовки и п</w:t>
      </w:r>
      <w:r w:rsidRPr="003C2E16">
        <w:rPr>
          <w:sz w:val="24"/>
          <w:szCs w:val="24"/>
        </w:rPr>
        <w:t>е</w:t>
      </w:r>
      <w:r w:rsidRPr="003C2E16">
        <w:rPr>
          <w:sz w:val="24"/>
          <w:szCs w:val="24"/>
        </w:rPr>
        <w:t>реподготовки кадров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tabs>
          <w:tab w:val="clear" w:pos="1140"/>
          <w:tab w:val="num" w:pos="851"/>
        </w:tabs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внедрить плановое техническое обслуживание самоходной сельскохозяйстве</w:t>
      </w:r>
      <w:r w:rsidRPr="003C2E16">
        <w:rPr>
          <w:sz w:val="24"/>
          <w:szCs w:val="24"/>
        </w:rPr>
        <w:t>н</w:t>
      </w:r>
      <w:r w:rsidRPr="003C2E16">
        <w:rPr>
          <w:sz w:val="24"/>
          <w:szCs w:val="24"/>
        </w:rPr>
        <w:t>ной техники и тракторов;</w:t>
      </w:r>
    </w:p>
    <w:p w:rsidR="00B5116F" w:rsidRPr="003C2E16" w:rsidRDefault="00B5116F" w:rsidP="00152EAD">
      <w:pPr>
        <w:pStyle w:val="a7"/>
        <w:numPr>
          <w:ilvl w:val="0"/>
          <w:numId w:val="9"/>
        </w:numPr>
        <w:tabs>
          <w:tab w:val="clear" w:pos="1140"/>
          <w:tab w:val="num" w:pos="851"/>
        </w:tabs>
        <w:spacing w:line="240" w:lineRule="auto"/>
        <w:ind w:left="0" w:firstLine="567"/>
        <w:rPr>
          <w:sz w:val="24"/>
          <w:szCs w:val="24"/>
        </w:rPr>
      </w:pPr>
      <w:r w:rsidRPr="003C2E16">
        <w:rPr>
          <w:sz w:val="24"/>
          <w:szCs w:val="24"/>
        </w:rPr>
        <w:t>обеспечить технические центры нормативным количеством запасных частей по всей номенклатуре, в т.ч. покупными.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</w:rPr>
        <w:t>Во главе этой работы представлено Республиканское объединение «Белагросе</w:t>
      </w:r>
      <w:r w:rsidRPr="007D4A46">
        <w:rPr>
          <w:rFonts w:ascii="Times New Roman" w:hAnsi="Times New Roman" w:cs="Times New Roman"/>
        </w:rPr>
        <w:t>р</w:t>
      </w:r>
      <w:r w:rsidRPr="007D4A46">
        <w:rPr>
          <w:rFonts w:ascii="Times New Roman" w:hAnsi="Times New Roman" w:cs="Times New Roman"/>
        </w:rPr>
        <w:t>вис» для решения всех организационных вопросов, ведения анализа и прогноза вопр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сов технического сервиса, являясь посредником в отношениях между заводами-изготовителями техники, техническими центрами райагросервисов и конечными п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требителями техники. Республиканское объединение «Белагросервис» представляет договорные отношения с заводами-изготовителями на поставку запасных частей и ко</w:t>
      </w:r>
      <w:r w:rsidRPr="007D4A46">
        <w:rPr>
          <w:rFonts w:ascii="Times New Roman" w:hAnsi="Times New Roman" w:cs="Times New Roman"/>
        </w:rPr>
        <w:t>м</w:t>
      </w:r>
      <w:r w:rsidRPr="007D4A46">
        <w:rPr>
          <w:rFonts w:ascii="Times New Roman" w:hAnsi="Times New Roman" w:cs="Times New Roman"/>
        </w:rPr>
        <w:t>плектующих, в том числе покупных, на весь парк эксплуатируемых машин во все о</w:t>
      </w:r>
      <w:r w:rsidRPr="007D4A46">
        <w:rPr>
          <w:rFonts w:ascii="Times New Roman" w:hAnsi="Times New Roman" w:cs="Times New Roman"/>
        </w:rPr>
        <w:t>б</w:t>
      </w:r>
      <w:r w:rsidRPr="007D4A46">
        <w:rPr>
          <w:rFonts w:ascii="Times New Roman" w:hAnsi="Times New Roman" w:cs="Times New Roman"/>
        </w:rPr>
        <w:t>ласти республики, планирует и поставляет запасные части к импортной технике, по з</w:t>
      </w:r>
      <w:r w:rsidRPr="007D4A46">
        <w:rPr>
          <w:rFonts w:ascii="Times New Roman" w:hAnsi="Times New Roman" w:cs="Times New Roman"/>
        </w:rPr>
        <w:t>а</w:t>
      </w:r>
      <w:r w:rsidRPr="007D4A46">
        <w:rPr>
          <w:rFonts w:ascii="Times New Roman" w:hAnsi="Times New Roman" w:cs="Times New Roman"/>
        </w:rPr>
        <w:t>явкам приобретает и поставляет недостающее количество технологического и диагн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стического оборудования, оснастки и инструмента на все технические центры и пункты технического обслуживания, планирует и обеспечивает подготовку и переподготовку кадров по обслуживанию, ремонту и эксплуатации техники.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  <w:b/>
          <w:u w:val="single"/>
        </w:rPr>
        <w:t>Второй уровень</w:t>
      </w:r>
      <w:r w:rsidRPr="007D4A46">
        <w:rPr>
          <w:rFonts w:ascii="Times New Roman" w:hAnsi="Times New Roman" w:cs="Times New Roman"/>
        </w:rPr>
        <w:t xml:space="preserve"> этой работы представляют облагросервисы, которые создают в каждой области на одном из лучших технических центров – базовый технический центр с оснащением всем необходимым новейшим оборудованием, стендами для пр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верки и ремонта электро- и  гидросистем, гидромоторов, машин с применением пр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 xml:space="preserve">граммных систем и бортовых компьютеров с электронными блоками в соответствии с заданной Программой. 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  <w:b/>
          <w:u w:val="single"/>
        </w:rPr>
        <w:t>Третий уровень</w:t>
      </w:r>
      <w:r w:rsidRPr="007D4A46">
        <w:rPr>
          <w:rFonts w:ascii="Times New Roman" w:hAnsi="Times New Roman" w:cs="Times New Roman"/>
        </w:rPr>
        <w:t xml:space="preserve"> представляют технические центры райагросервисов, которые должны вести весь объем технического обслуживания, устранения отказов, проведения ремонта основных узлов и агрегатов на специализированных предприятиях агросерв</w:t>
      </w:r>
      <w:r w:rsidRPr="007D4A46">
        <w:rPr>
          <w:rFonts w:ascii="Times New Roman" w:hAnsi="Times New Roman" w:cs="Times New Roman"/>
        </w:rPr>
        <w:t>и</w:t>
      </w:r>
      <w:r w:rsidRPr="007D4A46">
        <w:rPr>
          <w:rFonts w:ascii="Times New Roman" w:hAnsi="Times New Roman" w:cs="Times New Roman"/>
        </w:rPr>
        <w:lastRenderedPageBreak/>
        <w:t>са, проводить обучение кадров. Таких предприятий по всем областям должно быть не менее 60, так как они на своих производственных площадях имеют технические центры заводов-изготовителей (18 технических центров необходимо дооснастить недостающим оборудованием), которые должны обеспечить предпродажное обслуживание техники, ее продажу, вести обслуживание и устранение отказов в гарантийный период, пров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дить плановое техническое обслуживание ТО-3 с совмещением работ по проведению диагностики основных агрегатов машин. Эти технические центры обслуживают техн</w:t>
      </w:r>
      <w:r w:rsidRPr="007D4A46">
        <w:rPr>
          <w:rFonts w:ascii="Times New Roman" w:hAnsi="Times New Roman" w:cs="Times New Roman"/>
        </w:rPr>
        <w:t>и</w:t>
      </w:r>
      <w:r w:rsidRPr="007D4A46">
        <w:rPr>
          <w:rFonts w:ascii="Times New Roman" w:hAnsi="Times New Roman" w:cs="Times New Roman"/>
        </w:rPr>
        <w:t>ку двух, трех близлежащих районов.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</w:rPr>
        <w:t>Ремонт основных узлов и агрегатов предлагается проводить на специализирова</w:t>
      </w:r>
      <w:r w:rsidRPr="007D4A46">
        <w:rPr>
          <w:rFonts w:ascii="Times New Roman" w:hAnsi="Times New Roman" w:cs="Times New Roman"/>
        </w:rPr>
        <w:t>н</w:t>
      </w:r>
      <w:r w:rsidRPr="007D4A46">
        <w:rPr>
          <w:rFonts w:ascii="Times New Roman" w:hAnsi="Times New Roman" w:cs="Times New Roman"/>
        </w:rPr>
        <w:t>ных предприятиях агросервиса: тракторокомбайновые двигатели на шести моторор</w:t>
      </w:r>
      <w:r w:rsidRPr="007D4A46">
        <w:rPr>
          <w:rFonts w:ascii="Times New Roman" w:hAnsi="Times New Roman" w:cs="Times New Roman"/>
        </w:rPr>
        <w:t>е</w:t>
      </w:r>
      <w:r w:rsidRPr="007D4A46">
        <w:rPr>
          <w:rFonts w:ascii="Times New Roman" w:hAnsi="Times New Roman" w:cs="Times New Roman"/>
        </w:rPr>
        <w:t>монтных заводах (список прилагается), коробки перемены передач на 13 предприятиях (список прилагается), полнокомплектной техники - согласно специализации (список прилагается), ремонт узлов и агрегатов энергонасыщенных тракторов модельного ряда Беларус и их модификаций на 20 предприятиях (список прилагается), так как для этих машин необходимо специальное оборудование для раскатки трактора: специальные съемники, тележки для перевозки агрегатов, стенды для сборки и разборки узлов (КПП, трансмиссия) и др.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  <w:b/>
          <w:u w:val="single"/>
        </w:rPr>
        <w:t>Последний уровень</w:t>
      </w:r>
      <w:r w:rsidRPr="007D4A46">
        <w:rPr>
          <w:rFonts w:ascii="Times New Roman" w:hAnsi="Times New Roman" w:cs="Times New Roman"/>
        </w:rPr>
        <w:t xml:space="preserve"> – это уровень сельскохозяйственной организации. В каждой сельскохозяйственной организации (порядка 1800), в том числе агрогородках, необх</w:t>
      </w:r>
      <w:r w:rsidRPr="007D4A46">
        <w:rPr>
          <w:rFonts w:ascii="Times New Roman" w:hAnsi="Times New Roman" w:cs="Times New Roman"/>
        </w:rPr>
        <w:t>о</w:t>
      </w:r>
      <w:r w:rsidRPr="007D4A46">
        <w:rPr>
          <w:rFonts w:ascii="Times New Roman" w:hAnsi="Times New Roman" w:cs="Times New Roman"/>
        </w:rPr>
        <w:t>димо выделить помещение под пункт технического обслуживания, укомплектовать его необходимым оборудованием (список прилагается), обучить мастеров-наладчиков и проводить ежедневное техническое обслуживание (механизатором), плановые ТО-1, ТО-2, несложные ремонты (мастером-наладчиком).</w:t>
      </w:r>
    </w:p>
    <w:p w:rsidR="00B5116F" w:rsidRPr="007D4A46" w:rsidRDefault="00B5116F" w:rsidP="00152EAD">
      <w:pPr>
        <w:ind w:firstLine="567"/>
        <w:jc w:val="both"/>
        <w:rPr>
          <w:rFonts w:ascii="Times New Roman" w:hAnsi="Times New Roman" w:cs="Times New Roman"/>
        </w:rPr>
      </w:pPr>
      <w:r w:rsidRPr="007D4A46">
        <w:rPr>
          <w:rFonts w:ascii="Times New Roman" w:hAnsi="Times New Roman" w:cs="Times New Roman"/>
        </w:rPr>
        <w:t>Вся созданная техническая службы должна обеспечить гарантийное обслужив</w:t>
      </w:r>
      <w:r w:rsidRPr="007D4A46">
        <w:rPr>
          <w:rFonts w:ascii="Times New Roman" w:hAnsi="Times New Roman" w:cs="Times New Roman"/>
        </w:rPr>
        <w:t>а</w:t>
      </w:r>
      <w:r w:rsidRPr="007D4A46">
        <w:rPr>
          <w:rFonts w:ascii="Times New Roman" w:hAnsi="Times New Roman" w:cs="Times New Roman"/>
        </w:rPr>
        <w:t>ние техники, устранение отказов в оговоренные сроки согласно нормативно-правовым актам, плановое техническое обслуживание техники, обслуживание и ремонт в посл</w:t>
      </w:r>
      <w:r w:rsidRPr="007D4A46">
        <w:rPr>
          <w:rFonts w:ascii="Times New Roman" w:hAnsi="Times New Roman" w:cs="Times New Roman"/>
        </w:rPr>
        <w:t>е</w:t>
      </w:r>
      <w:r w:rsidRPr="007D4A46">
        <w:rPr>
          <w:rFonts w:ascii="Times New Roman" w:hAnsi="Times New Roman" w:cs="Times New Roman"/>
        </w:rPr>
        <w:t>гарантийный период, что обеспечит работоспособность сельскохозяйственной техники и тракторов на весь период эксплуатации а, следовательно, выполнение всего компле</w:t>
      </w:r>
      <w:r w:rsidRPr="007D4A46">
        <w:rPr>
          <w:rFonts w:ascii="Times New Roman" w:hAnsi="Times New Roman" w:cs="Times New Roman"/>
        </w:rPr>
        <w:t>к</w:t>
      </w:r>
      <w:r w:rsidRPr="007D4A46">
        <w:rPr>
          <w:rFonts w:ascii="Times New Roman" w:hAnsi="Times New Roman" w:cs="Times New Roman"/>
        </w:rPr>
        <w:t>са полевых и уборочных работ в агротехнические сроки.</w:t>
      </w:r>
    </w:p>
    <w:p w:rsidR="00B510AD" w:rsidRDefault="00B510AD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152EAD" w:rsidRDefault="00152EAD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993F14" w:rsidRDefault="002E1C73" w:rsidP="00152EAD">
      <w:pPr>
        <w:pStyle w:val="1"/>
        <w:shd w:val="clear" w:color="auto" w:fill="auto"/>
        <w:spacing w:line="240" w:lineRule="auto"/>
        <w:ind w:left="1985" w:hanging="1418"/>
        <w:rPr>
          <w:b/>
          <w:sz w:val="24"/>
          <w:szCs w:val="24"/>
        </w:rPr>
      </w:pPr>
      <w:r w:rsidRPr="002E1C73">
        <w:rPr>
          <w:sz w:val="24"/>
          <w:szCs w:val="24"/>
          <w:u w:val="single"/>
        </w:rPr>
        <w:t>Лекция 6.</w:t>
      </w:r>
      <w:r>
        <w:rPr>
          <w:b/>
          <w:sz w:val="24"/>
          <w:szCs w:val="24"/>
        </w:rPr>
        <w:t xml:space="preserve"> </w:t>
      </w:r>
      <w:r w:rsidRPr="00152EAD">
        <w:rPr>
          <w:rFonts w:ascii="Arial" w:hAnsi="Arial" w:cs="Arial"/>
          <w:b/>
          <w:sz w:val="24"/>
          <w:szCs w:val="24"/>
        </w:rPr>
        <w:t>«</w:t>
      </w:r>
      <w:r w:rsidR="00993F14" w:rsidRPr="00152EAD">
        <w:rPr>
          <w:rFonts w:ascii="Arial" w:hAnsi="Arial" w:cs="Arial"/>
          <w:b/>
          <w:sz w:val="24"/>
          <w:szCs w:val="24"/>
        </w:rPr>
        <w:t>ОРГАНИЗАЦИЯ</w:t>
      </w:r>
      <w:r w:rsidR="00993F14" w:rsidRPr="00152EAD">
        <w:rPr>
          <w:rStyle w:val="1pt"/>
          <w:rFonts w:ascii="Arial" w:hAnsi="Arial" w:cs="Arial"/>
          <w:b w:val="0"/>
          <w:sz w:val="24"/>
          <w:szCs w:val="24"/>
        </w:rPr>
        <w:t xml:space="preserve"> </w:t>
      </w:r>
      <w:r w:rsidR="00993F14" w:rsidRPr="00152EAD">
        <w:rPr>
          <w:rStyle w:val="1pt"/>
          <w:rFonts w:ascii="Arial" w:hAnsi="Arial" w:cs="Arial"/>
          <w:sz w:val="24"/>
          <w:szCs w:val="24"/>
        </w:rPr>
        <w:t>И</w:t>
      </w:r>
      <w:r w:rsidR="00993F14" w:rsidRPr="00152EAD">
        <w:rPr>
          <w:rFonts w:ascii="Arial" w:hAnsi="Arial" w:cs="Arial"/>
          <w:b/>
          <w:sz w:val="24"/>
          <w:szCs w:val="24"/>
        </w:rPr>
        <w:t xml:space="preserve"> ФУНКЦИОНИРОВАНИЕ</w:t>
      </w:r>
      <w:r w:rsidR="00993F14" w:rsidRPr="00152EAD">
        <w:rPr>
          <w:rStyle w:val="1pt"/>
          <w:rFonts w:ascii="Arial" w:hAnsi="Arial" w:cs="Arial"/>
          <w:b w:val="0"/>
          <w:sz w:val="24"/>
          <w:szCs w:val="24"/>
        </w:rPr>
        <w:t xml:space="preserve"> </w:t>
      </w:r>
      <w:r w:rsidR="00993F14" w:rsidRPr="00152EAD">
        <w:rPr>
          <w:rStyle w:val="1pt"/>
          <w:rFonts w:ascii="Arial" w:hAnsi="Arial" w:cs="Arial"/>
          <w:sz w:val="24"/>
          <w:szCs w:val="24"/>
        </w:rPr>
        <w:t>МАШИННО-</w:t>
      </w:r>
      <w:r w:rsidR="00993F14" w:rsidRPr="00152EAD">
        <w:rPr>
          <w:rFonts w:ascii="Arial" w:hAnsi="Arial" w:cs="Arial"/>
          <w:b/>
          <w:sz w:val="24"/>
          <w:szCs w:val="24"/>
        </w:rPr>
        <w:t>ТЕХНОЛОГИЧЕСКИХ СТАНЦИЙ</w:t>
      </w:r>
      <w:r w:rsidRPr="00152EAD">
        <w:rPr>
          <w:rFonts w:ascii="Arial" w:hAnsi="Arial" w:cs="Arial"/>
          <w:b/>
          <w:sz w:val="24"/>
          <w:szCs w:val="24"/>
        </w:rPr>
        <w:t>»</w:t>
      </w:r>
    </w:p>
    <w:p w:rsidR="00993F14" w:rsidRDefault="00993F14" w:rsidP="00993F14">
      <w:pPr>
        <w:pStyle w:val="1"/>
        <w:shd w:val="clear" w:color="auto" w:fill="auto"/>
        <w:spacing w:line="240" w:lineRule="auto"/>
        <w:ind w:left="60" w:firstLine="507"/>
        <w:jc w:val="center"/>
        <w:rPr>
          <w:b/>
          <w:sz w:val="24"/>
          <w:szCs w:val="24"/>
        </w:rPr>
      </w:pPr>
    </w:p>
    <w:p w:rsidR="00993F14" w:rsidRPr="00152EAD" w:rsidRDefault="00993F14" w:rsidP="00E95F0C">
      <w:pPr>
        <w:pStyle w:val="1"/>
        <w:numPr>
          <w:ilvl w:val="1"/>
          <w:numId w:val="51"/>
        </w:numPr>
        <w:shd w:val="clear" w:color="auto" w:fill="auto"/>
        <w:tabs>
          <w:tab w:val="left" w:pos="993"/>
        </w:tabs>
        <w:spacing w:line="240" w:lineRule="auto"/>
        <w:ind w:left="567" w:firstLine="0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Понятие МТС и ее цели</w:t>
      </w:r>
    </w:p>
    <w:p w:rsidR="00546148" w:rsidRPr="00993F14" w:rsidRDefault="00546148" w:rsidP="00546148">
      <w:pPr>
        <w:pStyle w:val="1"/>
        <w:shd w:val="clear" w:color="auto" w:fill="auto"/>
        <w:spacing w:line="240" w:lineRule="auto"/>
        <w:ind w:left="1070" w:firstLine="0"/>
        <w:rPr>
          <w:b/>
          <w:sz w:val="24"/>
          <w:szCs w:val="24"/>
        </w:rPr>
      </w:pP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  <w:r w:rsidRPr="0067222B">
        <w:rPr>
          <w:sz w:val="24"/>
          <w:szCs w:val="24"/>
        </w:rPr>
        <w:t>Одним из новых и приоритетных</w:t>
      </w:r>
      <w:r w:rsidRPr="0067222B">
        <w:rPr>
          <w:rStyle w:val="a4"/>
          <w:b w:val="0"/>
          <w:sz w:val="24"/>
          <w:szCs w:val="24"/>
        </w:rPr>
        <w:t xml:space="preserve"> направлений</w:t>
      </w:r>
      <w:r w:rsidRPr="0067222B">
        <w:rPr>
          <w:sz w:val="24"/>
          <w:szCs w:val="24"/>
        </w:rPr>
        <w:t xml:space="preserve"> развития сельскохозяй</w:t>
      </w:r>
      <w:r w:rsidRPr="0067222B">
        <w:rPr>
          <w:sz w:val="24"/>
          <w:szCs w:val="24"/>
        </w:rPr>
        <w:softHyphen/>
        <w:t>ственного производства в условиях его недостаточного технического осна</w:t>
      </w:r>
      <w:r w:rsidRPr="0067222B">
        <w:rPr>
          <w:sz w:val="24"/>
          <w:szCs w:val="24"/>
        </w:rPr>
        <w:softHyphen/>
        <w:t>щения средствами м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ханизации является создание современных машинно-технологических станций (МТС)</w:t>
      </w:r>
      <w:r w:rsidRPr="0067222B">
        <w:rPr>
          <w:rStyle w:val="a4"/>
          <w:b w:val="0"/>
          <w:sz w:val="24"/>
          <w:szCs w:val="24"/>
        </w:rPr>
        <w:t xml:space="preserve"> в</w:t>
      </w:r>
      <w:r w:rsidRPr="0067222B">
        <w:rPr>
          <w:sz w:val="24"/>
          <w:szCs w:val="24"/>
        </w:rPr>
        <w:t xml:space="preserve"> системе районного агропромышленного комплекса, представляющих собой обслуж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вающие предприятия, основны</w:t>
      </w:r>
      <w:r w:rsidRPr="0067222B">
        <w:rPr>
          <w:sz w:val="24"/>
          <w:szCs w:val="24"/>
        </w:rPr>
        <w:softHyphen/>
        <w:t>ми функциями которых являются самостоятельное или кооперированное производство сельскохозяйственной продукции с действующими сельскохо</w:t>
      </w:r>
      <w:r w:rsidRPr="0067222B">
        <w:rPr>
          <w:sz w:val="24"/>
          <w:szCs w:val="24"/>
        </w:rPr>
        <w:softHyphen/>
        <w:t>зяйственными предприятиями всех форм собственности, оказание много</w:t>
      </w:r>
      <w:r w:rsidRPr="0067222B">
        <w:rPr>
          <w:sz w:val="24"/>
          <w:szCs w:val="24"/>
        </w:rPr>
        <w:softHyphen/>
        <w:t>функционального технического сервиса потребителям. В этом заключается их принц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пиальное отличие от ныне функционирующих в районах механи</w:t>
      </w:r>
      <w:r w:rsidRPr="0067222B">
        <w:rPr>
          <w:sz w:val="24"/>
          <w:szCs w:val="24"/>
        </w:rPr>
        <w:softHyphen/>
        <w:t>зированных отрядов, которые оказывают различным хозяйствующим объек</w:t>
      </w:r>
      <w:r w:rsidRPr="0067222B">
        <w:rPr>
          <w:sz w:val="24"/>
          <w:szCs w:val="24"/>
        </w:rPr>
        <w:softHyphen/>
        <w:t>там услуги, как правило, связа</w:t>
      </w:r>
      <w:r w:rsidRPr="0067222B">
        <w:rPr>
          <w:sz w:val="24"/>
          <w:szCs w:val="24"/>
        </w:rPr>
        <w:t>н</w:t>
      </w:r>
      <w:r w:rsidRPr="0067222B">
        <w:rPr>
          <w:sz w:val="24"/>
          <w:szCs w:val="24"/>
        </w:rPr>
        <w:t>ные с выполнением отдельных технологических процессов (операций)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  <w:r w:rsidRPr="0067222B">
        <w:rPr>
          <w:sz w:val="24"/>
          <w:szCs w:val="24"/>
        </w:rPr>
        <w:t>При этом необходимо отмстить, что между машинно-технологическими станци</w:t>
      </w:r>
      <w:r w:rsidRPr="0067222B">
        <w:rPr>
          <w:sz w:val="24"/>
          <w:szCs w:val="24"/>
        </w:rPr>
        <w:t>я</w:t>
      </w:r>
      <w:r w:rsidRPr="0067222B">
        <w:rPr>
          <w:sz w:val="24"/>
          <w:szCs w:val="24"/>
        </w:rPr>
        <w:t>ми и традиционными сельскохозяйственными производителями, ка</w:t>
      </w:r>
      <w:r w:rsidRPr="0067222B">
        <w:rPr>
          <w:sz w:val="24"/>
          <w:szCs w:val="24"/>
        </w:rPr>
        <w:softHyphen/>
        <w:t>кими являются ко</w:t>
      </w:r>
      <w:r w:rsidRPr="0067222B">
        <w:rPr>
          <w:sz w:val="24"/>
          <w:szCs w:val="24"/>
        </w:rPr>
        <w:t>л</w:t>
      </w:r>
      <w:r w:rsidRPr="0067222B">
        <w:rPr>
          <w:sz w:val="24"/>
          <w:szCs w:val="24"/>
        </w:rPr>
        <w:t>хозы, совхозы, крестьянские (фермерские) и личные под</w:t>
      </w:r>
      <w:r w:rsidRPr="0067222B">
        <w:rPr>
          <w:sz w:val="24"/>
          <w:szCs w:val="24"/>
        </w:rPr>
        <w:softHyphen/>
        <w:t xml:space="preserve">собные хозяйства имеется и существенное отличие, заключающееся в том, что МТС являются собственниками не </w:t>
      </w:r>
      <w:r w:rsidRPr="0067222B">
        <w:rPr>
          <w:sz w:val="24"/>
          <w:szCs w:val="24"/>
        </w:rPr>
        <w:lastRenderedPageBreak/>
        <w:t>всего, а только лишь части средств производства, имея в собственности лишь машины и орудия для произво</w:t>
      </w:r>
      <w:r w:rsidR="00152EAD">
        <w:rPr>
          <w:sz w:val="24"/>
          <w:szCs w:val="24"/>
        </w:rPr>
        <w:t>дства</w:t>
      </w:r>
      <w:r w:rsidRPr="0067222B">
        <w:rPr>
          <w:sz w:val="24"/>
          <w:szCs w:val="24"/>
        </w:rPr>
        <w:t xml:space="preserve"> сельскохозяйственной продукции и не являясь собственн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ками земли. Свою деятельность МТС могут осуществлять как на землях хозяйств по их заказам и совместно с ними, так и на арендованных землях самостоятельно. Во втором случае они будут выступать как собственники конечной сельско</w:t>
      </w:r>
      <w:r w:rsidRPr="0067222B">
        <w:rPr>
          <w:sz w:val="24"/>
          <w:szCs w:val="24"/>
        </w:rPr>
        <w:softHyphen/>
        <w:t>хозяйственной пр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дукции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  <w:r w:rsidRPr="0067222B">
        <w:rPr>
          <w:sz w:val="24"/>
          <w:szCs w:val="24"/>
        </w:rPr>
        <w:t>В сравнении с сельскими товаропроизводителями МТС имеют более высокие те</w:t>
      </w:r>
      <w:r w:rsidRPr="0067222B">
        <w:rPr>
          <w:sz w:val="24"/>
          <w:szCs w:val="24"/>
        </w:rPr>
        <w:t>х</w:t>
      </w:r>
      <w:r w:rsidRPr="0067222B">
        <w:rPr>
          <w:sz w:val="24"/>
          <w:szCs w:val="24"/>
        </w:rPr>
        <w:t>ническую готовность МТП, организацию выполнения механизированных работ, что позволяет им своевременно выполнять заказы, эффек</w:t>
      </w:r>
      <w:r w:rsidRPr="0067222B">
        <w:rPr>
          <w:sz w:val="24"/>
          <w:szCs w:val="24"/>
        </w:rPr>
        <w:softHyphen/>
        <w:t>тивно использовать технику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  <w:r w:rsidRPr="0067222B">
        <w:rPr>
          <w:sz w:val="24"/>
          <w:szCs w:val="24"/>
        </w:rPr>
        <w:t>Основной целью создания и предметом деятельности МТС является производство сельскохозяйственной продукции с применением высоких ин</w:t>
      </w:r>
      <w:r w:rsidRPr="0067222B">
        <w:rPr>
          <w:sz w:val="24"/>
          <w:szCs w:val="24"/>
        </w:rPr>
        <w:softHyphen/>
        <w:t>тенсивных технологий, новой высокопроизводительной техники и передо</w:t>
      </w:r>
      <w:r w:rsidRPr="0067222B">
        <w:rPr>
          <w:sz w:val="24"/>
          <w:szCs w:val="24"/>
        </w:rPr>
        <w:softHyphen/>
        <w:t>вых методов ее производственной и технической эксплуатации, а также выполнение по заявкам колхозов, совхозов, крест</w:t>
      </w:r>
      <w:r w:rsidRPr="0067222B">
        <w:rPr>
          <w:sz w:val="24"/>
          <w:szCs w:val="24"/>
        </w:rPr>
        <w:t>ь</w:t>
      </w:r>
      <w:r w:rsidRPr="0067222B">
        <w:rPr>
          <w:sz w:val="24"/>
          <w:szCs w:val="24"/>
        </w:rPr>
        <w:t>янских (фермерских) хо</w:t>
      </w:r>
      <w:r w:rsidRPr="0067222B">
        <w:rPr>
          <w:sz w:val="24"/>
          <w:szCs w:val="24"/>
        </w:rPr>
        <w:softHyphen/>
        <w:t>зяйств, кооперативов и других сельскохозяйственных товар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производителей механизированных работ и других услуг (работ) при производстве продук</w:t>
      </w:r>
      <w:r w:rsidRPr="0067222B">
        <w:rPr>
          <w:sz w:val="24"/>
          <w:szCs w:val="24"/>
        </w:rPr>
        <w:softHyphen/>
        <w:t>ции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  <w:r w:rsidRPr="0067222B">
        <w:rPr>
          <w:sz w:val="24"/>
          <w:szCs w:val="24"/>
        </w:rPr>
        <w:t>Создавать МТС целесообразно на базе существующих агросервисных предпр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ятий, которые уже имеют необходимую сельскохозяйственную тех</w:t>
      </w:r>
      <w:r w:rsidRPr="0067222B">
        <w:rPr>
          <w:sz w:val="24"/>
          <w:szCs w:val="24"/>
        </w:rPr>
        <w:softHyphen/>
        <w:t>нику для выполн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ния работ в растениеводстве и производственную базу по ремонту, техническому о</w:t>
      </w:r>
      <w:r w:rsidRPr="0067222B">
        <w:rPr>
          <w:sz w:val="24"/>
          <w:szCs w:val="24"/>
        </w:rPr>
        <w:t>б</w:t>
      </w:r>
      <w:r w:rsidRPr="0067222B">
        <w:rPr>
          <w:sz w:val="24"/>
          <w:szCs w:val="24"/>
        </w:rPr>
        <w:t>служиванию и хранению машинно-тракторного парка. При необходимости на прои</w:t>
      </w:r>
      <w:r w:rsidRPr="0067222B">
        <w:rPr>
          <w:sz w:val="24"/>
          <w:szCs w:val="24"/>
        </w:rPr>
        <w:t>з</w:t>
      </w:r>
      <w:r w:rsidRPr="0067222B">
        <w:rPr>
          <w:sz w:val="24"/>
          <w:szCs w:val="24"/>
        </w:rPr>
        <w:t>водственной базе сельскохозяйственных предприятий создаются филиалы МТС, если ее мощность и состояние позво</w:t>
      </w:r>
      <w:r w:rsidRPr="0067222B">
        <w:rPr>
          <w:sz w:val="24"/>
          <w:szCs w:val="24"/>
        </w:rPr>
        <w:softHyphen/>
        <w:t>ляет выполнять функции, возлагаемые на филиал.</w:t>
      </w:r>
    </w:p>
    <w:p w:rsidR="00993F14" w:rsidRDefault="00993F14" w:rsidP="00152EAD">
      <w:pPr>
        <w:pStyle w:val="1"/>
        <w:shd w:val="clear" w:color="auto" w:fill="auto"/>
        <w:spacing w:line="240" w:lineRule="auto"/>
        <w:ind w:left="40" w:right="-2" w:firstLine="507"/>
        <w:rPr>
          <w:sz w:val="24"/>
          <w:szCs w:val="24"/>
        </w:rPr>
      </w:pPr>
    </w:p>
    <w:p w:rsidR="00993F14" w:rsidRPr="00152EAD" w:rsidRDefault="002E1C73" w:rsidP="00993F14">
      <w:pPr>
        <w:pStyle w:val="1"/>
        <w:shd w:val="clear" w:color="auto" w:fill="auto"/>
        <w:spacing w:line="240" w:lineRule="auto"/>
        <w:ind w:left="40" w:firstLine="507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6.</w:t>
      </w:r>
      <w:r w:rsidR="00993F14" w:rsidRPr="00152EAD">
        <w:rPr>
          <w:rFonts w:ascii="Arial" w:hAnsi="Arial" w:cs="Arial"/>
          <w:b/>
          <w:sz w:val="24"/>
          <w:szCs w:val="24"/>
        </w:rPr>
        <w:t>2. Основные задачи МТС</w:t>
      </w:r>
    </w:p>
    <w:p w:rsidR="00546148" w:rsidRPr="00993F14" w:rsidRDefault="00546148" w:rsidP="00993F14">
      <w:pPr>
        <w:pStyle w:val="1"/>
        <w:shd w:val="clear" w:color="auto" w:fill="auto"/>
        <w:spacing w:line="240" w:lineRule="auto"/>
        <w:ind w:left="40" w:firstLine="507"/>
        <w:rPr>
          <w:b/>
          <w:sz w:val="24"/>
          <w:szCs w:val="24"/>
        </w:rPr>
      </w:pP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Основными задачами (видами деятельности) МТС являются: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34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ыполнение механизированных производственных работ (почвообработка, сев, уборка урожая, кормозаготовка, внесение удобрений, погрузочно-разгрузочные раб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ты, агромелиоративные, дорожные, строительные и другие работы) совместно с сел</w:t>
      </w:r>
      <w:r w:rsidRPr="0067222B">
        <w:rPr>
          <w:sz w:val="24"/>
          <w:szCs w:val="24"/>
        </w:rPr>
        <w:t>ь</w:t>
      </w:r>
      <w:r w:rsidRPr="0067222B">
        <w:rPr>
          <w:sz w:val="24"/>
          <w:szCs w:val="24"/>
        </w:rPr>
        <w:t>скими товаропроизводителям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6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редоставление техники в аренду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25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недрение и пропаганда новой техники, прогрессивных технологий возделыв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ния сельскохозяйственных культур, кормозаготовка и переработка продукци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67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монтаж, нала</w:t>
      </w:r>
      <w:r>
        <w:rPr>
          <w:sz w:val="24"/>
          <w:szCs w:val="24"/>
        </w:rPr>
        <w:t>д</w:t>
      </w:r>
      <w:r w:rsidRPr="0067222B">
        <w:rPr>
          <w:sz w:val="24"/>
          <w:szCs w:val="24"/>
        </w:rPr>
        <w:t>ка животноводческого и другого оборудования; -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25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ранспортное обслуживание сельскохозяйственных товаропроизводи</w:t>
      </w:r>
      <w:r w:rsidRPr="0067222B">
        <w:rPr>
          <w:sz w:val="24"/>
          <w:szCs w:val="24"/>
        </w:rPr>
        <w:softHyphen/>
        <w:t>телей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6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изготовление нестандартизированного оборудования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58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ехническое обслуживание и ремонт сельскохозяйственной техник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3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роведение консультаций, повышение квалификации специалистов различных специальностей сельскохозяйственного производства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3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обеспечение сельскохозяйственных товаропроизводителей нефтепро</w:t>
      </w:r>
      <w:r w:rsidRPr="0067222B">
        <w:rPr>
          <w:sz w:val="24"/>
          <w:szCs w:val="24"/>
        </w:rPr>
        <w:softHyphen/>
        <w:t>дуктами и другими видами ресурсов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07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редпринимательская деятельность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25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осуществление других любых видов хозяйственной деятельности в со</w:t>
      </w:r>
      <w:r w:rsidRPr="0067222B">
        <w:rPr>
          <w:sz w:val="24"/>
          <w:szCs w:val="24"/>
        </w:rPr>
        <w:softHyphen/>
        <w:t>ответствии с действующим Уставом и не противоречащих существующему законодательству.</w:t>
      </w:r>
    </w:p>
    <w:p w:rsidR="00993F14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</w:p>
    <w:p w:rsidR="00993F14" w:rsidRPr="00152EAD" w:rsidRDefault="00993F14" w:rsidP="00993F14">
      <w:pPr>
        <w:pStyle w:val="1"/>
        <w:shd w:val="clear" w:color="auto" w:fill="auto"/>
        <w:spacing w:line="240" w:lineRule="auto"/>
        <w:ind w:left="20" w:right="40" w:firstLine="507"/>
        <w:rPr>
          <w:rFonts w:ascii="Arial" w:hAnsi="Arial" w:cs="Arial"/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 xml:space="preserve">Вопрос </w:t>
      </w:r>
      <w:r w:rsidR="002E1C73" w:rsidRPr="00152EAD">
        <w:rPr>
          <w:rFonts w:ascii="Arial" w:hAnsi="Arial" w:cs="Arial"/>
          <w:b/>
          <w:sz w:val="24"/>
          <w:szCs w:val="24"/>
        </w:rPr>
        <w:t>6.</w:t>
      </w:r>
      <w:r w:rsidRPr="00152EAD">
        <w:rPr>
          <w:rFonts w:ascii="Arial" w:hAnsi="Arial" w:cs="Arial"/>
          <w:b/>
          <w:sz w:val="24"/>
          <w:szCs w:val="24"/>
        </w:rPr>
        <w:t>3. Классификация МТС</w:t>
      </w:r>
    </w:p>
    <w:p w:rsidR="00546148" w:rsidRPr="00993F14" w:rsidRDefault="00546148" w:rsidP="00993F14">
      <w:pPr>
        <w:pStyle w:val="1"/>
        <w:shd w:val="clear" w:color="auto" w:fill="auto"/>
        <w:spacing w:line="240" w:lineRule="auto"/>
        <w:ind w:left="20" w:right="40" w:firstLine="507"/>
        <w:rPr>
          <w:b/>
          <w:sz w:val="24"/>
          <w:szCs w:val="24"/>
        </w:rPr>
      </w:pP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>
        <w:rPr>
          <w:sz w:val="24"/>
          <w:szCs w:val="24"/>
        </w:rPr>
        <w:t xml:space="preserve">На </w:t>
      </w:r>
      <w:r w:rsidRPr="0067222B">
        <w:rPr>
          <w:sz w:val="24"/>
          <w:szCs w:val="24"/>
        </w:rPr>
        <w:t>основании вышеизложенного, можно выделить три основных классификац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онных признака, от которых будет зависеть тип соз</w:t>
      </w:r>
      <w:r w:rsidRPr="0067222B">
        <w:rPr>
          <w:sz w:val="24"/>
          <w:szCs w:val="24"/>
        </w:rPr>
        <w:softHyphen/>
        <w:t>даваемых машинно-технологических станций, их специализация и террито</w:t>
      </w:r>
      <w:r w:rsidRPr="0067222B">
        <w:rPr>
          <w:sz w:val="24"/>
          <w:szCs w:val="24"/>
        </w:rPr>
        <w:softHyphen/>
        <w:t xml:space="preserve">риальное размещение, таких как форма собственности учредителей, виц возделываемых сельскохозяйственных культур </w:t>
      </w:r>
      <w:r w:rsidRPr="0067222B">
        <w:rPr>
          <w:sz w:val="24"/>
          <w:szCs w:val="24"/>
        </w:rPr>
        <w:lastRenderedPageBreak/>
        <w:t>и зона обслуживания. Для ус</w:t>
      </w:r>
      <w:r w:rsidRPr="0067222B">
        <w:rPr>
          <w:sz w:val="24"/>
          <w:szCs w:val="24"/>
        </w:rPr>
        <w:softHyphen/>
        <w:t>ловий Республики Беларусь наиболее целесообразной представляется сле</w:t>
      </w:r>
      <w:r w:rsidRPr="0067222B">
        <w:rPr>
          <w:sz w:val="24"/>
          <w:szCs w:val="24"/>
        </w:rPr>
        <w:softHyphen/>
        <w:t>дующая классификация МТС: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14"/>
        </w:tabs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по учредителям (государственные и частные унитарные предприятия, акци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нерные общества открытого и закрытого типов, общества с ограничен</w:t>
      </w:r>
      <w:r w:rsidRPr="0067222B">
        <w:rPr>
          <w:sz w:val="24"/>
          <w:szCs w:val="24"/>
        </w:rPr>
        <w:softHyphen/>
        <w:t>ной ответстве</w:t>
      </w:r>
      <w:r w:rsidRPr="0067222B">
        <w:rPr>
          <w:sz w:val="24"/>
          <w:szCs w:val="24"/>
        </w:rPr>
        <w:t>н</w:t>
      </w:r>
      <w:r w:rsidRPr="0067222B">
        <w:rPr>
          <w:sz w:val="24"/>
          <w:szCs w:val="24"/>
        </w:rPr>
        <w:t>ностью, кооперативные и др.)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14"/>
        </w:tabs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по виду возделываемых сельскохозяйственных культур (специа</w:t>
      </w:r>
      <w:r w:rsidR="00152EAD">
        <w:rPr>
          <w:sz w:val="24"/>
          <w:szCs w:val="24"/>
        </w:rPr>
        <w:t>л</w:t>
      </w:r>
      <w:r w:rsidRPr="0067222B">
        <w:rPr>
          <w:sz w:val="24"/>
          <w:szCs w:val="24"/>
        </w:rPr>
        <w:t>изированные на возделывании отдельных культур и универсальные по производст</w:t>
      </w:r>
      <w:r w:rsidRPr="0067222B">
        <w:rPr>
          <w:sz w:val="24"/>
          <w:szCs w:val="24"/>
        </w:rPr>
        <w:softHyphen/>
        <w:t>ву всей продукции растениеводства, включая животноводство)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02"/>
        </w:tabs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по зоне обслуживания (районные и межрайонные)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Организация МТС способствует решению двух основных задач: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1) удовлетворение сельхозпроизводителей в многочисленн</w:t>
      </w:r>
      <w:r w:rsidR="00152EAD">
        <w:rPr>
          <w:sz w:val="24"/>
          <w:szCs w:val="24"/>
        </w:rPr>
        <w:t>ы</w:t>
      </w:r>
      <w:r w:rsidRPr="0067222B">
        <w:rPr>
          <w:sz w:val="24"/>
          <w:szCs w:val="24"/>
        </w:rPr>
        <w:t>х услугах, в первую очередь в полеводстве (вспашка,</w:t>
      </w:r>
      <w:r>
        <w:rPr>
          <w:sz w:val="24"/>
          <w:szCs w:val="24"/>
        </w:rPr>
        <w:t xml:space="preserve"> </w:t>
      </w:r>
      <w:r w:rsidRPr="0067222B">
        <w:rPr>
          <w:sz w:val="24"/>
          <w:szCs w:val="24"/>
        </w:rPr>
        <w:t>заготовка кормов, уборка урожая и т.п.) и животн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водстве;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2) освоение прогрессивных технологий возделывания сельскохозяйст</w:t>
      </w:r>
      <w:r w:rsidRPr="0067222B">
        <w:rPr>
          <w:sz w:val="24"/>
          <w:szCs w:val="24"/>
        </w:rPr>
        <w:softHyphen/>
        <w:t>венных культур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>
        <w:rPr>
          <w:sz w:val="24"/>
          <w:szCs w:val="24"/>
        </w:rPr>
        <w:t>Первая задача решается путем вы</w:t>
      </w:r>
      <w:r w:rsidRPr="0067222B">
        <w:rPr>
          <w:sz w:val="24"/>
          <w:szCs w:val="24"/>
        </w:rPr>
        <w:t>полнения МТС работ с гораздо боль</w:t>
      </w:r>
      <w:r w:rsidRPr="0067222B">
        <w:rPr>
          <w:sz w:val="24"/>
          <w:szCs w:val="24"/>
        </w:rPr>
        <w:softHyphen/>
        <w:t>шей прои</w:t>
      </w:r>
      <w:r w:rsidRPr="0067222B">
        <w:rPr>
          <w:sz w:val="24"/>
          <w:szCs w:val="24"/>
        </w:rPr>
        <w:t>з</w:t>
      </w:r>
      <w:r w:rsidRPr="0067222B">
        <w:rPr>
          <w:sz w:val="24"/>
          <w:szCs w:val="24"/>
        </w:rPr>
        <w:t>водительностью труда и меньшей стоимостью за счет применения высокопроизвод</w:t>
      </w:r>
      <w:r w:rsidRPr="0067222B">
        <w:rPr>
          <w:sz w:val="24"/>
          <w:szCs w:val="24"/>
        </w:rPr>
        <w:t>и</w:t>
      </w:r>
      <w:r w:rsidRPr="0067222B">
        <w:rPr>
          <w:sz w:val="24"/>
          <w:szCs w:val="24"/>
        </w:rPr>
        <w:t>тельной техники, которая отсутствует в небольших хозяйст</w:t>
      </w:r>
      <w:r w:rsidRPr="0067222B">
        <w:rPr>
          <w:sz w:val="24"/>
          <w:szCs w:val="24"/>
        </w:rPr>
        <w:softHyphen/>
        <w:t>вах, профессионализма м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ханизаторов и лучшей организации труда при вы</w:t>
      </w:r>
      <w:r w:rsidRPr="0067222B">
        <w:rPr>
          <w:sz w:val="24"/>
          <w:szCs w:val="24"/>
        </w:rPr>
        <w:softHyphen/>
        <w:t>полнении определенных работ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20" w:right="40" w:firstLine="507"/>
        <w:rPr>
          <w:sz w:val="24"/>
          <w:szCs w:val="24"/>
        </w:rPr>
      </w:pPr>
      <w:r w:rsidRPr="0067222B">
        <w:rPr>
          <w:sz w:val="24"/>
          <w:szCs w:val="24"/>
        </w:rPr>
        <w:t>Вторая задача решается в рез</w:t>
      </w:r>
      <w:r w:rsidR="00152EAD">
        <w:rPr>
          <w:sz w:val="24"/>
          <w:szCs w:val="24"/>
        </w:rPr>
        <w:t>ультате применения апробированны</w:t>
      </w:r>
      <w:r w:rsidRPr="0067222B">
        <w:rPr>
          <w:sz w:val="24"/>
          <w:szCs w:val="24"/>
        </w:rPr>
        <w:t>х для данного региона прогрессивных технологий, которые МТС может оперативно освоить, чем средний товаропроизводитель (хозяйство), а тем более фермер.</w:t>
      </w:r>
    </w:p>
    <w:p w:rsidR="00546148" w:rsidRDefault="00546148" w:rsidP="00993F14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</w:p>
    <w:p w:rsidR="00546148" w:rsidRDefault="002E1C73" w:rsidP="00993F14">
      <w:pPr>
        <w:pStyle w:val="1"/>
        <w:shd w:val="clear" w:color="auto" w:fill="auto"/>
        <w:spacing w:line="240" w:lineRule="auto"/>
        <w:ind w:left="40" w:firstLine="507"/>
        <w:rPr>
          <w:b/>
          <w:sz w:val="24"/>
          <w:szCs w:val="24"/>
        </w:rPr>
      </w:pPr>
      <w:r w:rsidRPr="00152EAD">
        <w:rPr>
          <w:rFonts w:ascii="Arial" w:hAnsi="Arial" w:cs="Arial"/>
          <w:b/>
          <w:sz w:val="24"/>
          <w:szCs w:val="24"/>
        </w:rPr>
        <w:t>6.</w:t>
      </w:r>
      <w:r w:rsidR="00546148" w:rsidRPr="00152EAD">
        <w:rPr>
          <w:rFonts w:ascii="Arial" w:hAnsi="Arial" w:cs="Arial"/>
          <w:b/>
          <w:sz w:val="24"/>
          <w:szCs w:val="24"/>
        </w:rPr>
        <w:t>4. Варианты организации МТС и ее подразделения</w:t>
      </w:r>
    </w:p>
    <w:p w:rsidR="00546148" w:rsidRPr="00546148" w:rsidRDefault="00546148" w:rsidP="00993F14">
      <w:pPr>
        <w:pStyle w:val="1"/>
        <w:shd w:val="clear" w:color="auto" w:fill="auto"/>
        <w:spacing w:line="240" w:lineRule="auto"/>
        <w:ind w:left="40" w:firstLine="507"/>
        <w:rPr>
          <w:b/>
          <w:sz w:val="24"/>
          <w:szCs w:val="24"/>
        </w:rPr>
      </w:pP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озможны следующие варианты организации МТС:</w:t>
      </w:r>
    </w:p>
    <w:p w:rsidR="00993F14" w:rsidRPr="0067222B" w:rsidRDefault="00993F14" w:rsidP="00152EAD">
      <w:pPr>
        <w:pStyle w:val="1"/>
        <w:numPr>
          <w:ilvl w:val="1"/>
          <w:numId w:val="14"/>
        </w:numPr>
        <w:shd w:val="clear" w:color="auto" w:fill="auto"/>
        <w:tabs>
          <w:tab w:val="left" w:pos="736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базовое районное агросервисное предприятие в целом преобразуется в МТС с сохранением организационно-правовой формы (например, ОАО) или ее трансформ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цией (например, ОАО преобразуется в кооператив или ООО);</w:t>
      </w:r>
    </w:p>
    <w:p w:rsidR="00993F14" w:rsidRPr="0067222B" w:rsidRDefault="00993F14" w:rsidP="00152EAD">
      <w:pPr>
        <w:pStyle w:val="1"/>
        <w:numPr>
          <w:ilvl w:val="1"/>
          <w:numId w:val="14"/>
        </w:numPr>
        <w:shd w:val="clear" w:color="auto" w:fill="auto"/>
        <w:tabs>
          <w:tab w:val="left" w:pos="774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 xml:space="preserve">МТС входит в состав агросервисного предприятия в качестве его </w:t>
      </w:r>
      <w:r w:rsidRPr="0067222B">
        <w:rPr>
          <w:rStyle w:val="a4"/>
          <w:b w:val="0"/>
          <w:sz w:val="24"/>
          <w:szCs w:val="24"/>
        </w:rPr>
        <w:t>хозрасчетного</w:t>
      </w:r>
      <w:r w:rsidRPr="0067222B">
        <w:rPr>
          <w:sz w:val="24"/>
          <w:szCs w:val="24"/>
        </w:rPr>
        <w:t xml:space="preserve"> структурного подразделения без прав юридического лица;</w:t>
      </w:r>
    </w:p>
    <w:p w:rsidR="00993F14" w:rsidRPr="0067222B" w:rsidRDefault="00993F14" w:rsidP="00152EAD">
      <w:pPr>
        <w:pStyle w:val="1"/>
        <w:numPr>
          <w:ilvl w:val="1"/>
          <w:numId w:val="14"/>
        </w:numPr>
        <w:shd w:val="clear" w:color="auto" w:fill="auto"/>
        <w:tabs>
          <w:tab w:val="left" w:pos="77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МТС создается как новое юридическое и экономически самостоя</w:t>
      </w:r>
      <w:r w:rsidRPr="0067222B">
        <w:rPr>
          <w:sz w:val="24"/>
          <w:szCs w:val="24"/>
        </w:rPr>
        <w:softHyphen/>
        <w:t>тельное пре</w:t>
      </w:r>
      <w:r w:rsidRPr="0067222B">
        <w:rPr>
          <w:sz w:val="24"/>
          <w:szCs w:val="24"/>
        </w:rPr>
        <w:t>д</w:t>
      </w:r>
      <w:r w:rsidRPr="0067222B">
        <w:rPr>
          <w:sz w:val="24"/>
          <w:szCs w:val="24"/>
        </w:rPr>
        <w:t>приятие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ак как МТС предназначена для обеспечения многофункционального сервиса п</w:t>
      </w:r>
      <w:r w:rsidRPr="0067222B">
        <w:rPr>
          <w:sz w:val="24"/>
          <w:szCs w:val="24"/>
        </w:rPr>
        <w:t>у</w:t>
      </w:r>
      <w:r w:rsidRPr="0067222B">
        <w:rPr>
          <w:sz w:val="24"/>
          <w:szCs w:val="24"/>
        </w:rPr>
        <w:t>тем предоставления разнообразных услуг сельским товаропроиз</w:t>
      </w:r>
      <w:r w:rsidRPr="0067222B">
        <w:rPr>
          <w:sz w:val="24"/>
          <w:szCs w:val="24"/>
        </w:rPr>
        <w:softHyphen/>
        <w:t>водителям, то ее о</w:t>
      </w:r>
      <w:r w:rsidRPr="0067222B">
        <w:rPr>
          <w:sz w:val="24"/>
          <w:szCs w:val="24"/>
        </w:rPr>
        <w:t>с</w:t>
      </w:r>
      <w:r w:rsidRPr="0067222B">
        <w:rPr>
          <w:sz w:val="24"/>
          <w:szCs w:val="24"/>
        </w:rPr>
        <w:t>новными производственными подразделениями являются: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34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механизированные специализированные бригады и временные форми</w:t>
      </w:r>
      <w:r w:rsidRPr="0067222B">
        <w:rPr>
          <w:sz w:val="24"/>
          <w:szCs w:val="24"/>
        </w:rPr>
        <w:softHyphen/>
        <w:t>рования для выполнения подрядных механизированных работ в полеводстве, животноводстве, в переработке сельскохозяйственной продукции, в мелио</w:t>
      </w:r>
      <w:r w:rsidRPr="0067222B">
        <w:rPr>
          <w:sz w:val="24"/>
          <w:szCs w:val="24"/>
        </w:rPr>
        <w:softHyphen/>
        <w:t>рации. строительстве, а также транспортных, погрузочно-разгрузочных и др. работ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47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ункт аренды сельскохозяйственных машин и другой техник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4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бригады по обслуживанию животноводческого оборудования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4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цех по переработке сельскохозяйственной продукци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25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ремонтная мастерская, машинный двор, нефтесклад с заправочной станцией, п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редвижные средства для ремонта, технического обслуживания, диагностирования, д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заправки нефтепродуктами, склад хранения запасных частей и материалов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7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автотранспортное подразделение с гаражом, открытой и закрытыми стоянками, пунктом обслуживания и ремонта подвижного состава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Кроме перечисленных подразделений в МТС предусматриваются: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78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диспетчерская служба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87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школа повышения квалификации механизаторов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7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lastRenderedPageBreak/>
        <w:t>маркетингово-консультационный пункт по видам деятельности в сель</w:t>
      </w:r>
      <w:r w:rsidRPr="0067222B">
        <w:rPr>
          <w:sz w:val="24"/>
          <w:szCs w:val="24"/>
        </w:rPr>
        <w:softHyphen/>
        <w:t>скохозяйственном производстве (при отсутствии государственной информа</w:t>
      </w:r>
      <w:r w:rsidRPr="0067222B">
        <w:rPr>
          <w:sz w:val="24"/>
          <w:szCs w:val="24"/>
        </w:rPr>
        <w:softHyphen/>
        <w:t>ционной службы)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8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социально-бытовые объекты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Указанная структура ориентирована на развитую МТС. На практике структура формируется по результатам маркетинговой деятельности в зави</w:t>
      </w:r>
      <w:r w:rsidRPr="0067222B">
        <w:rPr>
          <w:sz w:val="24"/>
          <w:szCs w:val="24"/>
        </w:rPr>
        <w:softHyphen/>
        <w:t>симости от заказов и ожидаемого спроса на выполняемые услуги. Каждый структурный участок должен быть оснащен техническими средствами, нор</w:t>
      </w:r>
      <w:r w:rsidRPr="0067222B">
        <w:rPr>
          <w:sz w:val="24"/>
          <w:szCs w:val="24"/>
        </w:rPr>
        <w:softHyphen/>
        <w:t>мативно-технической документацией и располагать высококвалифицирован</w:t>
      </w:r>
      <w:r w:rsidRPr="0067222B">
        <w:rPr>
          <w:sz w:val="24"/>
          <w:szCs w:val="24"/>
        </w:rPr>
        <w:softHyphen/>
        <w:t>ными кадрами. Технические средства в основном подразделяются на: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8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машинно-тракторный парк для производства работ в растениеводстве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8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оборудование для переработки сельскохозяйственной продукции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78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ранспортные средства для перевозки грузов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65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средства для технического обслуживания, ремонта и хранения машин, а также монтажа животноводческого оборудования и аппаратуры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570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средства связи, коммуникации для диспетчеризации и маркетингово- консульт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ционной работы;</w:t>
      </w:r>
    </w:p>
    <w:p w:rsidR="00993F14" w:rsidRPr="0067222B" w:rsidRDefault="00993F14" w:rsidP="00152EAD">
      <w:pPr>
        <w:pStyle w:val="1"/>
        <w:numPr>
          <w:ilvl w:val="0"/>
          <w:numId w:val="14"/>
        </w:numPr>
        <w:shd w:val="clear" w:color="auto" w:fill="auto"/>
        <w:tabs>
          <w:tab w:val="left" w:pos="382"/>
        </w:tabs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средства хранения, доставки и заправки нефтепродуктами и др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ипизация моделей МТС необходима для разработки основных нормообразу</w:t>
      </w:r>
      <w:r w:rsidRPr="0067222B">
        <w:rPr>
          <w:sz w:val="24"/>
          <w:szCs w:val="24"/>
        </w:rPr>
        <w:t>ю</w:t>
      </w:r>
      <w:r w:rsidRPr="0067222B">
        <w:rPr>
          <w:sz w:val="24"/>
          <w:szCs w:val="24"/>
        </w:rPr>
        <w:t>щих показателей, анализа производственной деятельности МТС, а также для решения программных вопросов дальнейшего развития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На основе разработанных моделей можно прогнозировать и управлять процессами развития и размещения МТС, определять потребности в основ</w:t>
      </w:r>
      <w:r w:rsidRPr="0067222B">
        <w:rPr>
          <w:sz w:val="24"/>
          <w:szCs w:val="24"/>
        </w:rPr>
        <w:softHyphen/>
        <w:t>ных средствах (технике и оборудовании), инвестициях, объеме загрузки су</w:t>
      </w:r>
      <w:r w:rsidRPr="0067222B">
        <w:rPr>
          <w:sz w:val="24"/>
          <w:szCs w:val="24"/>
        </w:rPr>
        <w:softHyphen/>
        <w:t>ществующих и неиспользуемых пр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изводственных площадей, кадрах и т.п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 связи с многовариантностью сельскохозяйственного производства следует ра</w:t>
      </w:r>
      <w:r w:rsidRPr="0067222B">
        <w:rPr>
          <w:sz w:val="24"/>
          <w:szCs w:val="24"/>
        </w:rPr>
        <w:t>с</w:t>
      </w:r>
      <w:r w:rsidRPr="0067222B">
        <w:rPr>
          <w:sz w:val="24"/>
          <w:szCs w:val="24"/>
        </w:rPr>
        <w:t>смотреть ряд моделей МТС по размерам и оценивать классифици</w:t>
      </w:r>
      <w:r w:rsidRPr="0067222B">
        <w:rPr>
          <w:sz w:val="24"/>
          <w:szCs w:val="24"/>
        </w:rPr>
        <w:softHyphen/>
        <w:t>рующие признаки или параметры типизации, которые определяются с учетом поставленных перед МТС з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дач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На существующем этапе с учетом нестабильности цен при взаиморас</w:t>
      </w:r>
      <w:r w:rsidRPr="0067222B">
        <w:rPr>
          <w:sz w:val="24"/>
          <w:szCs w:val="24"/>
        </w:rPr>
        <w:softHyphen/>
        <w:t>четах цел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сообразно применять классификационные признаки в денежных единицах, хотя в зар</w:t>
      </w:r>
      <w:r w:rsidRPr="0067222B">
        <w:rPr>
          <w:sz w:val="24"/>
          <w:szCs w:val="24"/>
        </w:rPr>
        <w:t>у</w:t>
      </w:r>
      <w:r w:rsidRPr="0067222B">
        <w:rPr>
          <w:sz w:val="24"/>
          <w:szCs w:val="24"/>
        </w:rPr>
        <w:t>бежных странах этот признак является определяющим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есь спектр МТС предлагается распределить по показателям трудоза</w:t>
      </w:r>
      <w:r w:rsidRPr="0067222B">
        <w:rPr>
          <w:sz w:val="24"/>
          <w:szCs w:val="24"/>
        </w:rPr>
        <w:softHyphen/>
        <w:t>трат на шесть моделей: МТС-2.5, МТС-50, МТС-100, МТС-150, МТС-200 и МТС-250. При этом число при аббревиатуре "МТС" характеризует годовые затраты в гыс.ч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Учитывая годовой фонд работы механизаторов (2000 часов), устанавли</w:t>
      </w:r>
      <w:r w:rsidRPr="0067222B">
        <w:rPr>
          <w:sz w:val="24"/>
          <w:szCs w:val="24"/>
        </w:rPr>
        <w:softHyphen/>
        <w:t>вается численность основных рабочих МТС путем деления числа при аббре</w:t>
      </w:r>
      <w:r w:rsidRPr="0067222B">
        <w:rPr>
          <w:sz w:val="24"/>
          <w:szCs w:val="24"/>
        </w:rPr>
        <w:softHyphen/>
        <w:t>виатуре "МТС" на 2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ри организации работы агрегатов в две и более смены могут дополни</w:t>
      </w:r>
      <w:r w:rsidRPr="0067222B">
        <w:rPr>
          <w:sz w:val="24"/>
          <w:szCs w:val="24"/>
        </w:rPr>
        <w:softHyphen/>
        <w:t>тельно н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бираться механизаторы, которые закрепляются за конкретными тракторами и находя</w:t>
      </w:r>
      <w:r w:rsidRPr="0067222B">
        <w:rPr>
          <w:sz w:val="24"/>
          <w:szCs w:val="24"/>
        </w:rPr>
        <w:t>т</w:t>
      </w:r>
      <w:r w:rsidRPr="0067222B">
        <w:rPr>
          <w:sz w:val="24"/>
          <w:szCs w:val="24"/>
        </w:rPr>
        <w:t>ся в подчинении основного таркториста-машиниста. За одним трактором может быть закреплено до двух дополнительных механиза</w:t>
      </w:r>
      <w:r w:rsidRPr="0067222B">
        <w:rPr>
          <w:sz w:val="24"/>
          <w:szCs w:val="24"/>
        </w:rPr>
        <w:softHyphen/>
        <w:t>торов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Модели МТС могут быт дифференцированными: по составу тракторов и комба</w:t>
      </w:r>
      <w:r w:rsidRPr="0067222B">
        <w:rPr>
          <w:sz w:val="24"/>
          <w:szCs w:val="24"/>
        </w:rPr>
        <w:t>й</w:t>
      </w:r>
      <w:r w:rsidRPr="0067222B">
        <w:rPr>
          <w:sz w:val="24"/>
          <w:szCs w:val="24"/>
        </w:rPr>
        <w:t>нов; объему механизированных работ в условных эталонных гекта</w:t>
      </w:r>
      <w:r w:rsidRPr="0067222B">
        <w:rPr>
          <w:sz w:val="24"/>
          <w:szCs w:val="24"/>
        </w:rPr>
        <w:softHyphen/>
        <w:t>рах, которые выпо</w:t>
      </w:r>
      <w:r w:rsidRPr="0067222B">
        <w:rPr>
          <w:sz w:val="24"/>
          <w:szCs w:val="24"/>
        </w:rPr>
        <w:t>л</w:t>
      </w:r>
      <w:r w:rsidRPr="0067222B">
        <w:rPr>
          <w:sz w:val="24"/>
          <w:szCs w:val="24"/>
        </w:rPr>
        <w:t>няются техникой при ее нормативной загрузке в опти</w:t>
      </w:r>
      <w:r w:rsidRPr="0067222B">
        <w:rPr>
          <w:sz w:val="24"/>
          <w:szCs w:val="24"/>
        </w:rPr>
        <w:softHyphen/>
        <w:t>мальные агротехнические сроки выполнения работ, площади пашни товаропроизводителей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По зоне обслуживания наиболее перспективной является районнаяМТС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Типизация моделей МТС позволяет в каждом конкретном случае опре</w:t>
      </w:r>
      <w:r w:rsidRPr="0067222B">
        <w:rPr>
          <w:sz w:val="24"/>
          <w:szCs w:val="24"/>
        </w:rPr>
        <w:softHyphen/>
        <w:t>делиться и при обосновании ремонтно-обслуживагощей базы. Для этого в ка</w:t>
      </w:r>
      <w:r w:rsidRPr="0067222B">
        <w:rPr>
          <w:sz w:val="24"/>
          <w:szCs w:val="24"/>
        </w:rPr>
        <w:softHyphen/>
        <w:t>честве зависимой п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 xml:space="preserve">ременной принимается планируемый объем выполнения ремонтно-обслуживающих </w:t>
      </w:r>
      <w:r w:rsidRPr="0067222B">
        <w:rPr>
          <w:sz w:val="24"/>
          <w:szCs w:val="24"/>
        </w:rPr>
        <w:lastRenderedPageBreak/>
        <w:t>работ, а в качестве независимых - число тракто</w:t>
      </w:r>
      <w:r w:rsidRPr="0067222B">
        <w:rPr>
          <w:sz w:val="24"/>
          <w:szCs w:val="24"/>
        </w:rPr>
        <w:softHyphen/>
        <w:t>ров, объем механизированных работ и площадь пашни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В условиях типичного хозяйства Республики Беларусь с парком 50 тракторов и объёмом механизированных работ 50,0 тыс. у.э.га., трудоёмкость ремонтно-обслуживающих работ составляет 2,5 - 3,5 условных ремонта на один трактор. Таким образом годовой объём работ составит в среднем 150 условных ремонтов или 45000 чел.-ч.</w:t>
      </w:r>
    </w:p>
    <w:p w:rsidR="00993F14" w:rsidRPr="0067222B" w:rsidRDefault="00993F14" w:rsidP="00152EAD">
      <w:pPr>
        <w:pStyle w:val="1"/>
        <w:shd w:val="clear" w:color="auto" w:fill="auto"/>
        <w:spacing w:line="240" w:lineRule="auto"/>
        <w:ind w:left="40" w:firstLine="507"/>
        <w:rPr>
          <w:sz w:val="24"/>
          <w:szCs w:val="24"/>
        </w:rPr>
      </w:pPr>
      <w:r w:rsidRPr="0067222B">
        <w:rPr>
          <w:sz w:val="24"/>
          <w:szCs w:val="24"/>
        </w:rPr>
        <w:t>Опыт организации и функционирования одних из первых в Беларуси ГУП "Л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гойская МТС" и УП "Жлобинская МТС" показывает значительно бо</w:t>
      </w:r>
      <w:r w:rsidRPr="0067222B">
        <w:rPr>
          <w:sz w:val="24"/>
          <w:szCs w:val="24"/>
        </w:rPr>
        <w:softHyphen/>
        <w:t>лее высокий их п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тенциал в использовании техники и трудовых ресурсов по сравнению с сельскохозя</w:t>
      </w:r>
      <w:r w:rsidRPr="0067222B">
        <w:rPr>
          <w:sz w:val="24"/>
          <w:szCs w:val="24"/>
        </w:rPr>
        <w:t>й</w:t>
      </w:r>
      <w:r w:rsidRPr="0067222B">
        <w:rPr>
          <w:sz w:val="24"/>
          <w:szCs w:val="24"/>
        </w:rPr>
        <w:t>ственными предприятиями, что позволяет обеспе</w:t>
      </w:r>
      <w:r w:rsidRPr="0067222B">
        <w:rPr>
          <w:sz w:val="24"/>
          <w:szCs w:val="24"/>
        </w:rPr>
        <w:softHyphen/>
        <w:t>чить своевременное и качественное выполнение основных сельскохозяйст</w:t>
      </w:r>
      <w:r w:rsidRPr="0067222B">
        <w:rPr>
          <w:sz w:val="24"/>
          <w:szCs w:val="24"/>
        </w:rPr>
        <w:softHyphen/>
        <w:t xml:space="preserve">венных работ в оптимальные агротехнические сроки при соблюдении технологии и, в первую очередь, при внесении минеральных удобрений </w:t>
      </w:r>
      <w:r w:rsidR="00152EAD">
        <w:rPr>
          <w:sz w:val="24"/>
          <w:szCs w:val="24"/>
        </w:rPr>
        <w:t>и</w:t>
      </w:r>
      <w:r w:rsidRPr="0067222B">
        <w:rPr>
          <w:sz w:val="24"/>
          <w:szCs w:val="24"/>
        </w:rPr>
        <w:t xml:space="preserve"> применении средств защиты растений, тем самым резко увеличить ур</w:t>
      </w:r>
      <w:r w:rsidRPr="0067222B">
        <w:rPr>
          <w:sz w:val="24"/>
          <w:szCs w:val="24"/>
        </w:rPr>
        <w:t>о</w:t>
      </w:r>
      <w:r w:rsidRPr="0067222B">
        <w:rPr>
          <w:sz w:val="24"/>
          <w:szCs w:val="24"/>
        </w:rPr>
        <w:t>жай</w:t>
      </w:r>
      <w:r w:rsidRPr="0067222B">
        <w:rPr>
          <w:sz w:val="24"/>
          <w:szCs w:val="24"/>
        </w:rPr>
        <w:softHyphen/>
        <w:t>ность сельскохозяйственных культур. Первая в настоящее время производит тр</w:t>
      </w:r>
      <w:r w:rsidRPr="0067222B">
        <w:rPr>
          <w:sz w:val="24"/>
          <w:szCs w:val="24"/>
        </w:rPr>
        <w:t>е</w:t>
      </w:r>
      <w:r w:rsidRPr="0067222B">
        <w:rPr>
          <w:sz w:val="24"/>
          <w:szCs w:val="24"/>
        </w:rPr>
        <w:t>тью часть зерна и другой сельскохозяйственной продукции Логойского района и ок</w:t>
      </w:r>
      <w:r w:rsidRPr="0067222B">
        <w:rPr>
          <w:sz w:val="24"/>
          <w:szCs w:val="24"/>
        </w:rPr>
        <w:t>а</w:t>
      </w:r>
      <w:r w:rsidRPr="0067222B">
        <w:rPr>
          <w:sz w:val="24"/>
          <w:szCs w:val="24"/>
        </w:rPr>
        <w:t>зывает комплекс необходимых производственных и технических услуг потребителям. Вторая выполняет до 70% всего объема сельскохозяйст</w:t>
      </w:r>
      <w:r w:rsidRPr="0067222B">
        <w:rPr>
          <w:sz w:val="24"/>
          <w:szCs w:val="24"/>
        </w:rPr>
        <w:softHyphen/>
        <w:t>венных работ Жлобинского района.</w:t>
      </w:r>
    </w:p>
    <w:p w:rsidR="002E1C73" w:rsidRDefault="002E1C73" w:rsidP="00D10D69">
      <w:pPr>
        <w:jc w:val="center"/>
        <w:rPr>
          <w:rFonts w:ascii="Times New Roman" w:hAnsi="Times New Roman" w:cs="Times New Roman"/>
          <w:b/>
        </w:rPr>
      </w:pPr>
    </w:p>
    <w:p w:rsidR="00125FA3" w:rsidRDefault="00125FA3" w:rsidP="00D10D69">
      <w:pPr>
        <w:jc w:val="center"/>
        <w:rPr>
          <w:rFonts w:ascii="Times New Roman" w:hAnsi="Times New Roman" w:cs="Times New Roman"/>
          <w:b/>
        </w:rPr>
      </w:pPr>
    </w:p>
    <w:p w:rsidR="00125FA3" w:rsidRPr="00125FA3" w:rsidRDefault="00125FA3" w:rsidP="00125FA3">
      <w:pPr>
        <w:jc w:val="center"/>
        <w:rPr>
          <w:rFonts w:ascii="Times New Roman" w:hAnsi="Times New Roman" w:cs="Times New Roman"/>
          <w:b/>
          <w:u w:val="single"/>
        </w:rPr>
      </w:pPr>
      <w:r w:rsidRPr="00125FA3">
        <w:rPr>
          <w:rFonts w:ascii="Times New Roman" w:hAnsi="Times New Roman" w:cs="Times New Roman"/>
          <w:b/>
          <w:u w:val="single"/>
        </w:rPr>
        <w:t xml:space="preserve">Практические занятия </w:t>
      </w:r>
    </w:p>
    <w:p w:rsidR="00125FA3" w:rsidRPr="00125FA3" w:rsidRDefault="00125FA3" w:rsidP="00125FA3">
      <w:pPr>
        <w:jc w:val="center"/>
        <w:rPr>
          <w:rFonts w:ascii="Times New Roman" w:hAnsi="Times New Roman" w:cs="Times New Roman"/>
          <w:b/>
        </w:rPr>
      </w:pPr>
    </w:p>
    <w:p w:rsidR="00125FA3" w:rsidRPr="00125FA3" w:rsidRDefault="00125FA3" w:rsidP="00083ED7">
      <w:pPr>
        <w:ind w:left="2552" w:hanging="2552"/>
        <w:jc w:val="both"/>
        <w:rPr>
          <w:rFonts w:ascii="Times New Roman" w:hAnsi="Times New Roman" w:cs="Times New Roman"/>
          <w:b/>
        </w:rPr>
      </w:pPr>
      <w:r w:rsidRPr="00083ED7">
        <w:rPr>
          <w:rFonts w:ascii="Times New Roman" w:hAnsi="Times New Roman" w:cs="Times New Roman"/>
          <w:u w:val="single"/>
        </w:rPr>
        <w:t>Практическое занятие 1</w:t>
      </w:r>
      <w:r w:rsidRPr="00083ED7">
        <w:rPr>
          <w:rFonts w:ascii="Times New Roman" w:hAnsi="Times New Roman" w:cs="Times New Roman"/>
        </w:rPr>
        <w:t>.</w:t>
      </w:r>
      <w:r w:rsidRPr="00125FA3">
        <w:rPr>
          <w:rFonts w:ascii="Times New Roman" w:hAnsi="Times New Roman" w:cs="Times New Roman"/>
          <w:b/>
        </w:rPr>
        <w:t xml:space="preserve"> ДОКУМЕНТАЦИЯ, ИСПОЛЬЗУЕМАЯ В ДЕЯТЕЛЬН</w:t>
      </w:r>
      <w:r w:rsidRPr="00125FA3">
        <w:rPr>
          <w:rFonts w:ascii="Times New Roman" w:hAnsi="Times New Roman" w:cs="Times New Roman"/>
          <w:b/>
        </w:rPr>
        <w:t>О</w:t>
      </w:r>
      <w:r w:rsidRPr="00125FA3">
        <w:rPr>
          <w:rFonts w:ascii="Times New Roman" w:hAnsi="Times New Roman" w:cs="Times New Roman"/>
          <w:b/>
        </w:rPr>
        <w:t>СТИ ДИЛЕРСКИХ ТЕХНИЧЕСКИХ ЦЕНТРОВ</w:t>
      </w: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  <w:r w:rsidRPr="00125FA3">
        <w:rPr>
          <w:rFonts w:ascii="Times New Roman" w:hAnsi="Times New Roman" w:cs="Times New Roman"/>
        </w:rPr>
        <w:t>Цель занятия – ознакомиться с общим перечнем документации дилерских техн</w:t>
      </w:r>
      <w:r w:rsidRPr="00125FA3">
        <w:rPr>
          <w:rFonts w:ascii="Times New Roman" w:hAnsi="Times New Roman" w:cs="Times New Roman"/>
        </w:rPr>
        <w:t>и</w:t>
      </w:r>
      <w:r w:rsidRPr="00125FA3">
        <w:rPr>
          <w:rFonts w:ascii="Times New Roman" w:hAnsi="Times New Roman" w:cs="Times New Roman"/>
        </w:rPr>
        <w:t>ческих центров, изучить типы рабочих документов и требования к их оформлению, о</w:t>
      </w:r>
      <w:r w:rsidRPr="00125FA3">
        <w:rPr>
          <w:rFonts w:ascii="Times New Roman" w:hAnsi="Times New Roman" w:cs="Times New Roman"/>
        </w:rPr>
        <w:t>з</w:t>
      </w:r>
      <w:r w:rsidRPr="00125FA3">
        <w:rPr>
          <w:rFonts w:ascii="Times New Roman" w:hAnsi="Times New Roman" w:cs="Times New Roman"/>
        </w:rPr>
        <w:t>накомиться с формами документов.</w:t>
      </w: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  <w:r w:rsidRPr="00125FA3">
        <w:rPr>
          <w:rFonts w:ascii="Times New Roman" w:hAnsi="Times New Roman" w:cs="Times New Roman"/>
        </w:rPr>
        <w:t xml:space="preserve">Оснащение рабочего места: копии основных документов дилерских центров, формы бланков (заявки, рекламации и т.д.). </w:t>
      </w: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</w:p>
    <w:p w:rsidR="00125FA3" w:rsidRPr="00125FA3" w:rsidRDefault="00125FA3" w:rsidP="00083ED7">
      <w:pPr>
        <w:ind w:left="2977" w:hanging="2977"/>
        <w:jc w:val="both"/>
        <w:rPr>
          <w:rFonts w:ascii="Times New Roman" w:hAnsi="Times New Roman" w:cs="Times New Roman"/>
          <w:b/>
        </w:rPr>
      </w:pPr>
      <w:r w:rsidRPr="00083ED7">
        <w:rPr>
          <w:rFonts w:ascii="Times New Roman" w:hAnsi="Times New Roman" w:cs="Times New Roman"/>
          <w:u w:val="single"/>
        </w:rPr>
        <w:t>Практическое занятие 2</w:t>
      </w:r>
      <w:r w:rsidRPr="00083ED7">
        <w:rPr>
          <w:rFonts w:ascii="Times New Roman" w:hAnsi="Times New Roman" w:cs="Times New Roman"/>
        </w:rPr>
        <w:t>.</w:t>
      </w:r>
      <w:r w:rsidRPr="00125FA3">
        <w:rPr>
          <w:rFonts w:ascii="Times New Roman" w:hAnsi="Times New Roman" w:cs="Times New Roman"/>
          <w:b/>
        </w:rPr>
        <w:t xml:space="preserve"> ОРГАНИЗАЦИОННАЯ СТРУКТУРА РЕМОНТНО-ОБСЛУЖИВАЮЩЕЙ БАЗЫ ХОЗЯЙСТВ</w:t>
      </w: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  <w:r w:rsidRPr="00125FA3">
        <w:rPr>
          <w:rFonts w:ascii="Times New Roman" w:hAnsi="Times New Roman" w:cs="Times New Roman"/>
        </w:rPr>
        <w:t>Цель занятия – изучить типы РОБ хозяйств, изучить виды и назначение основных секторов РОБ, ознакомиться с назначением и устройством основных объектов РОБ х</w:t>
      </w:r>
      <w:r w:rsidRPr="00125FA3">
        <w:rPr>
          <w:rFonts w:ascii="Times New Roman" w:hAnsi="Times New Roman" w:cs="Times New Roman"/>
        </w:rPr>
        <w:t>о</w:t>
      </w:r>
      <w:r w:rsidRPr="00125FA3">
        <w:rPr>
          <w:rFonts w:ascii="Times New Roman" w:hAnsi="Times New Roman" w:cs="Times New Roman"/>
        </w:rPr>
        <w:t>зяйств (ЦРМ, ПТО, автогараж, машинный двор и т.д) .</w:t>
      </w:r>
    </w:p>
    <w:p w:rsidR="00125FA3" w:rsidRPr="00125FA3" w:rsidRDefault="00125FA3" w:rsidP="00125FA3">
      <w:pPr>
        <w:ind w:firstLine="567"/>
        <w:jc w:val="both"/>
        <w:rPr>
          <w:rFonts w:ascii="Times New Roman" w:hAnsi="Times New Roman" w:cs="Times New Roman"/>
        </w:rPr>
      </w:pPr>
      <w:r w:rsidRPr="00125FA3">
        <w:rPr>
          <w:rFonts w:ascii="Times New Roman" w:hAnsi="Times New Roman" w:cs="Times New Roman"/>
        </w:rPr>
        <w:t>Оснащение рабочего места: плакаты, слайды с фотографиями существующих РОБ, типовые проекты генпланов РОБ, методические указания.</w:t>
      </w:r>
    </w:p>
    <w:p w:rsidR="002E1C73" w:rsidRDefault="002E1C73" w:rsidP="00D10D69">
      <w:pPr>
        <w:jc w:val="center"/>
        <w:rPr>
          <w:rFonts w:ascii="Times New Roman" w:hAnsi="Times New Roman" w:cs="Times New Roman"/>
          <w:b/>
        </w:rPr>
      </w:pPr>
    </w:p>
    <w:p w:rsidR="002E1C73" w:rsidRDefault="002E1C73" w:rsidP="00D10D69">
      <w:pPr>
        <w:jc w:val="center"/>
        <w:rPr>
          <w:rFonts w:ascii="Times New Roman" w:hAnsi="Times New Roman" w:cs="Times New Roman"/>
          <w:b/>
        </w:rPr>
      </w:pPr>
    </w:p>
    <w:p w:rsidR="00125FA3" w:rsidRDefault="00125FA3" w:rsidP="00125FA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1882">
        <w:rPr>
          <w:rFonts w:ascii="Times New Roman" w:hAnsi="Times New Roman" w:cs="Times New Roman"/>
          <w:b/>
          <w:sz w:val="28"/>
          <w:szCs w:val="28"/>
        </w:rPr>
        <w:t>Тест</w:t>
      </w:r>
      <w:r>
        <w:rPr>
          <w:rFonts w:ascii="Times New Roman" w:hAnsi="Times New Roman" w:cs="Times New Roman"/>
          <w:b/>
          <w:sz w:val="28"/>
          <w:szCs w:val="28"/>
        </w:rPr>
        <w:t>овые задания</w:t>
      </w:r>
      <w:r w:rsidRPr="00A41882">
        <w:rPr>
          <w:rFonts w:ascii="Times New Roman" w:hAnsi="Times New Roman" w:cs="Times New Roman"/>
          <w:b/>
          <w:sz w:val="28"/>
          <w:szCs w:val="28"/>
        </w:rPr>
        <w:t xml:space="preserve"> для самоконтроля</w:t>
      </w:r>
      <w:r>
        <w:rPr>
          <w:rFonts w:ascii="Times New Roman" w:hAnsi="Times New Roman" w:cs="Times New Roman"/>
          <w:b/>
          <w:sz w:val="28"/>
          <w:szCs w:val="28"/>
        </w:rPr>
        <w:t xml:space="preserve"> по модулю №1</w:t>
      </w:r>
    </w:p>
    <w:p w:rsidR="00125FA3" w:rsidRPr="00A41882" w:rsidRDefault="00125FA3" w:rsidP="00125FA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25FA3" w:rsidRPr="00DE5F2C" w:rsidRDefault="00125FA3" w:rsidP="00125FA3">
      <w:pPr>
        <w:pStyle w:val="a9"/>
        <w:numPr>
          <w:ilvl w:val="0"/>
          <w:numId w:val="55"/>
        </w:numPr>
        <w:tabs>
          <w:tab w:val="left" w:pos="284"/>
          <w:tab w:val="left" w:pos="426"/>
        </w:tabs>
        <w:ind w:left="426" w:hanging="142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На сколько этапо</w:t>
      </w:r>
      <w:r>
        <w:rPr>
          <w:rFonts w:ascii="Times New Roman" w:hAnsi="Times New Roman" w:cs="Times New Roman"/>
        </w:rPr>
        <w:t>в</w:t>
      </w:r>
      <w:r w:rsidRPr="00DE5F2C">
        <w:rPr>
          <w:rFonts w:ascii="Times New Roman" w:hAnsi="Times New Roman" w:cs="Times New Roman"/>
        </w:rPr>
        <w:t xml:space="preserve"> условно делят историю развития РОБ РОП?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4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5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6.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6C210C" w:rsidRPr="00DE5F2C" w:rsidRDefault="006C210C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firstLine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lastRenderedPageBreak/>
        <w:t>2. Какое название имеет первый этап развития РОБ?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ремонтно-технические станции (РТС)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машинно-тракторные станции (МТС)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ВС «Сельхозтехника».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firstLine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3. Укажите правильные ответы на вопрос: «Направления деятельности машинно-тракторных станций»: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ремонт тракторов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обслуживание тракторов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оказание услуг коллективным хозяйствам.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firstLine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4. В какой период существовали ремонтно-технические станции?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1930-1958 г.г.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1958-1961 г.г.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1961-1985 г.г.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firstLine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5. Укажите правильные ответы на вопрос: «Что характерно для этапа «Сельхозте</w:t>
      </w:r>
      <w:r w:rsidRPr="00DE5F2C">
        <w:rPr>
          <w:rFonts w:ascii="Times New Roman" w:hAnsi="Times New Roman" w:cs="Times New Roman"/>
        </w:rPr>
        <w:t>х</w:t>
      </w:r>
      <w:r w:rsidRPr="00DE5F2C">
        <w:rPr>
          <w:rFonts w:ascii="Times New Roman" w:hAnsi="Times New Roman" w:cs="Times New Roman"/>
        </w:rPr>
        <w:t>ника»?»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 w:rsidRPr="00DE5F2C">
        <w:rPr>
          <w:rFonts w:ascii="Times New Roman" w:hAnsi="Times New Roman" w:cs="Times New Roman"/>
        </w:rPr>
        <w:t xml:space="preserve"> научное обеспечение развития РОП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создание трехуровневой РОБ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развитие дилерских центров.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125FA3" w:rsidRDefault="00125FA3" w:rsidP="00125FA3">
      <w:pPr>
        <w:ind w:firstLine="284"/>
        <w:jc w:val="both"/>
        <w:rPr>
          <w:rFonts w:ascii="Times New Roman" w:hAnsi="Times New Roman" w:cs="Times New Roman"/>
          <w:spacing w:val="-4"/>
        </w:rPr>
      </w:pPr>
      <w:r w:rsidRPr="00125FA3">
        <w:rPr>
          <w:rFonts w:ascii="Times New Roman" w:hAnsi="Times New Roman" w:cs="Times New Roman"/>
          <w:spacing w:val="-4"/>
        </w:rPr>
        <w:t>6. Как в настоящее время называется объединение организаций технического сервиса?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РО «Белагросервис»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РО «Белагропромтехника»;</w:t>
      </w:r>
    </w:p>
    <w:p w:rsidR="00125FA3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РО «Белсельхозтехника».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firstLine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7. Технический сервис – это…?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только ремонт техники;</w:t>
      </w:r>
    </w:p>
    <w:p w:rsidR="00125FA3" w:rsidRPr="00DE5F2C" w:rsidRDefault="00125FA3" w:rsidP="00125FA3">
      <w:pPr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только обслуживание и ремонт техники;</w:t>
      </w:r>
    </w:p>
    <w:p w:rsidR="00125FA3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Pr="00DE5F2C">
        <w:rPr>
          <w:rFonts w:ascii="Times New Roman" w:hAnsi="Times New Roman" w:cs="Times New Roman"/>
        </w:rPr>
        <w:t>комплексная услуга потребителю в приобритении, использовании, обслуж</w:t>
      </w:r>
      <w:r w:rsidRPr="00DE5F2C">
        <w:rPr>
          <w:rFonts w:ascii="Times New Roman" w:hAnsi="Times New Roman" w:cs="Times New Roman"/>
        </w:rPr>
        <w:t>и</w:t>
      </w:r>
      <w:r w:rsidRPr="00DE5F2C">
        <w:rPr>
          <w:rFonts w:ascii="Times New Roman" w:hAnsi="Times New Roman" w:cs="Times New Roman"/>
        </w:rPr>
        <w:t>вании и ремонте.</w:t>
      </w:r>
    </w:p>
    <w:p w:rsidR="00125FA3" w:rsidRPr="00DE5F2C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left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8. В каком ответе наиболее полно указан один из принципов технического сервиса?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обеспечение работоспособности только в гарантийный период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обеспечение работоспособности только в послегарантийный период;</w:t>
      </w:r>
    </w:p>
    <w:p w:rsidR="00125FA3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обеспечение работоспособности  в течение всего периода использования техники.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left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9. В каком ответе наиболее полно указан один из принципов технического сервиса?</w:t>
      </w:r>
    </w:p>
    <w:p w:rsidR="00125FA3" w:rsidRPr="00DE5F2C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организация обеспечения работоспособности машин только в стране прои</w:t>
      </w:r>
      <w:r w:rsidRPr="00DE5F2C">
        <w:rPr>
          <w:rFonts w:ascii="Times New Roman" w:hAnsi="Times New Roman" w:cs="Times New Roman"/>
        </w:rPr>
        <w:t>з</w:t>
      </w:r>
      <w:r w:rsidRPr="00DE5F2C">
        <w:rPr>
          <w:rFonts w:ascii="Times New Roman" w:hAnsi="Times New Roman" w:cs="Times New Roman"/>
        </w:rPr>
        <w:t>водителя техники;</w:t>
      </w:r>
    </w:p>
    <w:p w:rsidR="00125FA3" w:rsidRPr="00DE5F2C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организация обеспечения работоспособности машин только в странах евр</w:t>
      </w:r>
      <w:r w:rsidRPr="00DE5F2C">
        <w:rPr>
          <w:rFonts w:ascii="Times New Roman" w:hAnsi="Times New Roman" w:cs="Times New Roman"/>
        </w:rPr>
        <w:t>о</w:t>
      </w:r>
      <w:r w:rsidRPr="00DE5F2C">
        <w:rPr>
          <w:rFonts w:ascii="Times New Roman" w:hAnsi="Times New Roman" w:cs="Times New Roman"/>
        </w:rPr>
        <w:t>союза;</w:t>
      </w:r>
    </w:p>
    <w:p w:rsidR="00125FA3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организация обеспечения работоспособности машин независимо от места их использования.</w:t>
      </w:r>
    </w:p>
    <w:p w:rsidR="00125FA3" w:rsidRPr="00DE5F2C" w:rsidRDefault="00125FA3" w:rsidP="00125FA3">
      <w:pPr>
        <w:ind w:left="1134" w:hanging="283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left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 xml:space="preserve">. </w:t>
      </w:r>
      <w:r w:rsidRPr="00DE5F2C">
        <w:rPr>
          <w:rFonts w:ascii="Times New Roman" w:hAnsi="Times New Roman" w:cs="Times New Roman"/>
        </w:rPr>
        <w:t>Укажите ответы, в которых приведены принципы организации техсервиса зар</w:t>
      </w:r>
      <w:r w:rsidRPr="00DE5F2C">
        <w:rPr>
          <w:rFonts w:ascii="Times New Roman" w:hAnsi="Times New Roman" w:cs="Times New Roman"/>
        </w:rPr>
        <w:t>у</w:t>
      </w:r>
      <w:r w:rsidRPr="00DE5F2C">
        <w:rPr>
          <w:rFonts w:ascii="Times New Roman" w:hAnsi="Times New Roman" w:cs="Times New Roman"/>
        </w:rPr>
        <w:t>бежных стран: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разработка руководств по обслуживанию и ремонту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подготовка кадров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.</w:t>
      </w:r>
      <w:r w:rsidRPr="00DE5F2C">
        <w:rPr>
          <w:rFonts w:ascii="Times New Roman" w:hAnsi="Times New Roman" w:cs="Times New Roman"/>
        </w:rPr>
        <w:t xml:space="preserve"> организация сбора информации о надежности машин в эксплуатации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Pr="00DE5F2C">
        <w:rPr>
          <w:rFonts w:ascii="Times New Roman" w:hAnsi="Times New Roman" w:cs="Times New Roman"/>
        </w:rPr>
        <w:t xml:space="preserve"> обеспечение топливом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Pr="00DE5F2C">
        <w:rPr>
          <w:rFonts w:ascii="Times New Roman" w:hAnsi="Times New Roman" w:cs="Times New Roman"/>
        </w:rPr>
        <w:t>обеспечение инструментом.</w:t>
      </w: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</w:p>
    <w:p w:rsidR="00125FA3" w:rsidRPr="00DE5F2C" w:rsidRDefault="00125FA3" w:rsidP="00125FA3">
      <w:pPr>
        <w:ind w:left="284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11.Под системой инженерно-технического обеспечения понимается: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 w:rsidRPr="00DE5F2C">
        <w:rPr>
          <w:rFonts w:ascii="Times New Roman" w:hAnsi="Times New Roman" w:cs="Times New Roman"/>
        </w:rPr>
        <w:t xml:space="preserve"> взаимоувязанный комплекс организационных мероприятий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 w:rsidRPr="00DE5F2C">
        <w:rPr>
          <w:rFonts w:ascii="Times New Roman" w:hAnsi="Times New Roman" w:cs="Times New Roman"/>
        </w:rPr>
        <w:t xml:space="preserve"> взаимоувязанный комплекс технических мероприятий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Pr="00DE5F2C">
        <w:rPr>
          <w:rFonts w:ascii="Times New Roman" w:hAnsi="Times New Roman" w:cs="Times New Roman"/>
        </w:rPr>
        <w:t xml:space="preserve"> взаимоувязанный комплекс технологических мероприятий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г) взаимоувязанный комплекс экономических мероприятий;</w:t>
      </w:r>
    </w:p>
    <w:p w:rsidR="00125FA3" w:rsidRPr="00DE5F2C" w:rsidRDefault="00125FA3" w:rsidP="00125FA3">
      <w:pPr>
        <w:ind w:left="284" w:firstLine="567"/>
        <w:jc w:val="both"/>
        <w:rPr>
          <w:rFonts w:ascii="Times New Roman" w:hAnsi="Times New Roman" w:cs="Times New Roman"/>
        </w:rPr>
      </w:pPr>
      <w:r w:rsidRPr="00DE5F2C">
        <w:rPr>
          <w:rFonts w:ascii="Times New Roman" w:hAnsi="Times New Roman" w:cs="Times New Roman"/>
        </w:rPr>
        <w:t>д) взаимоувязанный комплекс всех выше перечисленных мероприятий.</w:t>
      </w: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 xml:space="preserve">12. </w:t>
      </w:r>
      <w:r w:rsidRPr="00DE5F2C">
        <w:rPr>
          <w:rFonts w:ascii="Times New Roman" w:hAnsi="Times New Roman"/>
        </w:rPr>
        <w:t>Сколько уровней включает в себя ремонтно-обслуживающая база (РОБ)?</w:t>
      </w:r>
    </w:p>
    <w:p w:rsidR="00125FA3" w:rsidRPr="00DE5F2C" w:rsidRDefault="00125FA3" w:rsidP="00125FA3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 w:rsidRPr="00DE5F2C">
        <w:rPr>
          <w:rFonts w:ascii="Times New Roman" w:hAnsi="Times New Roman"/>
        </w:rPr>
        <w:t xml:space="preserve"> 2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</w:t>
      </w:r>
      <w:r w:rsidRPr="00DE5F2C">
        <w:rPr>
          <w:rFonts w:ascii="Times New Roman" w:hAnsi="Times New Roman"/>
        </w:rPr>
        <w:t>3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 w:rsidRPr="00DE5F2C">
        <w:rPr>
          <w:rFonts w:ascii="Times New Roman" w:hAnsi="Times New Roman"/>
        </w:rPr>
        <w:t xml:space="preserve"> 4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  <w:r w:rsidRPr="00DE5F2C">
        <w:rPr>
          <w:rFonts w:ascii="Times New Roman" w:hAnsi="Times New Roman"/>
        </w:rPr>
        <w:t xml:space="preserve"> 5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284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 w:rsidRPr="00DE5F2C">
        <w:rPr>
          <w:rFonts w:ascii="Times New Roman" w:hAnsi="Times New Roman"/>
        </w:rPr>
        <w:t>. Что входит в состав РОБ перво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МОН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СТОТ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 СТОА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ЦРМ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 w:rsidRPr="00DE5F2C">
        <w:rPr>
          <w:rFonts w:ascii="Times New Roman" w:hAnsi="Times New Roman"/>
        </w:rPr>
        <w:t>. Что не входит в состав РОБ перво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>
        <w:rPr>
          <w:rFonts w:ascii="Times New Roman" w:hAnsi="Times New Roman"/>
        </w:rPr>
        <w:t>а</w:t>
      </w:r>
      <w:r w:rsidRPr="00DE5F2C">
        <w:rPr>
          <w:rFonts w:ascii="Times New Roman" w:hAnsi="Times New Roman"/>
        </w:rPr>
        <w:t>втогараж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ПТО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 СТОТ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ЦРМ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 w:rsidRPr="00DE5F2C">
        <w:rPr>
          <w:rFonts w:ascii="Times New Roman" w:hAnsi="Times New Roman"/>
        </w:rPr>
        <w:t>. Что входит в состав РОБ перво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Машинный двор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СТОЖ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 СТОА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СТОТ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 w:rsidRPr="00DE5F2C">
        <w:rPr>
          <w:rFonts w:ascii="Times New Roman" w:hAnsi="Times New Roman"/>
        </w:rPr>
        <w:t>. Что входит в состав РОБ первого уровня?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Машинный двор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ЦРМ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ефтехозяйство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4. </w:t>
      </w:r>
      <w:r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вышеперечисленное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 w:rsidRPr="00DE5F2C">
        <w:rPr>
          <w:rFonts w:ascii="Times New Roman" w:hAnsi="Times New Roman"/>
        </w:rPr>
        <w:t>. Из скольких секторов состоит РОБ перво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2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3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 4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5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 w:rsidRPr="00DE5F2C">
        <w:rPr>
          <w:rFonts w:ascii="Times New Roman" w:hAnsi="Times New Roman"/>
        </w:rPr>
        <w:t>. Сколько типов РОБ хозяйства существует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2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3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4</w:t>
      </w:r>
      <w:r>
        <w:rPr>
          <w:rFonts w:ascii="Times New Roman" w:hAnsi="Times New Roman"/>
        </w:rPr>
        <w:t>;.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5</w:t>
      </w:r>
      <w:r>
        <w:rPr>
          <w:rFonts w:ascii="Times New Roman" w:hAnsi="Times New Roman"/>
        </w:rPr>
        <w:t>.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 w:rsidRPr="00DE5F2C">
        <w:rPr>
          <w:rFonts w:ascii="Times New Roman" w:hAnsi="Times New Roman"/>
        </w:rPr>
        <w:t xml:space="preserve">. В каком ответе правильно указан </w:t>
      </w:r>
      <w:r w:rsidRPr="00DE5F2C">
        <w:rPr>
          <w:rFonts w:ascii="Times New Roman" w:hAnsi="Times New Roman"/>
          <w:u w:val="single"/>
        </w:rPr>
        <w:t>тип А</w:t>
      </w:r>
      <w:r w:rsidRPr="00DE5F2C">
        <w:rPr>
          <w:rFonts w:ascii="Times New Roman" w:hAnsi="Times New Roman"/>
        </w:rPr>
        <w:t xml:space="preserve">  РОБ хозяйства?</w:t>
      </w:r>
    </w:p>
    <w:p w:rsidR="00125FA3" w:rsidRPr="00DE5F2C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а центральной усадьбе находится хозяйственный центр одного отделения и базируется закрепленная за отделением техника, другие отделения имеют свои ПТО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2. </w:t>
      </w:r>
      <w:r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подразделения находятся в одном хозяйственном центре, где базируется вся техника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к</w:t>
      </w:r>
      <w:r w:rsidRPr="00DE5F2C">
        <w:rPr>
          <w:rFonts w:ascii="Times New Roman" w:hAnsi="Times New Roman"/>
        </w:rPr>
        <w:t>аждое отделение имеет самостоятельный центр, где размещается закрепле</w:t>
      </w:r>
      <w:r w:rsidRPr="00DE5F2C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ная за подразделением техника и оборудуется ПТО.</w:t>
      </w:r>
    </w:p>
    <w:p w:rsidR="00125FA3" w:rsidRDefault="00125FA3" w:rsidP="00125FA3">
      <w:pPr>
        <w:ind w:left="993" w:hanging="284"/>
        <w:rPr>
          <w:rFonts w:ascii="Times New Roman" w:hAnsi="Times New Roman"/>
        </w:rPr>
      </w:pPr>
    </w:p>
    <w:p w:rsidR="00125FA3" w:rsidRPr="00DE5F2C" w:rsidRDefault="00125FA3" w:rsidP="00125FA3">
      <w:pPr>
        <w:ind w:left="993" w:hanging="284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 w:rsidRPr="00DE5F2C">
        <w:rPr>
          <w:rFonts w:ascii="Times New Roman" w:hAnsi="Times New Roman"/>
        </w:rPr>
        <w:t xml:space="preserve">. В каком ответе правильно указан </w:t>
      </w:r>
      <w:r w:rsidRPr="00DE5F2C">
        <w:rPr>
          <w:rFonts w:ascii="Times New Roman" w:hAnsi="Times New Roman"/>
          <w:u w:val="single"/>
        </w:rPr>
        <w:t>тип В</w:t>
      </w:r>
      <w:r w:rsidRPr="00DE5F2C">
        <w:rPr>
          <w:rFonts w:ascii="Times New Roman" w:hAnsi="Times New Roman"/>
        </w:rPr>
        <w:t xml:space="preserve">  РОБ хозяйства?</w:t>
      </w:r>
    </w:p>
    <w:p w:rsidR="00125FA3" w:rsidRPr="00DE5F2C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а центральной усадьбе находится хозяйственный центр одного отделения и базируется закрепленная за отделением техника, другие отделения имеют свои ПТО</w:t>
      </w:r>
      <w:r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подразделения находятся в одном хозяйственном центре, где базируется вся техника</w:t>
      </w:r>
      <w:r>
        <w:rPr>
          <w:rFonts w:ascii="Times New Roman" w:hAnsi="Times New Roman"/>
        </w:rPr>
        <w:t>;</w:t>
      </w:r>
    </w:p>
    <w:p w:rsidR="00125FA3" w:rsidRDefault="00125FA3" w:rsidP="00125FA3">
      <w:pPr>
        <w:ind w:left="993" w:hanging="284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к</w:t>
      </w:r>
      <w:r w:rsidRPr="00DE5F2C">
        <w:rPr>
          <w:rFonts w:ascii="Times New Roman" w:hAnsi="Times New Roman"/>
        </w:rPr>
        <w:t>аждое отделение имеет самостоятельный центр, где размещается закрепле</w:t>
      </w:r>
      <w:r w:rsidRPr="00DE5F2C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ная за подразделением техника и оборудуется ПТО.</w:t>
      </w:r>
    </w:p>
    <w:p w:rsidR="00A572C4" w:rsidRPr="00DE5F2C" w:rsidRDefault="00A572C4" w:rsidP="00125FA3">
      <w:pPr>
        <w:ind w:left="993" w:hanging="284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 w:rsidRPr="00DE5F2C">
        <w:rPr>
          <w:rFonts w:ascii="Times New Roman" w:hAnsi="Times New Roman"/>
        </w:rPr>
        <w:t xml:space="preserve">. В каком ответе правильно указан </w:t>
      </w:r>
      <w:r w:rsidRPr="00DE5F2C">
        <w:rPr>
          <w:rFonts w:ascii="Times New Roman" w:hAnsi="Times New Roman"/>
          <w:u w:val="single"/>
        </w:rPr>
        <w:t>тип Б</w:t>
      </w:r>
      <w:r w:rsidRPr="00DE5F2C">
        <w:rPr>
          <w:rFonts w:ascii="Times New Roman" w:hAnsi="Times New Roman"/>
        </w:rPr>
        <w:t xml:space="preserve">  РОБ хозяйства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 w:rsidR="00A572C4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а центральной усадьбе находится хозяйственный центр одного отделения и базируется закрепленная за отделением техника, другие отделения имеют свои ПТО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2. </w:t>
      </w:r>
      <w:r w:rsidR="00A572C4"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подразделения находятся в одном хозяйственном центре, где базируется вся техника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к</w:t>
      </w:r>
      <w:r w:rsidRPr="00DE5F2C">
        <w:rPr>
          <w:rFonts w:ascii="Times New Roman" w:hAnsi="Times New Roman"/>
        </w:rPr>
        <w:t>аждое отделение имеет самостоятельный центр, где размещается закрепле</w:t>
      </w:r>
      <w:r w:rsidRPr="00DE5F2C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ная за подразделением техника и оборудуется ПТО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2</w:t>
      </w:r>
      <w:r w:rsidRPr="00DE5F2C">
        <w:rPr>
          <w:rFonts w:ascii="Times New Roman" w:hAnsi="Times New Roman"/>
        </w:rPr>
        <w:t>. Что входит в состав РОБ второго уровня (район)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 w:rsidR="00A572C4">
        <w:rPr>
          <w:rFonts w:ascii="Times New Roman" w:hAnsi="Times New Roman"/>
        </w:rPr>
        <w:t>м</w:t>
      </w:r>
      <w:r w:rsidRPr="00DE5F2C">
        <w:rPr>
          <w:rFonts w:ascii="Times New Roman" w:hAnsi="Times New Roman"/>
        </w:rPr>
        <w:t>ашинный двор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СТОТ</w:t>
      </w:r>
      <w:r w:rsidR="00A572C4">
        <w:rPr>
          <w:rFonts w:ascii="Times New Roman" w:hAnsi="Times New Roman"/>
        </w:rPr>
        <w:t>;</w:t>
      </w:r>
      <w:r w:rsidRPr="00DE5F2C">
        <w:rPr>
          <w:rFonts w:ascii="Times New Roman" w:hAnsi="Times New Roman"/>
        </w:rPr>
        <w:t xml:space="preserve"> 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ефтехозяйство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ЦРМ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3</w:t>
      </w:r>
      <w:r w:rsidRPr="00DE5F2C">
        <w:rPr>
          <w:rFonts w:ascii="Times New Roman" w:hAnsi="Times New Roman"/>
        </w:rPr>
        <w:t>. Что не входит в состав РОБ второ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СТОА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СТОЖ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машинный двор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4. СТОТ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 w:rsidRPr="00DE5F2C">
        <w:rPr>
          <w:rFonts w:ascii="Times New Roman" w:hAnsi="Times New Roman"/>
        </w:rPr>
        <w:t>. Что входит в состав РОБ второго уровня (район)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МОН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СТОТ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3. СТОЖ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4. </w:t>
      </w:r>
      <w:r w:rsidR="00A572C4"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вышеперечисленное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 w:rsidRPr="00DE5F2C">
        <w:rPr>
          <w:rFonts w:ascii="Times New Roman" w:hAnsi="Times New Roman"/>
        </w:rPr>
        <w:t>. Что входит в состав РОБ третье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 w:rsidR="00A572C4">
        <w:rPr>
          <w:rFonts w:ascii="Times New Roman" w:hAnsi="Times New Roman"/>
        </w:rPr>
        <w:t>м</w:t>
      </w:r>
      <w:r w:rsidRPr="00DE5F2C">
        <w:rPr>
          <w:rFonts w:ascii="Times New Roman" w:hAnsi="Times New Roman"/>
        </w:rPr>
        <w:t>ашинный двор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2. ЦРМ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н</w:t>
      </w:r>
      <w:r w:rsidRPr="00DE5F2C">
        <w:rPr>
          <w:rFonts w:ascii="Times New Roman" w:hAnsi="Times New Roman"/>
        </w:rPr>
        <w:t>ефтехозяйство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lastRenderedPageBreak/>
        <w:t xml:space="preserve">4. </w:t>
      </w:r>
      <w:r w:rsidR="00A572C4">
        <w:rPr>
          <w:rFonts w:ascii="Times New Roman" w:hAnsi="Times New Roman"/>
        </w:rPr>
        <w:t>м</w:t>
      </w:r>
      <w:r w:rsidRPr="00DE5F2C">
        <w:rPr>
          <w:rFonts w:ascii="Times New Roman" w:hAnsi="Times New Roman"/>
        </w:rPr>
        <w:t>отороремонтные заводы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 w:rsidRPr="00DE5F2C">
        <w:rPr>
          <w:rFonts w:ascii="Times New Roman" w:hAnsi="Times New Roman"/>
        </w:rPr>
        <w:t>. Что не входит в состав РОБ третьего уровня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>1. СТОА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2. </w:t>
      </w:r>
      <w:r w:rsidR="00A572C4">
        <w:rPr>
          <w:rFonts w:ascii="Times New Roman" w:hAnsi="Times New Roman"/>
        </w:rPr>
        <w:t>р</w:t>
      </w:r>
      <w:r w:rsidRPr="00DE5F2C">
        <w:rPr>
          <w:rFonts w:ascii="Times New Roman" w:hAnsi="Times New Roman"/>
        </w:rPr>
        <w:t>еспубликанский центр техсервиса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з</w:t>
      </w:r>
      <w:r w:rsidRPr="00DE5F2C">
        <w:rPr>
          <w:rFonts w:ascii="Times New Roman" w:hAnsi="Times New Roman"/>
        </w:rPr>
        <w:t>аводы по капитальному ремонту агрегатов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4. </w:t>
      </w:r>
      <w:r w:rsidR="00A572C4">
        <w:rPr>
          <w:rFonts w:ascii="Times New Roman" w:hAnsi="Times New Roman"/>
        </w:rPr>
        <w:t>м</w:t>
      </w:r>
      <w:r w:rsidRPr="00DE5F2C">
        <w:rPr>
          <w:rFonts w:ascii="Times New Roman" w:hAnsi="Times New Roman"/>
        </w:rPr>
        <w:t>отороремонтные заводы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Pr="00DE5F2C" w:rsidRDefault="00125FA3" w:rsidP="00125FA3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 w:rsidRPr="00DE5F2C">
        <w:rPr>
          <w:rFonts w:ascii="Times New Roman" w:hAnsi="Times New Roman"/>
        </w:rPr>
        <w:t>. Что относится к сфере технического сервиса?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1. </w:t>
      </w:r>
      <w:r w:rsidR="00A572C4">
        <w:rPr>
          <w:rFonts w:ascii="Times New Roman" w:hAnsi="Times New Roman"/>
        </w:rPr>
        <w:t>м</w:t>
      </w:r>
      <w:r w:rsidRPr="00DE5F2C">
        <w:rPr>
          <w:rFonts w:ascii="Times New Roman" w:hAnsi="Times New Roman"/>
        </w:rPr>
        <w:t>онтаж, обкатка и регулировка машины (оборудования)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2. </w:t>
      </w:r>
      <w:r w:rsidR="00A572C4">
        <w:rPr>
          <w:rFonts w:ascii="Times New Roman" w:hAnsi="Times New Roman"/>
        </w:rPr>
        <w:t>о</w:t>
      </w:r>
      <w:r w:rsidRPr="00DE5F2C">
        <w:rPr>
          <w:rFonts w:ascii="Times New Roman" w:hAnsi="Times New Roman"/>
        </w:rPr>
        <w:t>бучение правилам эксплуатации, обслуживания и ремонта машин</w:t>
      </w:r>
      <w:r w:rsidR="00A572C4">
        <w:rPr>
          <w:rFonts w:ascii="Times New Roman" w:hAnsi="Times New Roman"/>
        </w:rPr>
        <w:t>;</w:t>
      </w:r>
    </w:p>
    <w:p w:rsidR="00125FA3" w:rsidRPr="00DE5F2C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3. </w:t>
      </w:r>
      <w:r w:rsidR="00A572C4">
        <w:rPr>
          <w:rFonts w:ascii="Times New Roman" w:hAnsi="Times New Roman"/>
        </w:rPr>
        <w:t>о</w:t>
      </w:r>
      <w:r w:rsidRPr="00DE5F2C">
        <w:rPr>
          <w:rFonts w:ascii="Times New Roman" w:hAnsi="Times New Roman"/>
        </w:rPr>
        <w:t>беспечение запчастям, ремонтной документацией, ремонт и обслуживание</w:t>
      </w:r>
      <w:r w:rsidR="00A572C4">
        <w:rPr>
          <w:rFonts w:ascii="Times New Roman" w:hAnsi="Times New Roman"/>
        </w:rPr>
        <w:t>;</w:t>
      </w:r>
    </w:p>
    <w:p w:rsidR="00125FA3" w:rsidRDefault="00125FA3" w:rsidP="00125FA3">
      <w:pPr>
        <w:ind w:left="567" w:firstLine="142"/>
        <w:rPr>
          <w:rFonts w:ascii="Times New Roman" w:hAnsi="Times New Roman"/>
        </w:rPr>
      </w:pPr>
      <w:r w:rsidRPr="00DE5F2C">
        <w:rPr>
          <w:rFonts w:ascii="Times New Roman" w:hAnsi="Times New Roman"/>
        </w:rPr>
        <w:t xml:space="preserve">4. </w:t>
      </w:r>
      <w:r w:rsidR="00A572C4">
        <w:rPr>
          <w:rFonts w:ascii="Times New Roman" w:hAnsi="Times New Roman"/>
        </w:rPr>
        <w:t>в</w:t>
      </w:r>
      <w:r w:rsidRPr="00DE5F2C">
        <w:rPr>
          <w:rFonts w:ascii="Times New Roman" w:hAnsi="Times New Roman"/>
        </w:rPr>
        <w:t>се вышеперечисленное</w:t>
      </w:r>
      <w:r w:rsidR="00A572C4">
        <w:rPr>
          <w:rFonts w:ascii="Times New Roman" w:hAnsi="Times New Roman"/>
        </w:rPr>
        <w:t>.</w:t>
      </w:r>
    </w:p>
    <w:p w:rsidR="00A572C4" w:rsidRPr="00DE5F2C" w:rsidRDefault="00A572C4" w:rsidP="00125FA3">
      <w:pPr>
        <w:ind w:left="567" w:firstLine="142"/>
        <w:rPr>
          <w:rFonts w:ascii="Times New Roman" w:hAnsi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 Из скольких сфер состоит система фирменного технического обслуживания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двух (изготовитель и потребитель)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рех (изготовитель, дилер и потребитель)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четырех (изготовитель, потребитель, дилер и сертифицирующие органы)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. В состав технических центров могут входить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ремонтные участк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пусконаладочные участк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ремонтно-наладочные организаци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все вышеперечисленные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 В состав технических центров могут входить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прокатные и торговые базы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выездные бригады по обслуживанию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научные и проектно-конструкторские институты;</w:t>
      </w:r>
    </w:p>
    <w:p w:rsidR="00125FA3" w:rsidRDefault="00125FA3" w:rsidP="00A572C4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все вышеперечисленные, за исключением научных и проектно-конструкторских институтов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перечисленные в пунктах 1,2,3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. Что входит в функции фирменных технических центров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удовлетворение рекламационных претензий предприятий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продажа техник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продажа запчастей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только пуско-наладка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все вышеперечисленное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. Что не входит в функции фирменного технического центра?</w:t>
      </w:r>
    </w:p>
    <w:p w:rsidR="00125FA3" w:rsidRDefault="00125FA3" w:rsidP="00A572C4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сбор, анализ и передача информации изготовителю о качестве и надежности техники;</w:t>
      </w:r>
    </w:p>
    <w:p w:rsidR="00125FA3" w:rsidRDefault="00125FA3" w:rsidP="00A572C4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контроль за выполнением потребителем техники правил по ее эксплуатации;</w:t>
      </w:r>
    </w:p>
    <w:p w:rsidR="00125FA3" w:rsidRDefault="00125FA3" w:rsidP="00A572C4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контроль за выполнением объемов сельскохозяйственных работ.</w:t>
      </w:r>
    </w:p>
    <w:p w:rsidR="00A572C4" w:rsidRDefault="00A572C4" w:rsidP="00A572C4">
      <w:pPr>
        <w:ind w:left="993" w:hanging="284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3. Как производится оплата услуг технических центров за обслуживание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по разовым договорам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по длительно действующим договорам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по абонементному обслуживанию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по любой из вышеназванных форме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4. Кто осуществляет предпродажную подготовку техники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завод-изготовитель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дилерский центр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5. Что не входит в задачи предпродажного обслуживания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расконсервация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внешний осмотр техник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гарантийное обслуживание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проверка уровней эксплуатационных жидкостей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6. Что входит в задачи предпродажного обслуживания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регулировка сборочных единиц и систем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гарантийное обслуживание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обучение правилам эксплуатации машины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7. Гарантийный срок машины – это период, в течение которого:</w:t>
      </w:r>
    </w:p>
    <w:p w:rsidR="00125FA3" w:rsidRDefault="00125FA3" w:rsidP="00125FA3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предприятие-изготовитель гарантирует ее работоспособность и несет матер</w:t>
      </w:r>
      <w:r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альную ответственность за стабильность работы;</w:t>
      </w:r>
    </w:p>
    <w:p w:rsidR="00125FA3" w:rsidRDefault="00125FA3" w:rsidP="00125FA3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предприятие-изготовитель гарантирует ее работоспособность и не несет мат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риальную ответственность за не стабильную ее работу;</w:t>
      </w:r>
    </w:p>
    <w:p w:rsidR="00125FA3" w:rsidRDefault="00125FA3" w:rsidP="00125FA3">
      <w:pPr>
        <w:ind w:left="993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предприятие-изготовитель не гарантирует ее работоспособность и не несет материальную ответственность за не стабильную ее работу.</w:t>
      </w:r>
    </w:p>
    <w:p w:rsidR="00A572C4" w:rsidRDefault="00A572C4" w:rsidP="00125FA3">
      <w:pPr>
        <w:ind w:left="993" w:hanging="284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8. Когда начинает исчисляться гарантийный срок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с момента продажи машины.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с момента ее передачи потребителю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9. Какова продолжительность гарантийного срока на новые трактора в Республике Беларусь?</w:t>
      </w:r>
    </w:p>
    <w:p w:rsidR="00125FA3" w:rsidRDefault="00125FA3" w:rsidP="00125FA3">
      <w:pPr>
        <w:tabs>
          <w:tab w:val="left" w:pos="7440"/>
        </w:tabs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12 месяцев;</w:t>
      </w:r>
      <w:r>
        <w:rPr>
          <w:rFonts w:ascii="Times New Roman" w:hAnsi="Times New Roman" w:cs="Times New Roman"/>
        </w:rPr>
        <w:tab/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18 месяцев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24 месяца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до списания машины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0. Какова продолжительность гарантийного срока на новые комбайны в Республике Беларусь?</w:t>
      </w:r>
    </w:p>
    <w:p w:rsidR="00125FA3" w:rsidRDefault="00125FA3" w:rsidP="00125FA3">
      <w:pPr>
        <w:tabs>
          <w:tab w:val="left" w:pos="7440"/>
        </w:tabs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12 месяцев;</w:t>
      </w:r>
      <w:r>
        <w:rPr>
          <w:rFonts w:ascii="Times New Roman" w:hAnsi="Times New Roman" w:cs="Times New Roman"/>
        </w:rPr>
        <w:tab/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24 месяца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18 месяцев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до списания машины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1. Гарантийный срок на комплектующие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меньше чем на основную машину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равен гарантийному сроку на всю машину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они имеют свои гарантийные сроки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2. Укажите все правильные ответы на вопрос: Какие права имеет покупатель техн</w:t>
      </w:r>
      <w:r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ки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осмотреть технику.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проверить работоспособность и функциональность машины.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. не имеет права осматривать и проверять технику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3. Назовите все правильные ответы на вопрос: Какие виды услуг включает в себя технические сервис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предпродажную подготовку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продажа запчастей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консультативные услуг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диагностирование машин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ремонт техники в послегарантийный период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4.</w:t>
      </w:r>
      <w:r w:rsidRPr="007403B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Назовите все правильные ответы на вопрос: Какие требования предъявляются к производителям техники в области технического сервиса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обязательное участие в выполнении всего комплекса услуг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совершенствование технической и эксплуатационной документации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расширение реестра услуг технического сервиса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5. Какое количество областных технических центров будет создано в Республике Беларусь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4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5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6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7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6. Какое количество технических центров планируется создать в Могилевской о</w:t>
      </w:r>
      <w:r>
        <w:rPr>
          <w:rFonts w:ascii="Times New Roman" w:hAnsi="Times New Roman" w:cs="Times New Roman"/>
        </w:rPr>
        <w:t>б</w:t>
      </w:r>
      <w:r>
        <w:rPr>
          <w:rFonts w:ascii="Times New Roman" w:hAnsi="Times New Roman" w:cs="Times New Roman"/>
        </w:rPr>
        <w:t>ласти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8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10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12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7. Назовите все правильные ответы на вопрос: Какие задачи выполняют машинно-технологические станции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предоставление техники в аренду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 и ремонт сельскохозяйственной техники.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предпринимательскую деятельность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предоставление земли в аренду.</w:t>
      </w:r>
    </w:p>
    <w:p w:rsidR="00A572C4" w:rsidRDefault="00A572C4" w:rsidP="00125FA3">
      <w:pPr>
        <w:ind w:left="284" w:firstLine="425"/>
        <w:jc w:val="both"/>
        <w:rPr>
          <w:rFonts w:ascii="Times New Roman" w:hAnsi="Times New Roman" w:cs="Times New Roman"/>
        </w:rPr>
      </w:pP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8. Какие организационно-правовые формы могут иметь машинно-технологические станции?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ОАО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ЗАО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кооператив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только унитарное предприятие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все вышеперечисленные.</w:t>
      </w: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9. По зоне обслуживания машинно-технологические станции бывают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районные и межрайонные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районные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олько межрайонные.</w:t>
      </w:r>
    </w:p>
    <w:p w:rsidR="00125FA3" w:rsidRDefault="00125FA3" w:rsidP="00125FA3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0. По виду возделываемых культур МТС бывают: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только специализируемые на возделывании отдельных культур;</w:t>
      </w:r>
    </w:p>
    <w:p w:rsidR="00125FA3" w:rsidRDefault="00125FA3" w:rsidP="00125FA3">
      <w:pPr>
        <w:ind w:left="284" w:firstLine="425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только универсальные по производству всей продукции растениеводства;</w:t>
      </w:r>
    </w:p>
    <w:p w:rsidR="002E1C73" w:rsidRDefault="00125FA3" w:rsidP="00A572C4">
      <w:pPr>
        <w:ind w:firstLine="709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3. как специализированные, так и универсальные.</w:t>
      </w:r>
    </w:p>
    <w:p w:rsidR="002E1C73" w:rsidRPr="00A572C4" w:rsidRDefault="002E1C73" w:rsidP="00D10D69">
      <w:pPr>
        <w:jc w:val="center"/>
        <w:rPr>
          <w:rFonts w:ascii="Arial Black" w:hAnsi="Arial Black" w:cs="Times New Roman"/>
          <w:b/>
          <w:u w:val="single"/>
        </w:rPr>
      </w:pPr>
      <w:r w:rsidRPr="00A572C4">
        <w:rPr>
          <w:rFonts w:ascii="Arial Black" w:hAnsi="Arial Black" w:cs="Times New Roman"/>
          <w:b/>
          <w:u w:val="single"/>
        </w:rPr>
        <w:lastRenderedPageBreak/>
        <w:t>МОДУЛЬ 2</w:t>
      </w:r>
    </w:p>
    <w:p w:rsidR="002E1C73" w:rsidRDefault="002E1C73" w:rsidP="00D10D69">
      <w:pPr>
        <w:jc w:val="center"/>
        <w:rPr>
          <w:rFonts w:ascii="Times New Roman" w:hAnsi="Times New Roman" w:cs="Times New Roman"/>
          <w:b/>
        </w:rPr>
      </w:pPr>
    </w:p>
    <w:p w:rsidR="00D10D69" w:rsidRPr="00D10D69" w:rsidRDefault="00D10D69" w:rsidP="009D552B">
      <w:pPr>
        <w:ind w:firstLine="426"/>
        <w:jc w:val="center"/>
        <w:rPr>
          <w:rFonts w:ascii="Times New Roman" w:hAnsi="Times New Roman" w:cs="Times New Roman"/>
          <w:b/>
        </w:rPr>
      </w:pPr>
    </w:p>
    <w:p w:rsidR="00A572C4" w:rsidRPr="00A572C4" w:rsidRDefault="002E1C73" w:rsidP="00A572C4">
      <w:pPr>
        <w:ind w:left="1560" w:hanging="1134"/>
        <w:jc w:val="both"/>
        <w:rPr>
          <w:rFonts w:ascii="Arial" w:hAnsi="Arial" w:cs="Arial"/>
          <w:b/>
          <w:caps/>
        </w:rPr>
      </w:pPr>
      <w:r w:rsidRPr="00A572C4">
        <w:rPr>
          <w:rFonts w:ascii="Times New Roman" w:hAnsi="Times New Roman" w:cs="Times New Roman"/>
          <w:u w:val="single"/>
        </w:rPr>
        <w:t>Лекция 1.</w:t>
      </w:r>
      <w:r>
        <w:rPr>
          <w:rFonts w:ascii="Times New Roman" w:hAnsi="Times New Roman" w:cs="Times New Roman"/>
          <w:b/>
        </w:rPr>
        <w:t xml:space="preserve"> </w:t>
      </w:r>
      <w:r w:rsidRPr="00A572C4">
        <w:rPr>
          <w:rFonts w:ascii="Arial" w:hAnsi="Arial" w:cs="Arial"/>
          <w:b/>
        </w:rPr>
        <w:t>«</w:t>
      </w:r>
      <w:r w:rsidR="00D10D69" w:rsidRPr="00A572C4">
        <w:rPr>
          <w:rFonts w:ascii="Arial" w:hAnsi="Arial" w:cs="Arial"/>
          <w:b/>
          <w:caps/>
        </w:rPr>
        <w:t xml:space="preserve">Календарное планирование РЕСУРСНОГО </w:t>
      </w:r>
    </w:p>
    <w:p w:rsidR="00A572C4" w:rsidRPr="00A572C4" w:rsidRDefault="00D10D69" w:rsidP="00A572C4">
      <w:pPr>
        <w:ind w:left="1560"/>
        <w:jc w:val="both"/>
        <w:rPr>
          <w:rFonts w:ascii="Arial" w:hAnsi="Arial" w:cs="Arial"/>
          <w:b/>
          <w:caps/>
        </w:rPr>
      </w:pPr>
      <w:r w:rsidRPr="00A572C4">
        <w:rPr>
          <w:rFonts w:ascii="Arial" w:hAnsi="Arial" w:cs="Arial"/>
          <w:b/>
          <w:caps/>
        </w:rPr>
        <w:t xml:space="preserve">ОБЕСПЕЧЕНИЯ ТЕХНИЧЕСКОГО ОБСЛУЖИВАНИЯ </w:t>
      </w:r>
    </w:p>
    <w:p w:rsidR="00D10D69" w:rsidRPr="00A572C4" w:rsidRDefault="00D10D69" w:rsidP="00A572C4">
      <w:pPr>
        <w:ind w:left="1560"/>
        <w:jc w:val="both"/>
        <w:rPr>
          <w:rFonts w:ascii="Arial" w:hAnsi="Arial" w:cs="Arial"/>
          <w:b/>
          <w:caps/>
        </w:rPr>
      </w:pPr>
      <w:r w:rsidRPr="00A572C4">
        <w:rPr>
          <w:rFonts w:ascii="Arial" w:hAnsi="Arial" w:cs="Arial"/>
          <w:b/>
          <w:caps/>
        </w:rPr>
        <w:t>И РЕМОНТА МАШИН</w:t>
      </w:r>
      <w:r w:rsidR="002E1C73" w:rsidRPr="00A572C4">
        <w:rPr>
          <w:rFonts w:ascii="Arial" w:hAnsi="Arial" w:cs="Arial"/>
          <w:b/>
          <w:caps/>
        </w:rPr>
        <w:t>»</w:t>
      </w:r>
    </w:p>
    <w:p w:rsidR="00D10D69" w:rsidRPr="00A572C4" w:rsidRDefault="00D10D69" w:rsidP="009D552B">
      <w:pPr>
        <w:ind w:firstLine="426"/>
        <w:jc w:val="center"/>
        <w:rPr>
          <w:rFonts w:ascii="Arial" w:hAnsi="Arial" w:cs="Arial"/>
        </w:rPr>
      </w:pPr>
    </w:p>
    <w:p w:rsidR="00D10D69" w:rsidRPr="00A572C4" w:rsidRDefault="002E1C73" w:rsidP="002E1C73">
      <w:pPr>
        <w:ind w:firstLine="426"/>
        <w:jc w:val="both"/>
        <w:rPr>
          <w:rFonts w:ascii="Arial" w:hAnsi="Arial" w:cs="Arial"/>
          <w:b/>
        </w:rPr>
      </w:pPr>
      <w:r w:rsidRPr="00A572C4">
        <w:rPr>
          <w:rFonts w:ascii="Arial" w:hAnsi="Arial" w:cs="Arial"/>
          <w:b/>
        </w:rPr>
        <w:t>1.</w:t>
      </w:r>
      <w:r w:rsidR="00D10D69" w:rsidRPr="00A572C4">
        <w:rPr>
          <w:rFonts w:ascii="Arial" w:hAnsi="Arial" w:cs="Arial"/>
          <w:b/>
        </w:rPr>
        <w:t>1. Система ТО и ремонта машин</w:t>
      </w:r>
    </w:p>
    <w:p w:rsidR="00D10D69" w:rsidRPr="00D10D69" w:rsidRDefault="00D10D69" w:rsidP="009D552B">
      <w:pPr>
        <w:ind w:firstLine="426"/>
        <w:jc w:val="both"/>
        <w:rPr>
          <w:rFonts w:ascii="Times New Roman" w:hAnsi="Times New Roman" w:cs="Times New Roman"/>
          <w:b/>
        </w:rPr>
      </w:pP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Для поддержания техники и оборудования в состоянии полной работоспособн</w:t>
      </w:r>
      <w:r w:rsidRPr="00D10D69">
        <w:rPr>
          <w:rFonts w:ascii="Times New Roman" w:hAnsi="Times New Roman" w:cs="Times New Roman"/>
        </w:rPr>
        <w:t>о</w:t>
      </w:r>
      <w:r w:rsidRPr="00D10D69">
        <w:rPr>
          <w:rFonts w:ascii="Times New Roman" w:hAnsi="Times New Roman" w:cs="Times New Roman"/>
        </w:rPr>
        <w:t>сти, предупреждения их преждевременного износа и выхода из строя разрабатывались комплексные системы ТО и Р машин. Развитие РОБ в системе агропромышленного комплекса ведется в соответствии с Комплексной системой ТО и ремонта машин (вв</w:t>
      </w:r>
      <w:r w:rsidRPr="00D10D69">
        <w:rPr>
          <w:rFonts w:ascii="Times New Roman" w:hAnsi="Times New Roman" w:cs="Times New Roman"/>
        </w:rPr>
        <w:t>е</w:t>
      </w:r>
      <w:r w:rsidRPr="00D10D69">
        <w:rPr>
          <w:rFonts w:ascii="Times New Roman" w:hAnsi="Times New Roman" w:cs="Times New Roman"/>
        </w:rPr>
        <w:t>дена в действие в 1985 г.)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Что понимается под системой ТО и ремонта машин?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  <w:b/>
        </w:rPr>
        <w:t>Под комплексной системой ТО и ремонта машин</w:t>
      </w:r>
      <w:r w:rsidRPr="00D10D69">
        <w:rPr>
          <w:rFonts w:ascii="Times New Roman" w:hAnsi="Times New Roman" w:cs="Times New Roman"/>
        </w:rPr>
        <w:t xml:space="preserve"> понимается совокупность взаимосвязанных средств, документация и исполнителей, необходимых для поддерж</w:t>
      </w:r>
      <w:r w:rsidRPr="00D10D69">
        <w:rPr>
          <w:rFonts w:ascii="Times New Roman" w:hAnsi="Times New Roman" w:cs="Times New Roman"/>
        </w:rPr>
        <w:t>а</w:t>
      </w:r>
      <w:r w:rsidRPr="00D10D69">
        <w:rPr>
          <w:rFonts w:ascii="Times New Roman" w:hAnsi="Times New Roman" w:cs="Times New Roman"/>
        </w:rPr>
        <w:t>ния и восстановления качества машин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  <w:b/>
        </w:rPr>
        <w:t>СИСТЕМЫ ТО.</w:t>
      </w:r>
      <w:r w:rsidRPr="00D10D69">
        <w:rPr>
          <w:rFonts w:ascii="Times New Roman" w:hAnsi="Times New Roman" w:cs="Times New Roman"/>
        </w:rPr>
        <w:t xml:space="preserve"> Система ТО и ремонта была впервые разработана в 1932 г. За период с 1932-38 г.г. появились 3 системы: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1-я. Система послеосмотровых ремонтов. Планировались осмотры (не ремонты). По результатам осмотров устанавливалось состояние машины и объем ремонта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2-я. Система стандартных ремонтов. На машины заранее разрабатывались р</w:t>
      </w:r>
      <w:r w:rsidRPr="00D10D69">
        <w:rPr>
          <w:rFonts w:ascii="Times New Roman" w:hAnsi="Times New Roman" w:cs="Times New Roman"/>
        </w:rPr>
        <w:t>е</w:t>
      </w:r>
      <w:r w:rsidRPr="00D10D69">
        <w:rPr>
          <w:rFonts w:ascii="Times New Roman" w:hAnsi="Times New Roman" w:cs="Times New Roman"/>
        </w:rPr>
        <w:t>монтные нормативы. Независимо от состояния машины (в определенные сроки) пров</w:t>
      </w:r>
      <w:r w:rsidRPr="00D10D69">
        <w:rPr>
          <w:rFonts w:ascii="Times New Roman" w:hAnsi="Times New Roman" w:cs="Times New Roman"/>
        </w:rPr>
        <w:t>о</w:t>
      </w:r>
      <w:r w:rsidRPr="00D10D69">
        <w:rPr>
          <w:rFonts w:ascii="Times New Roman" w:hAnsi="Times New Roman" w:cs="Times New Roman"/>
        </w:rPr>
        <w:t>дился ремонт или ТО. Сроки устанавливались опытным путем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Достоинство – четкое планирование ремонтов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Недостаток – утилизация деталей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3-я. Система планово-предупредительного ремонта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Основные положения системы сформулированы на основе работ Московского станкостроительного завода им. С. Орджиникидзе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Основные положения: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- периодическое ТО с регламентированным объемом работ;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- периодические ремонты, в процессе которых восстанавливалась утраченная р</w:t>
      </w:r>
      <w:r w:rsidRPr="00D10D69">
        <w:rPr>
          <w:rFonts w:ascii="Times New Roman" w:hAnsi="Times New Roman" w:cs="Times New Roman"/>
        </w:rPr>
        <w:t>а</w:t>
      </w:r>
      <w:r w:rsidRPr="00D10D69">
        <w:rPr>
          <w:rFonts w:ascii="Times New Roman" w:hAnsi="Times New Roman" w:cs="Times New Roman"/>
        </w:rPr>
        <w:t>ботоспособность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Эта система явилась основой нынешней системы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Следствием износа деталей при эксплуатации машин является ухудшение техн</w:t>
      </w:r>
      <w:r w:rsidRPr="00D10D69">
        <w:rPr>
          <w:rFonts w:ascii="Times New Roman" w:hAnsi="Times New Roman" w:cs="Times New Roman"/>
        </w:rPr>
        <w:t>и</w:t>
      </w:r>
      <w:r w:rsidRPr="00D10D69">
        <w:rPr>
          <w:rFonts w:ascii="Times New Roman" w:hAnsi="Times New Roman" w:cs="Times New Roman"/>
        </w:rPr>
        <w:t xml:space="preserve">ко-экономических показателей деталей. Для поддержания показателей в установленных пределах необходимо </w:t>
      </w:r>
      <w:r w:rsidRPr="00D10D69">
        <w:rPr>
          <w:rFonts w:ascii="Times New Roman" w:hAnsi="Times New Roman" w:cs="Times New Roman"/>
          <w:b/>
        </w:rPr>
        <w:t>управлять техническим</w:t>
      </w:r>
      <w:r w:rsidRPr="00D10D69">
        <w:rPr>
          <w:rFonts w:ascii="Times New Roman" w:hAnsi="Times New Roman" w:cs="Times New Roman"/>
        </w:rPr>
        <w:t xml:space="preserve"> состоянием машин. </w:t>
      </w:r>
      <w:r w:rsidRPr="00D10D69">
        <w:rPr>
          <w:rFonts w:ascii="Times New Roman" w:hAnsi="Times New Roman" w:cs="Times New Roman"/>
          <w:b/>
          <w:i/>
        </w:rPr>
        <w:t>Управление те</w:t>
      </w:r>
      <w:r w:rsidRPr="00D10D69">
        <w:rPr>
          <w:rFonts w:ascii="Times New Roman" w:hAnsi="Times New Roman" w:cs="Times New Roman"/>
          <w:b/>
          <w:i/>
        </w:rPr>
        <w:t>х</w:t>
      </w:r>
      <w:r w:rsidRPr="00D10D69">
        <w:rPr>
          <w:rFonts w:ascii="Times New Roman" w:hAnsi="Times New Roman" w:cs="Times New Roman"/>
          <w:b/>
          <w:i/>
        </w:rPr>
        <w:t>ническим состоянием машин</w:t>
      </w:r>
      <w:r w:rsidRPr="00D10D69">
        <w:rPr>
          <w:rFonts w:ascii="Times New Roman" w:hAnsi="Times New Roman" w:cs="Times New Roman"/>
        </w:rPr>
        <w:t xml:space="preserve"> – целенаправленное воздействие по восстановлению номинальных или близких к ним значений параметров технического состояния в целях поддержания их в допустимых пределах.</w:t>
      </w:r>
    </w:p>
    <w:p w:rsidR="00D10D69" w:rsidRPr="00D10D69" w:rsidRDefault="00D10D69" w:rsidP="009D552B">
      <w:pPr>
        <w:ind w:firstLine="426"/>
        <w:jc w:val="both"/>
        <w:rPr>
          <w:rFonts w:ascii="Times New Roman" w:hAnsi="Times New Roman" w:cs="Times New Roman"/>
        </w:rPr>
      </w:pPr>
    </w:p>
    <w:p w:rsidR="00D10D69" w:rsidRDefault="00D10D69" w:rsidP="00E95F0C">
      <w:pPr>
        <w:pStyle w:val="a9"/>
        <w:numPr>
          <w:ilvl w:val="1"/>
          <w:numId w:val="52"/>
        </w:numPr>
        <w:jc w:val="both"/>
        <w:rPr>
          <w:rFonts w:ascii="Times New Roman" w:hAnsi="Times New Roman" w:cs="Times New Roman"/>
        </w:rPr>
      </w:pPr>
      <w:r w:rsidRPr="00A572C4">
        <w:rPr>
          <w:rFonts w:ascii="Arial" w:hAnsi="Arial" w:cs="Arial"/>
          <w:b/>
        </w:rPr>
        <w:t>Стратегии  технического обслуживания и ремонта машин</w:t>
      </w:r>
      <w:r>
        <w:rPr>
          <w:rFonts w:ascii="Times New Roman" w:hAnsi="Times New Roman" w:cs="Times New Roman"/>
        </w:rPr>
        <w:t xml:space="preserve"> </w:t>
      </w:r>
    </w:p>
    <w:p w:rsidR="00D10D69" w:rsidRDefault="00D10D69" w:rsidP="009D552B">
      <w:pPr>
        <w:pStyle w:val="a9"/>
        <w:ind w:left="0" w:firstLine="426"/>
        <w:jc w:val="both"/>
        <w:rPr>
          <w:rFonts w:ascii="Times New Roman" w:hAnsi="Times New Roman" w:cs="Times New Roman"/>
        </w:rPr>
      </w:pPr>
    </w:p>
    <w:p w:rsidR="00D10D69" w:rsidRPr="00A572C4" w:rsidRDefault="00D10D69" w:rsidP="00A572C4">
      <w:pPr>
        <w:pStyle w:val="a9"/>
        <w:ind w:left="0" w:firstLine="567"/>
        <w:jc w:val="both"/>
        <w:rPr>
          <w:rFonts w:ascii="Times New Roman" w:hAnsi="Times New Roman" w:cs="Times New Roman"/>
        </w:rPr>
      </w:pPr>
      <w:r w:rsidRPr="00A572C4">
        <w:rPr>
          <w:rFonts w:ascii="Times New Roman" w:hAnsi="Times New Roman" w:cs="Times New Roman"/>
        </w:rPr>
        <w:t>В настоящее время используются 3 стратегии ТО и ремонта:</w:t>
      </w:r>
    </w:p>
    <w:p w:rsidR="00D10D69" w:rsidRPr="00A572C4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A572C4">
        <w:rPr>
          <w:rFonts w:ascii="Times New Roman" w:hAnsi="Times New Roman" w:cs="Times New Roman"/>
        </w:rPr>
        <w:t>С</w:t>
      </w:r>
      <w:r w:rsidRPr="00A572C4">
        <w:rPr>
          <w:rFonts w:ascii="Times New Roman" w:hAnsi="Times New Roman" w:cs="Times New Roman"/>
          <w:vertAlign w:val="subscript"/>
        </w:rPr>
        <w:t>1</w:t>
      </w:r>
      <w:r w:rsidRPr="00A572C4">
        <w:rPr>
          <w:rFonts w:ascii="Times New Roman" w:hAnsi="Times New Roman" w:cs="Times New Roman"/>
        </w:rPr>
        <w:t xml:space="preserve"> – по потребности после отказа (замена, ремонт, регулирование составных ча</w:t>
      </w:r>
      <w:r w:rsidRPr="00A572C4">
        <w:rPr>
          <w:rFonts w:ascii="Times New Roman" w:hAnsi="Times New Roman" w:cs="Times New Roman"/>
        </w:rPr>
        <w:t>с</w:t>
      </w:r>
      <w:r w:rsidRPr="00A572C4">
        <w:rPr>
          <w:rFonts w:ascii="Times New Roman" w:hAnsi="Times New Roman" w:cs="Times New Roman"/>
        </w:rPr>
        <w:t>тей после внезапного отказа);</w:t>
      </w:r>
    </w:p>
    <w:p w:rsidR="00D10D69" w:rsidRPr="00A572C4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A572C4">
        <w:rPr>
          <w:rFonts w:ascii="Times New Roman" w:hAnsi="Times New Roman" w:cs="Times New Roman"/>
        </w:rPr>
        <w:t>С</w:t>
      </w:r>
      <w:r w:rsidRPr="00A572C4">
        <w:rPr>
          <w:rFonts w:ascii="Times New Roman" w:hAnsi="Times New Roman" w:cs="Times New Roman"/>
          <w:vertAlign w:val="subscript"/>
        </w:rPr>
        <w:t>2</w:t>
      </w:r>
      <w:r w:rsidRPr="00A572C4">
        <w:rPr>
          <w:rFonts w:ascii="Times New Roman" w:hAnsi="Times New Roman" w:cs="Times New Roman"/>
        </w:rPr>
        <w:t xml:space="preserve"> – регламентированная в зависимости от наработки или расхода топлива (пр</w:t>
      </w:r>
      <w:r w:rsidRPr="00A572C4">
        <w:rPr>
          <w:rFonts w:ascii="Times New Roman" w:hAnsi="Times New Roman" w:cs="Times New Roman"/>
        </w:rPr>
        <w:t>о</w:t>
      </w:r>
      <w:r w:rsidRPr="00A572C4">
        <w:rPr>
          <w:rFonts w:ascii="Times New Roman" w:hAnsi="Times New Roman" w:cs="Times New Roman"/>
        </w:rPr>
        <w:t>водят в течение наработки (срока службы) вне зависимости от состояния изделия (п</w:t>
      </w:r>
      <w:r w:rsidRPr="00A572C4">
        <w:rPr>
          <w:rFonts w:ascii="Times New Roman" w:hAnsi="Times New Roman" w:cs="Times New Roman"/>
        </w:rPr>
        <w:t>е</w:t>
      </w:r>
      <w:r w:rsidRPr="00A572C4">
        <w:rPr>
          <w:rFonts w:ascii="Times New Roman" w:hAnsi="Times New Roman" w:cs="Times New Roman"/>
        </w:rPr>
        <w:t>риодическая замена масла, смазка подшипников и т.д.));</w:t>
      </w:r>
    </w:p>
    <w:p w:rsidR="00D10D69" w:rsidRPr="00A572C4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A572C4">
        <w:rPr>
          <w:rFonts w:ascii="Times New Roman" w:hAnsi="Times New Roman" w:cs="Times New Roman"/>
        </w:rPr>
        <w:lastRenderedPageBreak/>
        <w:t>С</w:t>
      </w:r>
      <w:r w:rsidRPr="00A572C4">
        <w:rPr>
          <w:rFonts w:ascii="Times New Roman" w:hAnsi="Times New Roman" w:cs="Times New Roman"/>
          <w:vertAlign w:val="subscript"/>
        </w:rPr>
        <w:t xml:space="preserve">3 </w:t>
      </w:r>
      <w:r w:rsidRPr="00A572C4">
        <w:rPr>
          <w:rFonts w:ascii="Times New Roman" w:hAnsi="Times New Roman" w:cs="Times New Roman"/>
        </w:rPr>
        <w:t>– по состоянию с периодическим или непрерывным контролем (диагностир</w:t>
      </w:r>
      <w:r w:rsidRPr="00A572C4">
        <w:rPr>
          <w:rFonts w:ascii="Times New Roman" w:hAnsi="Times New Roman" w:cs="Times New Roman"/>
        </w:rPr>
        <w:t>о</w:t>
      </w:r>
      <w:r w:rsidRPr="00A572C4">
        <w:rPr>
          <w:rFonts w:ascii="Times New Roman" w:hAnsi="Times New Roman" w:cs="Times New Roman"/>
        </w:rPr>
        <w:t>ванием) (производят замену ЦПГ, регулируют момент зажигания и т.д.).</w:t>
      </w:r>
    </w:p>
    <w:p w:rsidR="00D10D69" w:rsidRPr="00A572C4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A572C4">
        <w:rPr>
          <w:rFonts w:ascii="Times New Roman" w:hAnsi="Times New Roman" w:cs="Times New Roman"/>
        </w:rPr>
        <w:t>Две последние стратегии (С</w:t>
      </w:r>
      <w:r w:rsidRPr="00A572C4">
        <w:rPr>
          <w:rFonts w:ascii="Times New Roman" w:hAnsi="Times New Roman" w:cs="Times New Roman"/>
          <w:vertAlign w:val="subscript"/>
        </w:rPr>
        <w:t xml:space="preserve">2 </w:t>
      </w:r>
      <w:r w:rsidRPr="00A572C4">
        <w:rPr>
          <w:rFonts w:ascii="Times New Roman" w:hAnsi="Times New Roman" w:cs="Times New Roman"/>
        </w:rPr>
        <w:t>и С</w:t>
      </w:r>
      <w:r w:rsidRPr="00A572C4">
        <w:rPr>
          <w:rFonts w:ascii="Times New Roman" w:hAnsi="Times New Roman" w:cs="Times New Roman"/>
          <w:vertAlign w:val="subscript"/>
        </w:rPr>
        <w:t>3</w:t>
      </w:r>
      <w:r w:rsidRPr="00A572C4">
        <w:rPr>
          <w:rFonts w:ascii="Times New Roman" w:hAnsi="Times New Roman" w:cs="Times New Roman"/>
        </w:rPr>
        <w:t xml:space="preserve">) имеют планово-предупредительный характер. </w:t>
      </w:r>
      <w:r w:rsidRPr="00A572C4">
        <w:rPr>
          <w:rFonts w:ascii="Times New Roman" w:hAnsi="Times New Roman" w:cs="Times New Roman"/>
          <w:i/>
        </w:rPr>
        <w:t>Комплексная система ТО и ремонта машин в сельском хозяйстве максимально орие</w:t>
      </w:r>
      <w:r w:rsidRPr="00A572C4">
        <w:rPr>
          <w:rFonts w:ascii="Times New Roman" w:hAnsi="Times New Roman" w:cs="Times New Roman"/>
          <w:i/>
        </w:rPr>
        <w:t>н</w:t>
      </w:r>
      <w:r w:rsidRPr="00A572C4">
        <w:rPr>
          <w:rFonts w:ascii="Times New Roman" w:hAnsi="Times New Roman" w:cs="Times New Roman"/>
          <w:i/>
        </w:rPr>
        <w:t>тирована на стратегию С</w:t>
      </w:r>
      <w:r w:rsidRPr="00A572C4">
        <w:rPr>
          <w:rFonts w:ascii="Times New Roman" w:hAnsi="Times New Roman" w:cs="Times New Roman"/>
          <w:i/>
          <w:vertAlign w:val="subscript"/>
        </w:rPr>
        <w:t>3</w:t>
      </w:r>
      <w:r w:rsidRPr="00A572C4">
        <w:rPr>
          <w:rFonts w:ascii="Times New Roman" w:hAnsi="Times New Roman" w:cs="Times New Roman"/>
        </w:rPr>
        <w:t>, являющуюся наиболее эффективной. Инструментальная и органолептическая виды диагностики.</w:t>
      </w:r>
    </w:p>
    <w:p w:rsidR="00D10D69" w:rsidRPr="00D10D69" w:rsidRDefault="00D10D69" w:rsidP="009D552B">
      <w:pPr>
        <w:tabs>
          <w:tab w:val="left" w:pos="4500"/>
        </w:tabs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D10D69" w:rsidRPr="00A572C4" w:rsidRDefault="002E1C73" w:rsidP="002E1C73">
      <w:pPr>
        <w:shd w:val="clear" w:color="auto" w:fill="FFFFFF"/>
        <w:ind w:firstLine="426"/>
        <w:jc w:val="both"/>
        <w:rPr>
          <w:rFonts w:ascii="Arial" w:hAnsi="Arial" w:cs="Arial"/>
          <w:b/>
        </w:rPr>
      </w:pPr>
      <w:r w:rsidRPr="00A572C4">
        <w:rPr>
          <w:rFonts w:ascii="Arial" w:hAnsi="Arial" w:cs="Arial"/>
          <w:b/>
          <w:bCs/>
        </w:rPr>
        <w:t>1.</w:t>
      </w:r>
      <w:r w:rsidR="00D10D69" w:rsidRPr="00A572C4">
        <w:rPr>
          <w:rFonts w:ascii="Arial" w:hAnsi="Arial" w:cs="Arial"/>
          <w:b/>
          <w:bCs/>
        </w:rPr>
        <w:t>3. Основы управления техническим состоянием техники</w:t>
      </w:r>
    </w:p>
    <w:p w:rsidR="00D10D69" w:rsidRPr="00D10D69" w:rsidRDefault="00D10D69" w:rsidP="009D552B">
      <w:pPr>
        <w:shd w:val="clear" w:color="auto" w:fill="FFFFFF"/>
        <w:ind w:firstLine="426"/>
        <w:jc w:val="both"/>
        <w:rPr>
          <w:rFonts w:ascii="Times New Roman" w:hAnsi="Times New Roman" w:cs="Times New Roman"/>
          <w:b/>
          <w:iCs/>
        </w:rPr>
      </w:pPr>
    </w:p>
    <w:p w:rsidR="00D10D69" w:rsidRPr="00D10D69" w:rsidRDefault="00D10D69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  <w:i/>
          <w:iCs/>
        </w:rPr>
        <w:t>Управление техническим состоянием машин (оборудова</w:t>
      </w:r>
      <w:r w:rsidRPr="00D10D69">
        <w:rPr>
          <w:rFonts w:ascii="Times New Roman" w:hAnsi="Times New Roman" w:cs="Times New Roman"/>
          <w:i/>
          <w:iCs/>
        </w:rPr>
        <w:softHyphen/>
        <w:t>ния)</w:t>
      </w:r>
      <w:r w:rsidRPr="00D10D69">
        <w:rPr>
          <w:rFonts w:ascii="Times New Roman" w:hAnsi="Times New Roman" w:cs="Times New Roman"/>
          <w:iCs/>
        </w:rPr>
        <w:t xml:space="preserve"> </w:t>
      </w:r>
      <w:r w:rsidRPr="00D10D69">
        <w:rPr>
          <w:rFonts w:ascii="Times New Roman" w:hAnsi="Times New Roman" w:cs="Times New Roman"/>
        </w:rPr>
        <w:t>- это целенаправле</w:t>
      </w:r>
      <w:r w:rsidRPr="00D10D69">
        <w:rPr>
          <w:rFonts w:ascii="Times New Roman" w:hAnsi="Times New Roman" w:cs="Times New Roman"/>
        </w:rPr>
        <w:t>н</w:t>
      </w:r>
      <w:r w:rsidRPr="00D10D69">
        <w:rPr>
          <w:rFonts w:ascii="Times New Roman" w:hAnsi="Times New Roman" w:cs="Times New Roman"/>
        </w:rPr>
        <w:t>ные воздействия по восстановлению номинальных или близких к ним значений пар</w:t>
      </w:r>
      <w:r w:rsidRPr="00D10D69">
        <w:rPr>
          <w:rFonts w:ascii="Times New Roman" w:hAnsi="Times New Roman" w:cs="Times New Roman"/>
        </w:rPr>
        <w:t>а</w:t>
      </w:r>
      <w:r w:rsidRPr="00D10D69">
        <w:rPr>
          <w:rFonts w:ascii="Times New Roman" w:hAnsi="Times New Roman" w:cs="Times New Roman"/>
        </w:rPr>
        <w:t>метров техниче</w:t>
      </w:r>
      <w:r w:rsidRPr="00D10D69">
        <w:rPr>
          <w:rFonts w:ascii="Times New Roman" w:hAnsi="Times New Roman" w:cs="Times New Roman"/>
        </w:rPr>
        <w:softHyphen/>
        <w:t>ского состояния в целях поддержания их в допустимых преде</w:t>
      </w:r>
      <w:r w:rsidRPr="00D10D69">
        <w:rPr>
          <w:rFonts w:ascii="Times New Roman" w:hAnsi="Times New Roman" w:cs="Times New Roman"/>
        </w:rPr>
        <w:softHyphen/>
        <w:t>лах, что обеспечивает снижение опасности отказов.</w:t>
      </w:r>
    </w:p>
    <w:p w:rsidR="00D10D69" w:rsidRPr="00D10D69" w:rsidRDefault="00D10D69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Используемая в республике планово-предупредительная си</w:t>
      </w:r>
      <w:r w:rsidRPr="00D10D69">
        <w:rPr>
          <w:rFonts w:ascii="Times New Roman" w:hAnsi="Times New Roman" w:cs="Times New Roman"/>
        </w:rPr>
        <w:softHyphen/>
        <w:t>стема позволяет управлять техническим состоянием машин и поддерживать высокие показатели наде</w:t>
      </w:r>
      <w:r w:rsidRPr="00D10D69">
        <w:rPr>
          <w:rFonts w:ascii="Times New Roman" w:hAnsi="Times New Roman" w:cs="Times New Roman"/>
        </w:rPr>
        <w:t>ж</w:t>
      </w:r>
      <w:r w:rsidRPr="00D10D69">
        <w:rPr>
          <w:rFonts w:ascii="Times New Roman" w:hAnsi="Times New Roman" w:cs="Times New Roman"/>
        </w:rPr>
        <w:t>ности их составных частей. Предупреждение неисправностей и отказов осуществля</w:t>
      </w:r>
      <w:r w:rsidRPr="00D10D69">
        <w:rPr>
          <w:rFonts w:ascii="Times New Roman" w:hAnsi="Times New Roman" w:cs="Times New Roman"/>
        </w:rPr>
        <w:softHyphen/>
        <w:t>ется своевременной заменой, регулировкой или ремонтом еще работоспособного изделия, техническое состояние которого толь</w:t>
      </w:r>
      <w:r w:rsidRPr="00D10D69">
        <w:rPr>
          <w:rFonts w:ascii="Times New Roman" w:hAnsi="Times New Roman" w:cs="Times New Roman"/>
        </w:rPr>
        <w:softHyphen/>
        <w:t>ко приближается к некоторому пределу. На пра</w:t>
      </w:r>
      <w:r w:rsidRPr="00D10D69">
        <w:rPr>
          <w:rFonts w:ascii="Times New Roman" w:hAnsi="Times New Roman" w:cs="Times New Roman"/>
        </w:rPr>
        <w:t>к</w:t>
      </w:r>
      <w:r w:rsidRPr="00D10D69">
        <w:rPr>
          <w:rFonts w:ascii="Times New Roman" w:hAnsi="Times New Roman" w:cs="Times New Roman"/>
        </w:rPr>
        <w:t>тике это осуще</w:t>
      </w:r>
      <w:r w:rsidRPr="00D10D69">
        <w:rPr>
          <w:rFonts w:ascii="Times New Roman" w:hAnsi="Times New Roman" w:cs="Times New Roman"/>
        </w:rPr>
        <w:softHyphen/>
        <w:t>ствляется путем следующих мероприятий: регла</w:t>
      </w:r>
      <w:r w:rsidRPr="00D10D69">
        <w:rPr>
          <w:rFonts w:ascii="Times New Roman" w:hAnsi="Times New Roman" w:cs="Times New Roman"/>
        </w:rPr>
        <w:softHyphen/>
        <w:t>ментированное по нар</w:t>
      </w:r>
      <w:r w:rsidRPr="00D10D69">
        <w:rPr>
          <w:rFonts w:ascii="Times New Roman" w:hAnsi="Times New Roman" w:cs="Times New Roman"/>
        </w:rPr>
        <w:t>а</w:t>
      </w:r>
      <w:r w:rsidRPr="00D10D69">
        <w:rPr>
          <w:rFonts w:ascii="Times New Roman" w:hAnsi="Times New Roman" w:cs="Times New Roman"/>
        </w:rPr>
        <w:t>ботке или календарному времени плано</w:t>
      </w:r>
      <w:r w:rsidRPr="00D10D69">
        <w:rPr>
          <w:rFonts w:ascii="Times New Roman" w:hAnsi="Times New Roman" w:cs="Times New Roman"/>
        </w:rPr>
        <w:softHyphen/>
        <w:t>вое выполнение операций технического обсл</w:t>
      </w:r>
      <w:r w:rsidRPr="00D10D69">
        <w:rPr>
          <w:rFonts w:ascii="Times New Roman" w:hAnsi="Times New Roman" w:cs="Times New Roman"/>
        </w:rPr>
        <w:t>у</w:t>
      </w:r>
      <w:r w:rsidRPr="00D10D69">
        <w:rPr>
          <w:rFonts w:ascii="Times New Roman" w:hAnsi="Times New Roman" w:cs="Times New Roman"/>
        </w:rPr>
        <w:t>живания или замены; контроль и поддержание в допустимых пределах износов деталей и соединений, превышение которых вызывает необ</w:t>
      </w:r>
      <w:r w:rsidRPr="00D10D69">
        <w:rPr>
          <w:rFonts w:ascii="Times New Roman" w:hAnsi="Times New Roman" w:cs="Times New Roman"/>
        </w:rPr>
        <w:softHyphen/>
        <w:t>ходимость проведения восстанов</w:t>
      </w:r>
      <w:r w:rsidRPr="00D10D69">
        <w:rPr>
          <w:rFonts w:ascii="Times New Roman" w:hAnsi="Times New Roman" w:cs="Times New Roman"/>
        </w:rPr>
        <w:t>и</w:t>
      </w:r>
      <w:r w:rsidRPr="00D10D69">
        <w:rPr>
          <w:rFonts w:ascii="Times New Roman" w:hAnsi="Times New Roman" w:cs="Times New Roman"/>
        </w:rPr>
        <w:t>тельных работ; планирование наработки машин и их составных частей по результатам прогно</w:t>
      </w:r>
      <w:r w:rsidRPr="00D10D69">
        <w:rPr>
          <w:rFonts w:ascii="Times New Roman" w:hAnsi="Times New Roman" w:cs="Times New Roman"/>
        </w:rPr>
        <w:softHyphen/>
        <w:t>зирования остаточного ресурса.</w:t>
      </w:r>
    </w:p>
    <w:p w:rsidR="00D10D69" w:rsidRPr="00D10D69" w:rsidRDefault="00D10D69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 xml:space="preserve">Перечисленные мероприятия наряду с нормируемыми характеристиками машин: срок службы до списания, степень восстановления при ремонте исходных параметров надежности, предельные суммарные издержки на техническое обслуживание и ремонт, межконтрольная наработка и т.п. — выступают </w:t>
      </w:r>
      <w:r w:rsidRPr="00D10D69">
        <w:rPr>
          <w:rFonts w:ascii="Times New Roman" w:hAnsi="Times New Roman" w:cs="Times New Roman"/>
          <w:iCs/>
        </w:rPr>
        <w:t>как уп</w:t>
      </w:r>
      <w:r w:rsidRPr="00D10D69">
        <w:rPr>
          <w:rFonts w:ascii="Times New Roman" w:hAnsi="Times New Roman" w:cs="Times New Roman"/>
          <w:iCs/>
        </w:rPr>
        <w:softHyphen/>
        <w:t xml:space="preserve">равляющие показатели, </w:t>
      </w:r>
      <w:r w:rsidRPr="00D10D69">
        <w:rPr>
          <w:rFonts w:ascii="Times New Roman" w:hAnsi="Times New Roman" w:cs="Times New Roman"/>
        </w:rPr>
        <w:t>изменяя которые можно добиться по</w:t>
      </w:r>
      <w:r w:rsidRPr="00D10D69">
        <w:rPr>
          <w:rFonts w:ascii="Times New Roman" w:hAnsi="Times New Roman" w:cs="Times New Roman"/>
        </w:rPr>
        <w:softHyphen/>
        <w:t>ставленной цели управления - высокой безотказности и эффек</w:t>
      </w:r>
      <w:r w:rsidRPr="00D10D69">
        <w:rPr>
          <w:rFonts w:ascii="Times New Roman" w:hAnsi="Times New Roman" w:cs="Times New Roman"/>
        </w:rPr>
        <w:softHyphen/>
        <w:t>тивности работы машин.</w:t>
      </w:r>
    </w:p>
    <w:p w:rsidR="00D10D69" w:rsidRDefault="00D10D69" w:rsidP="009D552B">
      <w:pPr>
        <w:ind w:firstLine="426"/>
        <w:jc w:val="center"/>
        <w:rPr>
          <w:rFonts w:ascii="Times New Roman" w:hAnsi="Times New Roman" w:cs="Times New Roman"/>
          <w:b/>
        </w:rPr>
      </w:pPr>
    </w:p>
    <w:p w:rsidR="009D552B" w:rsidRPr="00A572C4" w:rsidRDefault="002E1C73" w:rsidP="00A572C4">
      <w:pPr>
        <w:pStyle w:val="a9"/>
        <w:shd w:val="clear" w:color="auto" w:fill="FFFFFF"/>
        <w:ind w:left="0" w:firstLine="567"/>
        <w:jc w:val="both"/>
        <w:rPr>
          <w:rFonts w:ascii="Arial" w:hAnsi="Arial" w:cs="Arial"/>
          <w:b/>
          <w:bCs/>
        </w:rPr>
      </w:pPr>
      <w:r w:rsidRPr="00A572C4">
        <w:rPr>
          <w:rFonts w:ascii="Arial" w:hAnsi="Arial" w:cs="Arial"/>
          <w:b/>
          <w:bCs/>
        </w:rPr>
        <w:t>1.</w:t>
      </w:r>
      <w:r w:rsidR="009D552B" w:rsidRPr="00A572C4">
        <w:rPr>
          <w:rFonts w:ascii="Arial" w:hAnsi="Arial" w:cs="Arial"/>
          <w:b/>
          <w:bCs/>
        </w:rPr>
        <w:t>4. Годовой объем ремонтно-обслуживающих работ</w:t>
      </w:r>
    </w:p>
    <w:p w:rsid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Проектирование РОБ для сельского хозяйства представляет трудности по спец</w:t>
      </w:r>
      <w:r w:rsidRPr="00A572C4">
        <w:rPr>
          <w:rFonts w:ascii="Times New Roman" w:hAnsi="Times New Roman" w:cs="Times New Roman"/>
          <w:bCs/>
        </w:rPr>
        <w:t>и</w:t>
      </w:r>
      <w:r w:rsidRPr="00A572C4">
        <w:rPr>
          <w:rFonts w:ascii="Times New Roman" w:hAnsi="Times New Roman" w:cs="Times New Roman"/>
          <w:bCs/>
        </w:rPr>
        <w:t>фике сельхозпроизводства: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большая разномарочность сельхозмашин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различная сложность техники (от бороны до трактора)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сезонность работ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неравномерность загрузки в течение года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тяжелые условия работы (неравномерность износа деталей)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неравномерное распределение техники по территории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Это необходимо учитывать при создании и совершенствовании ремонтной базы сельского хозяйства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Исходные данные для расчета: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ожидаемое наличие техники, поголовья скота и птицы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планируемые среднегодовые объемы сельхозработ (пробег автомобилей)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планируемый расход топлива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структура существующей ремонтной базы, перспективное ее развитие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По этим данным: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рассчитывают общий объем работ по ТО и ремонту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- распределяют объем работ по месту выполнения;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lastRenderedPageBreak/>
        <w:t>- выявляют и восполняют недостающие мощности в различных звеньях ремон</w:t>
      </w:r>
      <w:r w:rsidRPr="00A572C4">
        <w:rPr>
          <w:rFonts w:ascii="Times New Roman" w:hAnsi="Times New Roman" w:cs="Times New Roman"/>
          <w:bCs/>
        </w:rPr>
        <w:t>т</w:t>
      </w:r>
      <w:r w:rsidRPr="00A572C4">
        <w:rPr>
          <w:rFonts w:ascii="Times New Roman" w:hAnsi="Times New Roman" w:cs="Times New Roman"/>
          <w:bCs/>
        </w:rPr>
        <w:t>ной базы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Основой при всех методах расчета для различных видов техники служат средн</w:t>
      </w:r>
      <w:r w:rsidRPr="00A572C4">
        <w:rPr>
          <w:rFonts w:ascii="Times New Roman" w:hAnsi="Times New Roman" w:cs="Times New Roman"/>
          <w:bCs/>
        </w:rPr>
        <w:t>е</w:t>
      </w:r>
      <w:r w:rsidRPr="00A572C4">
        <w:rPr>
          <w:rFonts w:ascii="Times New Roman" w:hAnsi="Times New Roman" w:cs="Times New Roman"/>
          <w:bCs/>
        </w:rPr>
        <w:t>годовая наработка, доремонтные или межремонтные сроки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Доремонтный цикл – период работы машины от начала эксплуатации до 1-го к</w:t>
      </w:r>
      <w:r w:rsidRPr="00A572C4">
        <w:rPr>
          <w:rFonts w:ascii="Times New Roman" w:hAnsi="Times New Roman" w:cs="Times New Roman"/>
          <w:bCs/>
        </w:rPr>
        <w:t>а</w:t>
      </w:r>
      <w:r w:rsidRPr="00A572C4">
        <w:rPr>
          <w:rFonts w:ascii="Times New Roman" w:hAnsi="Times New Roman" w:cs="Times New Roman"/>
          <w:bCs/>
        </w:rPr>
        <w:t>питального ремонта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Ремонтный цикл – наименьшие повторяющиеся интервалы времени или нарабо</w:t>
      </w:r>
      <w:r w:rsidRPr="00A572C4">
        <w:rPr>
          <w:rFonts w:ascii="Times New Roman" w:hAnsi="Times New Roman" w:cs="Times New Roman"/>
          <w:bCs/>
        </w:rPr>
        <w:t>т</w:t>
      </w:r>
      <w:r w:rsidRPr="00A572C4">
        <w:rPr>
          <w:rFonts w:ascii="Times New Roman" w:hAnsi="Times New Roman" w:cs="Times New Roman"/>
          <w:bCs/>
        </w:rPr>
        <w:t>ки машины, в течение которых выполняются в определенной последовательности в с</w:t>
      </w:r>
      <w:r w:rsidRPr="00A572C4">
        <w:rPr>
          <w:rFonts w:ascii="Times New Roman" w:hAnsi="Times New Roman" w:cs="Times New Roman"/>
          <w:bCs/>
        </w:rPr>
        <w:t>о</w:t>
      </w:r>
      <w:r w:rsidRPr="00A572C4">
        <w:rPr>
          <w:rFonts w:ascii="Times New Roman" w:hAnsi="Times New Roman" w:cs="Times New Roman"/>
          <w:bCs/>
        </w:rPr>
        <w:t>ответствии с требованиями нормативно-технической документации все установленные виды ремонта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  <w:r w:rsidRPr="00A572C4">
        <w:rPr>
          <w:rFonts w:ascii="Times New Roman" w:hAnsi="Times New Roman" w:cs="Times New Roman"/>
          <w:bCs/>
        </w:rPr>
        <w:t>Межремонтный цикл – период работы машин между КР.</w:t>
      </w:r>
    </w:p>
    <w:p w:rsidR="009D552B" w:rsidRPr="009D552B" w:rsidRDefault="009D552B" w:rsidP="009D552B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</w:p>
    <w:p w:rsidR="009D552B" w:rsidRPr="00A572C4" w:rsidRDefault="002E1C73" w:rsidP="002E1C73">
      <w:pPr>
        <w:shd w:val="clear" w:color="auto" w:fill="FFFFFF"/>
        <w:ind w:firstLine="426"/>
        <w:jc w:val="both"/>
        <w:rPr>
          <w:rFonts w:ascii="Arial" w:hAnsi="Arial" w:cs="Arial"/>
          <w:b/>
          <w:caps/>
          <w:spacing w:val="-8"/>
        </w:rPr>
      </w:pPr>
      <w:r w:rsidRPr="00A572C4">
        <w:rPr>
          <w:rFonts w:ascii="Arial" w:hAnsi="Arial" w:cs="Arial"/>
          <w:b/>
          <w:spacing w:val="-8"/>
        </w:rPr>
        <w:t>1.</w:t>
      </w:r>
      <w:r w:rsidR="009D552B" w:rsidRPr="00A572C4">
        <w:rPr>
          <w:rFonts w:ascii="Arial" w:hAnsi="Arial" w:cs="Arial"/>
          <w:b/>
          <w:spacing w:val="-8"/>
        </w:rPr>
        <w:t>5</w:t>
      </w:r>
      <w:r w:rsidR="009D552B" w:rsidRPr="00A572C4">
        <w:rPr>
          <w:rFonts w:ascii="Arial" w:hAnsi="Arial" w:cs="Arial"/>
          <w:spacing w:val="-8"/>
        </w:rPr>
        <w:t>.</w:t>
      </w:r>
      <w:r w:rsidR="009D552B" w:rsidRPr="00A572C4">
        <w:rPr>
          <w:rFonts w:ascii="Arial" w:hAnsi="Arial" w:cs="Arial"/>
          <w:b/>
          <w:spacing w:val="-8"/>
        </w:rPr>
        <w:t xml:space="preserve"> Распределение ремонтно-обслуживающих работ между уровнями РОБ</w:t>
      </w:r>
    </w:p>
    <w:p w:rsidR="009D552B" w:rsidRPr="009D552B" w:rsidRDefault="009D552B" w:rsidP="009D552B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Капремонты машин, восстановление деталей проводится на специализированных предприятиях (Уровень 3).</w:t>
      </w:r>
    </w:p>
    <w:p w:rsidR="009D552B" w:rsidRPr="00A572C4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spacing w:val="-4"/>
        </w:rPr>
      </w:pPr>
      <w:r w:rsidRPr="00A572C4">
        <w:rPr>
          <w:rFonts w:ascii="Times New Roman" w:hAnsi="Times New Roman" w:cs="Times New Roman"/>
          <w:spacing w:val="-4"/>
        </w:rPr>
        <w:t>Сложные ремонты и ТО мощной техники проводят на районном уровне (Уровень 2).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ЕТО, ТО, межсменное хранение, устранение несложных отказов машин произв</w:t>
      </w:r>
      <w:r w:rsidRPr="009D552B">
        <w:rPr>
          <w:rFonts w:ascii="Times New Roman" w:hAnsi="Times New Roman" w:cs="Times New Roman"/>
        </w:rPr>
        <w:t>о</w:t>
      </w:r>
      <w:r w:rsidRPr="009D552B">
        <w:rPr>
          <w:rFonts w:ascii="Times New Roman" w:hAnsi="Times New Roman" w:cs="Times New Roman"/>
        </w:rPr>
        <w:t>дят на местах их базирования (Уровень 1).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В практике ремонта машин, используемых в сельско</w:t>
      </w:r>
      <w:r w:rsidRPr="009D552B">
        <w:rPr>
          <w:rFonts w:ascii="Times New Roman" w:hAnsi="Times New Roman" w:cs="Times New Roman"/>
        </w:rPr>
        <w:softHyphen/>
        <w:t>хозяйственном производстве, кооперирование мастерских кол</w:t>
      </w:r>
      <w:r w:rsidRPr="009D552B">
        <w:rPr>
          <w:rFonts w:ascii="Times New Roman" w:hAnsi="Times New Roman" w:cs="Times New Roman"/>
        </w:rPr>
        <w:softHyphen/>
        <w:t>хозов и совхозов с предприятиями районных и облас</w:t>
      </w:r>
      <w:r w:rsidRPr="009D552B">
        <w:rPr>
          <w:rFonts w:ascii="Times New Roman" w:hAnsi="Times New Roman" w:cs="Times New Roman"/>
        </w:rPr>
        <w:t>т</w:t>
      </w:r>
      <w:r w:rsidRPr="009D552B">
        <w:rPr>
          <w:rFonts w:ascii="Times New Roman" w:hAnsi="Times New Roman" w:cs="Times New Roman"/>
        </w:rPr>
        <w:t>ных уров</w:t>
      </w:r>
      <w:r w:rsidRPr="009D552B">
        <w:rPr>
          <w:rFonts w:ascii="Times New Roman" w:hAnsi="Times New Roman" w:cs="Times New Roman"/>
        </w:rPr>
        <w:softHyphen/>
        <w:t>ней осуществляется по многим направлениям. В то же время формы прои</w:t>
      </w:r>
      <w:r w:rsidRPr="009D552B">
        <w:rPr>
          <w:rFonts w:ascii="Times New Roman" w:hAnsi="Times New Roman" w:cs="Times New Roman"/>
        </w:rPr>
        <w:t>з</w:t>
      </w:r>
      <w:r w:rsidRPr="009D552B">
        <w:rPr>
          <w:rFonts w:ascii="Times New Roman" w:hAnsi="Times New Roman" w:cs="Times New Roman"/>
        </w:rPr>
        <w:t>водственной взаимосвязи в сильной мере опреде</w:t>
      </w:r>
      <w:r w:rsidRPr="009D552B">
        <w:rPr>
          <w:rFonts w:ascii="Times New Roman" w:hAnsi="Times New Roman" w:cs="Times New Roman"/>
        </w:rPr>
        <w:softHyphen/>
        <w:t>ляют распределение работ. Как видно, данная проблема сводит</w:t>
      </w:r>
      <w:r w:rsidRPr="009D552B">
        <w:rPr>
          <w:rFonts w:ascii="Times New Roman" w:hAnsi="Times New Roman" w:cs="Times New Roman"/>
        </w:rPr>
        <w:softHyphen/>
        <w:t>ся к решению многовариантной математической задачи.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Для проектирования и планирования работы ремонтных подразделений укру</w:t>
      </w:r>
      <w:r w:rsidRPr="009D552B">
        <w:rPr>
          <w:rFonts w:ascii="Times New Roman" w:hAnsi="Times New Roman" w:cs="Times New Roman"/>
        </w:rPr>
        <w:t>п</w:t>
      </w:r>
      <w:r w:rsidRPr="009D552B">
        <w:rPr>
          <w:rFonts w:ascii="Times New Roman" w:hAnsi="Times New Roman" w:cs="Times New Roman"/>
        </w:rPr>
        <w:t>ненное распределение трудоемкости теку</w:t>
      </w:r>
      <w:r w:rsidRPr="009D552B">
        <w:rPr>
          <w:rFonts w:ascii="Times New Roman" w:hAnsi="Times New Roman" w:cs="Times New Roman"/>
        </w:rPr>
        <w:softHyphen/>
        <w:t>щего ремонта и технического обслуживания машин для тракто</w:t>
      </w:r>
      <w:r w:rsidRPr="009D552B">
        <w:rPr>
          <w:rFonts w:ascii="Times New Roman" w:hAnsi="Times New Roman" w:cs="Times New Roman"/>
        </w:rPr>
        <w:softHyphen/>
        <w:t>ров в условиях Республики Беларусь можно принять</w:t>
      </w:r>
      <w:r>
        <w:rPr>
          <w:rFonts w:ascii="Times New Roman" w:hAnsi="Times New Roman" w:cs="Times New Roman"/>
        </w:rPr>
        <w:t>, используя спр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вочные данные</w:t>
      </w:r>
      <w:r w:rsidRPr="009D552B">
        <w:rPr>
          <w:rFonts w:ascii="Times New Roman" w:hAnsi="Times New Roman" w:cs="Times New Roman"/>
        </w:rPr>
        <w:t>.</w:t>
      </w:r>
    </w:p>
    <w:p w:rsid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iCs/>
        </w:rPr>
      </w:pPr>
      <w:r w:rsidRPr="009D552B">
        <w:rPr>
          <w:rFonts w:ascii="Times New Roman" w:hAnsi="Times New Roman" w:cs="Times New Roman"/>
        </w:rPr>
        <w:t>Комбайны зерноуборочные и специальные ремонтируют те</w:t>
      </w:r>
      <w:r w:rsidRPr="009D552B">
        <w:rPr>
          <w:rFonts w:ascii="Times New Roman" w:hAnsi="Times New Roman" w:cs="Times New Roman"/>
        </w:rPr>
        <w:softHyphen/>
        <w:t>кущим ремонтом с и</w:t>
      </w:r>
      <w:r w:rsidRPr="009D552B">
        <w:rPr>
          <w:rFonts w:ascii="Times New Roman" w:hAnsi="Times New Roman" w:cs="Times New Roman"/>
        </w:rPr>
        <w:t>с</w:t>
      </w:r>
      <w:r w:rsidRPr="009D552B">
        <w:rPr>
          <w:rFonts w:ascii="Times New Roman" w:hAnsi="Times New Roman" w:cs="Times New Roman"/>
        </w:rPr>
        <w:t>пользованием капитально отремонтированных агрегатов на специализированных пре</w:t>
      </w:r>
      <w:r w:rsidRPr="009D552B">
        <w:rPr>
          <w:rFonts w:ascii="Times New Roman" w:hAnsi="Times New Roman" w:cs="Times New Roman"/>
        </w:rPr>
        <w:t>д</w:t>
      </w:r>
      <w:r w:rsidRPr="009D552B">
        <w:rPr>
          <w:rFonts w:ascii="Times New Roman" w:hAnsi="Times New Roman" w:cs="Times New Roman"/>
        </w:rPr>
        <w:t>приятиях. При неболь</w:t>
      </w:r>
      <w:r w:rsidRPr="009D552B">
        <w:rPr>
          <w:rFonts w:ascii="Times New Roman" w:hAnsi="Times New Roman" w:cs="Times New Roman"/>
        </w:rPr>
        <w:softHyphen/>
        <w:t>шом расстоянии транспортирования в ряде случаев плановый т</w:t>
      </w:r>
      <w:r w:rsidRPr="009D552B">
        <w:rPr>
          <w:rFonts w:ascii="Times New Roman" w:hAnsi="Times New Roman" w:cs="Times New Roman"/>
        </w:rPr>
        <w:t>е</w:t>
      </w:r>
      <w:r w:rsidRPr="009D552B">
        <w:rPr>
          <w:rFonts w:ascii="Times New Roman" w:hAnsi="Times New Roman" w:cs="Times New Roman"/>
        </w:rPr>
        <w:t>кущий ремонт целесообразно полностью выполнять на пред</w:t>
      </w:r>
      <w:r w:rsidRPr="009D552B">
        <w:rPr>
          <w:rFonts w:ascii="Times New Roman" w:hAnsi="Times New Roman" w:cs="Times New Roman"/>
        </w:rPr>
        <w:softHyphen/>
        <w:t>приятиях районного уро</w:t>
      </w:r>
      <w:r w:rsidRPr="009D552B">
        <w:rPr>
          <w:rFonts w:ascii="Times New Roman" w:hAnsi="Times New Roman" w:cs="Times New Roman"/>
        </w:rPr>
        <w:t>в</w:t>
      </w:r>
      <w:r w:rsidRPr="009D552B">
        <w:rPr>
          <w:rFonts w:ascii="Times New Roman" w:hAnsi="Times New Roman" w:cs="Times New Roman"/>
        </w:rPr>
        <w:t>ня. Распределение работ с учетом из</w:t>
      </w:r>
      <w:r w:rsidRPr="009D552B">
        <w:rPr>
          <w:rFonts w:ascii="Times New Roman" w:hAnsi="Times New Roman" w:cs="Times New Roman"/>
        </w:rPr>
        <w:softHyphen/>
        <w:t>ложенной организации ремонта будет следующим (в скобках нормативы на техническое обслуживание), %:</w:t>
      </w:r>
    </w:p>
    <w:p w:rsidR="00A572C4" w:rsidRDefault="00A572C4" w:rsidP="00A572C4">
      <w:pPr>
        <w:shd w:val="clear" w:color="auto" w:fill="FFFFFF"/>
        <w:tabs>
          <w:tab w:val="left" w:pos="4565"/>
        </w:tabs>
        <w:ind w:firstLine="567"/>
        <w:jc w:val="center"/>
        <w:rPr>
          <w:rFonts w:ascii="Times New Roman" w:hAnsi="Times New Roman" w:cs="Times New Roman"/>
          <w:iCs/>
        </w:rPr>
      </w:pPr>
      <w:r>
        <w:rPr>
          <w:rFonts w:ascii="Times New Roman" w:hAnsi="Times New Roman" w:cs="Times New Roman"/>
          <w:iCs/>
        </w:rPr>
        <w:t xml:space="preserve">                   </w:t>
      </w:r>
    </w:p>
    <w:p w:rsidR="009D552B" w:rsidRPr="009D552B" w:rsidRDefault="00A572C4" w:rsidP="00A572C4">
      <w:pPr>
        <w:shd w:val="clear" w:color="auto" w:fill="FFFFFF"/>
        <w:tabs>
          <w:tab w:val="left" w:pos="4565"/>
        </w:tabs>
        <w:ind w:firstLine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</w:rPr>
        <w:t xml:space="preserve"> </w:t>
      </w:r>
      <w:r w:rsidR="009D552B" w:rsidRPr="009D552B">
        <w:rPr>
          <w:rFonts w:ascii="Times New Roman" w:hAnsi="Times New Roman" w:cs="Times New Roman"/>
          <w:iCs/>
        </w:rPr>
        <w:t>Мастерские</w:t>
      </w:r>
      <w:r w:rsidR="009D552B" w:rsidRPr="009D552B">
        <w:rPr>
          <w:rFonts w:ascii="Times New Roman" w:hAnsi="Times New Roman" w:cs="Times New Roman"/>
          <w:iCs/>
        </w:rPr>
        <w:tab/>
        <w:t>Районные</w:t>
      </w:r>
    </w:p>
    <w:p w:rsidR="009D552B" w:rsidRPr="009D552B" w:rsidRDefault="00A572C4" w:rsidP="00A572C4">
      <w:pPr>
        <w:shd w:val="clear" w:color="auto" w:fill="FFFFFF"/>
        <w:tabs>
          <w:tab w:val="left" w:pos="4565"/>
        </w:tabs>
        <w:ind w:firstLine="567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</w:rPr>
        <w:t xml:space="preserve">                       </w:t>
      </w:r>
      <w:r w:rsidR="009D552B" w:rsidRPr="009D552B">
        <w:rPr>
          <w:rFonts w:ascii="Times New Roman" w:hAnsi="Times New Roman" w:cs="Times New Roman"/>
          <w:iCs/>
        </w:rPr>
        <w:t>хозяйств</w:t>
      </w:r>
      <w:r w:rsidR="009D552B" w:rsidRPr="009D552B">
        <w:rPr>
          <w:rFonts w:ascii="Times New Roman" w:hAnsi="Times New Roman" w:cs="Times New Roman"/>
          <w:iCs/>
        </w:rPr>
        <w:tab/>
        <w:t>мастерские</w:t>
      </w:r>
    </w:p>
    <w:p w:rsidR="009D552B" w:rsidRPr="009D552B" w:rsidRDefault="009D552B" w:rsidP="00A572C4">
      <w:pPr>
        <w:shd w:val="clear" w:color="auto" w:fill="FFFFFF"/>
        <w:tabs>
          <w:tab w:val="left" w:pos="3682"/>
          <w:tab w:val="left" w:pos="4805"/>
        </w:tabs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Комбайны зерноуборочные</w:t>
      </w:r>
      <w:r w:rsidRPr="009D552B">
        <w:rPr>
          <w:rFonts w:ascii="Times New Roman" w:hAnsi="Times New Roman" w:cs="Times New Roman"/>
        </w:rPr>
        <w:tab/>
        <w:t>40(90)</w:t>
      </w:r>
      <w:r w:rsidRPr="009D552B">
        <w:rPr>
          <w:rFonts w:ascii="Times New Roman" w:hAnsi="Times New Roman" w:cs="Times New Roman"/>
        </w:rPr>
        <w:tab/>
      </w:r>
      <w:r w:rsidR="00A572C4">
        <w:rPr>
          <w:rFonts w:ascii="Times New Roman" w:hAnsi="Times New Roman" w:cs="Times New Roman"/>
        </w:rPr>
        <w:t xml:space="preserve">                       </w:t>
      </w:r>
      <w:r w:rsidRPr="009D552B">
        <w:rPr>
          <w:rFonts w:ascii="Times New Roman" w:hAnsi="Times New Roman" w:cs="Times New Roman"/>
        </w:rPr>
        <w:t>60(10)</w:t>
      </w:r>
    </w:p>
    <w:p w:rsidR="009D552B" w:rsidRPr="009D552B" w:rsidRDefault="009D552B" w:rsidP="00A572C4">
      <w:pPr>
        <w:shd w:val="clear" w:color="auto" w:fill="FFFFFF"/>
        <w:tabs>
          <w:tab w:val="left" w:pos="3686"/>
          <w:tab w:val="left" w:pos="4810"/>
        </w:tabs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Комбайны специальные</w:t>
      </w:r>
      <w:r w:rsidRPr="009D552B">
        <w:rPr>
          <w:rFonts w:ascii="Times New Roman" w:hAnsi="Times New Roman" w:cs="Times New Roman"/>
        </w:rPr>
        <w:tab/>
        <w:t>70(90)</w:t>
      </w:r>
      <w:r w:rsidRPr="009D552B">
        <w:rPr>
          <w:rFonts w:ascii="Times New Roman" w:hAnsi="Times New Roman" w:cs="Times New Roman"/>
        </w:rPr>
        <w:tab/>
      </w:r>
      <w:r w:rsidR="00A572C4">
        <w:rPr>
          <w:rFonts w:ascii="Times New Roman" w:hAnsi="Times New Roman" w:cs="Times New Roman"/>
        </w:rPr>
        <w:t xml:space="preserve">                      </w:t>
      </w:r>
      <w:r w:rsidRPr="009D552B">
        <w:rPr>
          <w:rFonts w:ascii="Times New Roman" w:hAnsi="Times New Roman" w:cs="Times New Roman"/>
        </w:rPr>
        <w:t>30(10)</w:t>
      </w:r>
    </w:p>
    <w:p w:rsidR="00A572C4" w:rsidRDefault="00A572C4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</w:rPr>
      </w:pP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  <w:bCs/>
        </w:rPr>
        <w:t xml:space="preserve">Автомобили. </w:t>
      </w:r>
      <w:r w:rsidRPr="009D552B">
        <w:rPr>
          <w:rFonts w:ascii="Times New Roman" w:hAnsi="Times New Roman" w:cs="Times New Roman"/>
        </w:rPr>
        <w:t>В настоящее время широко развита сеть стан</w:t>
      </w:r>
      <w:r w:rsidRPr="009D552B">
        <w:rPr>
          <w:rFonts w:ascii="Times New Roman" w:hAnsi="Times New Roman" w:cs="Times New Roman"/>
        </w:rPr>
        <w:softHyphen/>
        <w:t>ций технического о</w:t>
      </w:r>
      <w:r w:rsidRPr="009D552B">
        <w:rPr>
          <w:rFonts w:ascii="Times New Roman" w:hAnsi="Times New Roman" w:cs="Times New Roman"/>
        </w:rPr>
        <w:t>б</w:t>
      </w:r>
      <w:r w:rsidRPr="009D552B">
        <w:rPr>
          <w:rFonts w:ascii="Times New Roman" w:hAnsi="Times New Roman" w:cs="Times New Roman"/>
        </w:rPr>
        <w:t>служивания автомобилей. На станциях вы</w:t>
      </w:r>
      <w:r w:rsidRPr="009D552B">
        <w:rPr>
          <w:rFonts w:ascii="Times New Roman" w:hAnsi="Times New Roman" w:cs="Times New Roman"/>
        </w:rPr>
        <w:softHyphen/>
        <w:t>полняют главным образом текущие ремонты и 2-е техническое обслуживание. Рекомендуемое распределение работ следующее: т</w:t>
      </w:r>
      <w:r w:rsidRPr="009D552B">
        <w:rPr>
          <w:rFonts w:ascii="Times New Roman" w:hAnsi="Times New Roman" w:cs="Times New Roman"/>
        </w:rPr>
        <w:t>е</w:t>
      </w:r>
      <w:r w:rsidRPr="009D552B">
        <w:rPr>
          <w:rFonts w:ascii="Times New Roman" w:hAnsi="Times New Roman" w:cs="Times New Roman"/>
        </w:rPr>
        <w:t>кущий ремонт—централизованно — 35...40%, в мастерских хо</w:t>
      </w:r>
      <w:r w:rsidRPr="009D552B">
        <w:rPr>
          <w:rFonts w:ascii="Times New Roman" w:hAnsi="Times New Roman" w:cs="Times New Roman"/>
        </w:rPr>
        <w:softHyphen/>
        <w:t>зяйств - 60...65% ТО-1 и около 10 % ТО-2.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  <w:bCs/>
        </w:rPr>
        <w:t xml:space="preserve">Сельскохозяйственные машины. </w:t>
      </w:r>
      <w:r w:rsidRPr="009D552B">
        <w:rPr>
          <w:rFonts w:ascii="Times New Roman" w:hAnsi="Times New Roman" w:cs="Times New Roman"/>
        </w:rPr>
        <w:t>Текущий ремонт и тех</w:t>
      </w:r>
      <w:r w:rsidRPr="009D552B">
        <w:rPr>
          <w:rFonts w:ascii="Times New Roman" w:hAnsi="Times New Roman" w:cs="Times New Roman"/>
        </w:rPr>
        <w:softHyphen/>
        <w:t>ническое обслуживание сельскохозяйственных машин, как пра</w:t>
      </w:r>
      <w:r w:rsidRPr="009D552B">
        <w:rPr>
          <w:rFonts w:ascii="Times New Roman" w:hAnsi="Times New Roman" w:cs="Times New Roman"/>
        </w:rPr>
        <w:softHyphen/>
        <w:t>вило, выполняют на пунктах технического о</w:t>
      </w:r>
      <w:r w:rsidRPr="009D552B">
        <w:rPr>
          <w:rFonts w:ascii="Times New Roman" w:hAnsi="Times New Roman" w:cs="Times New Roman"/>
        </w:rPr>
        <w:t>б</w:t>
      </w:r>
      <w:r w:rsidRPr="009D552B">
        <w:rPr>
          <w:rFonts w:ascii="Times New Roman" w:hAnsi="Times New Roman" w:cs="Times New Roman"/>
        </w:rPr>
        <w:t>служивания бригад ПТО, 10% от общей трудоемкости - работы, связанные с ис</w:t>
      </w:r>
      <w:r w:rsidRPr="009D552B">
        <w:rPr>
          <w:rFonts w:ascii="Times New Roman" w:hAnsi="Times New Roman" w:cs="Times New Roman"/>
        </w:rPr>
        <w:softHyphen/>
        <w:t>пользованием станочного парка, в ЦРМ. Если в бригадах не орга</w:t>
      </w:r>
      <w:r w:rsidRPr="009D552B">
        <w:rPr>
          <w:rFonts w:ascii="Times New Roman" w:hAnsi="Times New Roman" w:cs="Times New Roman"/>
        </w:rPr>
        <w:softHyphen/>
        <w:t>низованы ПТО, в</w:t>
      </w:r>
      <w:r w:rsidRPr="009D552B">
        <w:rPr>
          <w:rFonts w:ascii="Times New Roman" w:hAnsi="Times New Roman" w:cs="Times New Roman"/>
        </w:rPr>
        <w:t>ы</w:t>
      </w:r>
      <w:r w:rsidRPr="009D552B">
        <w:rPr>
          <w:rFonts w:ascii="Times New Roman" w:hAnsi="Times New Roman" w:cs="Times New Roman"/>
        </w:rPr>
        <w:t>полнение всех работ по поддержанию машин в исправном состоянии возлагается на центральные ремонтные мастерские хозяйств.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lastRenderedPageBreak/>
        <w:t>Окончательное распределение объемов работ по ТО и ремонту техники между предприятиями РОБ должно проводиться: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- с учетом местных условий;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- в зависимости от имеющегося парка машин;</w:t>
      </w:r>
    </w:p>
    <w:p w:rsidR="009D552B" w:rsidRPr="009D552B" w:rsidRDefault="009D552B" w:rsidP="00A572C4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9D552B">
        <w:rPr>
          <w:rFonts w:ascii="Times New Roman" w:hAnsi="Times New Roman" w:cs="Times New Roman"/>
        </w:rPr>
        <w:t>- состояния и перспективы развития РОБ в данном районе.</w:t>
      </w:r>
    </w:p>
    <w:p w:rsidR="009D552B" w:rsidRDefault="009D552B" w:rsidP="009D552B">
      <w:pPr>
        <w:ind w:firstLine="426"/>
        <w:jc w:val="center"/>
        <w:rPr>
          <w:rFonts w:ascii="Times New Roman" w:hAnsi="Times New Roman" w:cs="Times New Roman"/>
          <w:b/>
        </w:rPr>
      </w:pPr>
    </w:p>
    <w:p w:rsidR="00D10D69" w:rsidRPr="00A572C4" w:rsidRDefault="002E1C73" w:rsidP="002E1C73">
      <w:pPr>
        <w:ind w:firstLine="426"/>
        <w:jc w:val="both"/>
        <w:rPr>
          <w:rFonts w:ascii="Arial" w:hAnsi="Arial" w:cs="Arial"/>
          <w:b/>
          <w:caps/>
        </w:rPr>
      </w:pPr>
      <w:r w:rsidRPr="00A572C4">
        <w:rPr>
          <w:rFonts w:ascii="Arial" w:hAnsi="Arial" w:cs="Arial"/>
          <w:b/>
          <w:caps/>
        </w:rPr>
        <w:t>1.</w:t>
      </w:r>
      <w:r w:rsidR="009D552B" w:rsidRPr="00A572C4">
        <w:rPr>
          <w:rFonts w:ascii="Arial" w:hAnsi="Arial" w:cs="Arial"/>
          <w:b/>
          <w:caps/>
        </w:rPr>
        <w:t>6</w:t>
      </w:r>
      <w:r w:rsidR="00D10D69" w:rsidRPr="00A572C4">
        <w:rPr>
          <w:rFonts w:ascii="Arial" w:hAnsi="Arial" w:cs="Arial"/>
          <w:b/>
          <w:caps/>
        </w:rPr>
        <w:t xml:space="preserve">. </w:t>
      </w:r>
      <w:r w:rsidR="00D10D69" w:rsidRPr="00A572C4">
        <w:rPr>
          <w:rFonts w:ascii="Arial" w:hAnsi="Arial" w:cs="Arial"/>
          <w:b/>
        </w:rPr>
        <w:t xml:space="preserve">Разработка </w:t>
      </w:r>
      <w:r w:rsidR="009D552B" w:rsidRPr="00A572C4">
        <w:rPr>
          <w:rFonts w:ascii="Arial" w:hAnsi="Arial" w:cs="Arial"/>
          <w:b/>
        </w:rPr>
        <w:t>к</w:t>
      </w:r>
      <w:r w:rsidR="00D10D69" w:rsidRPr="00A572C4">
        <w:rPr>
          <w:rFonts w:ascii="Arial" w:hAnsi="Arial" w:cs="Arial"/>
          <w:b/>
        </w:rPr>
        <w:t>алендарного  плана ТО и ремонта машин</w:t>
      </w:r>
    </w:p>
    <w:p w:rsidR="00D10D69" w:rsidRPr="00D10D69" w:rsidRDefault="00D10D69" w:rsidP="009D552B">
      <w:pPr>
        <w:ind w:firstLine="426"/>
        <w:jc w:val="both"/>
        <w:rPr>
          <w:rFonts w:ascii="Times New Roman" w:hAnsi="Times New Roman" w:cs="Times New Roman"/>
        </w:rPr>
      </w:pP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При планировании ТО и ремонта машин определяют количество и виды ТО и р</w:t>
      </w:r>
      <w:r w:rsidRPr="00D10D69">
        <w:rPr>
          <w:rFonts w:ascii="Times New Roman" w:hAnsi="Times New Roman" w:cs="Times New Roman"/>
        </w:rPr>
        <w:t>е</w:t>
      </w:r>
      <w:r w:rsidRPr="00D10D69">
        <w:rPr>
          <w:rFonts w:ascii="Times New Roman" w:hAnsi="Times New Roman" w:cs="Times New Roman"/>
        </w:rPr>
        <w:t>монта, их трудоемкость и сроки выполнения, величину денежных затрат и производс</w:t>
      </w:r>
      <w:r w:rsidRPr="00D10D69">
        <w:rPr>
          <w:rFonts w:ascii="Times New Roman" w:hAnsi="Times New Roman" w:cs="Times New Roman"/>
        </w:rPr>
        <w:t>т</w:t>
      </w:r>
      <w:r w:rsidRPr="00D10D69">
        <w:rPr>
          <w:rFonts w:ascii="Times New Roman" w:hAnsi="Times New Roman" w:cs="Times New Roman"/>
        </w:rPr>
        <w:t>венные взаимосвязи между ремонтными мастерскими хозяйств и районными предпр</w:t>
      </w:r>
      <w:r w:rsidRPr="00D10D69">
        <w:rPr>
          <w:rFonts w:ascii="Times New Roman" w:hAnsi="Times New Roman" w:cs="Times New Roman"/>
        </w:rPr>
        <w:t>и</w:t>
      </w:r>
      <w:r w:rsidRPr="00D10D69">
        <w:rPr>
          <w:rFonts w:ascii="Times New Roman" w:hAnsi="Times New Roman" w:cs="Times New Roman"/>
        </w:rPr>
        <w:t>ятиями технического сервиса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План ТО и ремонта машин составляется по каждой машине с учетом ее годовой и месячной загрузки, межремонтных и доремонтных сроков и периодичности ТО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Учитывается наработка  машин от последнего ремонта и ее общее состояние по результатам технической диагностики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Ремонт машин в хозяйстве планируется по круглогодовому графику, что обесп</w:t>
      </w:r>
      <w:r w:rsidRPr="00D10D69">
        <w:rPr>
          <w:rFonts w:ascii="Times New Roman" w:hAnsi="Times New Roman" w:cs="Times New Roman"/>
        </w:rPr>
        <w:t>е</w:t>
      </w:r>
      <w:r w:rsidRPr="00D10D69">
        <w:rPr>
          <w:rFonts w:ascii="Times New Roman" w:hAnsi="Times New Roman" w:cs="Times New Roman"/>
        </w:rPr>
        <w:t>чивает наиболее полное использование техники и ремонтных средств. В связи с сезо</w:t>
      </w:r>
      <w:r w:rsidRPr="00D10D69">
        <w:rPr>
          <w:rFonts w:ascii="Times New Roman" w:hAnsi="Times New Roman" w:cs="Times New Roman"/>
        </w:rPr>
        <w:t>н</w:t>
      </w:r>
      <w:r w:rsidRPr="00D10D69">
        <w:rPr>
          <w:rFonts w:ascii="Times New Roman" w:hAnsi="Times New Roman" w:cs="Times New Roman"/>
        </w:rPr>
        <w:t>ностью использования сельхозмашин ремонт их производится непосредственно после окончания полевых работ. Это создает необходимые условия для их сохранности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Специфика использования сельхозтехники в течение года (неравномерная загру</w:t>
      </w:r>
      <w:r w:rsidRPr="00D10D69">
        <w:rPr>
          <w:rFonts w:ascii="Times New Roman" w:hAnsi="Times New Roman" w:cs="Times New Roman"/>
        </w:rPr>
        <w:t>з</w:t>
      </w:r>
      <w:r w:rsidRPr="00D10D69">
        <w:rPr>
          <w:rFonts w:ascii="Times New Roman" w:hAnsi="Times New Roman" w:cs="Times New Roman"/>
        </w:rPr>
        <w:t>ка) создает определенные трудности в планировании РОР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Задача календарного планирования:</w:t>
      </w:r>
    </w:p>
    <w:p w:rsidR="00D10D69" w:rsidRPr="00D10D69" w:rsidRDefault="00D10D69" w:rsidP="00A572C4">
      <w:pPr>
        <w:numPr>
          <w:ilvl w:val="0"/>
          <w:numId w:val="15"/>
        </w:numPr>
        <w:ind w:left="0"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Учет наработки машин с целью определения времени остановки их на ТО и ремонт.</w:t>
      </w:r>
    </w:p>
    <w:p w:rsidR="00D10D69" w:rsidRPr="00D10D69" w:rsidRDefault="00D10D69" w:rsidP="00A572C4">
      <w:pPr>
        <w:numPr>
          <w:ilvl w:val="0"/>
          <w:numId w:val="15"/>
        </w:numPr>
        <w:ind w:left="0"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Прогнозирование потребности в исполнителях работ, запчастях, ремонтных материалах.</w:t>
      </w:r>
    </w:p>
    <w:p w:rsidR="00D10D69" w:rsidRPr="00D10D69" w:rsidRDefault="00D10D69" w:rsidP="00A572C4">
      <w:pPr>
        <w:numPr>
          <w:ilvl w:val="0"/>
          <w:numId w:val="15"/>
        </w:numPr>
        <w:ind w:left="0"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Обоснование необходимых мощностей для реализации объемов РОР.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Для обеспечения готовности техники все работы делятся на категории: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I – пропорциональные интенсивности использования машин (работы по выполн</w:t>
      </w:r>
      <w:r w:rsidRPr="00D10D69">
        <w:rPr>
          <w:rFonts w:ascii="Times New Roman" w:hAnsi="Times New Roman" w:cs="Times New Roman"/>
        </w:rPr>
        <w:t>е</w:t>
      </w:r>
      <w:r w:rsidRPr="00D10D69">
        <w:rPr>
          <w:rFonts w:ascii="Times New Roman" w:hAnsi="Times New Roman" w:cs="Times New Roman"/>
        </w:rPr>
        <w:t>нию периодических ТО-1, ТО-2, ТО-3 и непланового текущего ремонта);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II – выполняемые в периоды спада интенсивности использования (плановые ТР и КР);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III – выполняемые равномерно в течение года (работы по КР агрегатов и узлов машин, восстановлению изношенных деталей);</w:t>
      </w:r>
    </w:p>
    <w:p w:rsidR="00D10D69" w:rsidRPr="00D10D69" w:rsidRDefault="00D10D69" w:rsidP="00A572C4">
      <w:pPr>
        <w:ind w:firstLine="567"/>
        <w:jc w:val="both"/>
        <w:rPr>
          <w:rFonts w:ascii="Times New Roman" w:hAnsi="Times New Roman" w:cs="Times New Roman"/>
        </w:rPr>
      </w:pPr>
      <w:r w:rsidRPr="00D10D69">
        <w:rPr>
          <w:rFonts w:ascii="Times New Roman" w:hAnsi="Times New Roman" w:cs="Times New Roman"/>
        </w:rPr>
        <w:t>IV – выполняемые в определенные календарные сроки в данной зоне (сезонное ТО, ТО при постановке, в процессе и по окончании хранения машин, плановые КР и ТР машин резко выраженного сезонного использования).</w:t>
      </w:r>
    </w:p>
    <w:p w:rsidR="0009147B" w:rsidRDefault="0009147B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A572C4" w:rsidRDefault="00A572C4" w:rsidP="002E1C73">
      <w:pPr>
        <w:pStyle w:val="1"/>
        <w:shd w:val="clear" w:color="auto" w:fill="auto"/>
        <w:spacing w:line="240" w:lineRule="auto"/>
        <w:ind w:left="1701" w:right="40" w:hanging="1235"/>
        <w:rPr>
          <w:sz w:val="24"/>
          <w:szCs w:val="24"/>
          <w:u w:val="single"/>
        </w:rPr>
      </w:pPr>
    </w:p>
    <w:p w:rsidR="009D552B" w:rsidRPr="00A572C4" w:rsidRDefault="002E1C73" w:rsidP="002E1C73">
      <w:pPr>
        <w:pStyle w:val="1"/>
        <w:shd w:val="clear" w:color="auto" w:fill="auto"/>
        <w:spacing w:line="240" w:lineRule="auto"/>
        <w:ind w:left="1701" w:right="40" w:hanging="1235"/>
        <w:rPr>
          <w:rFonts w:ascii="Arial" w:hAnsi="Arial" w:cs="Arial"/>
          <w:b/>
          <w:caps/>
          <w:sz w:val="24"/>
          <w:szCs w:val="24"/>
        </w:rPr>
      </w:pPr>
      <w:r w:rsidRPr="002E1C73">
        <w:rPr>
          <w:sz w:val="24"/>
          <w:szCs w:val="24"/>
          <w:u w:val="single"/>
        </w:rPr>
        <w:t>Лекция 2.</w:t>
      </w:r>
      <w:r w:rsidRPr="002E1C73">
        <w:rPr>
          <w:caps/>
          <w:sz w:val="24"/>
          <w:szCs w:val="24"/>
          <w:u w:val="single"/>
        </w:rPr>
        <w:t xml:space="preserve"> </w:t>
      </w:r>
      <w:r w:rsidRPr="00A572C4">
        <w:rPr>
          <w:rFonts w:ascii="Arial" w:hAnsi="Arial" w:cs="Arial"/>
          <w:b/>
          <w:caps/>
          <w:sz w:val="24"/>
          <w:szCs w:val="24"/>
        </w:rPr>
        <w:t>«</w:t>
      </w:r>
      <w:r w:rsidR="001D071F" w:rsidRPr="00A572C4">
        <w:rPr>
          <w:rFonts w:ascii="Arial" w:hAnsi="Arial" w:cs="Arial"/>
          <w:b/>
          <w:caps/>
          <w:sz w:val="24"/>
          <w:szCs w:val="24"/>
        </w:rPr>
        <w:t>Методы организации ремонтно-обслуживающего производства</w:t>
      </w:r>
      <w:r w:rsidRPr="00A572C4">
        <w:rPr>
          <w:rFonts w:ascii="Arial" w:hAnsi="Arial" w:cs="Arial"/>
          <w:b/>
          <w:caps/>
          <w:sz w:val="24"/>
          <w:szCs w:val="24"/>
        </w:rPr>
        <w:t>»</w:t>
      </w:r>
    </w:p>
    <w:p w:rsidR="00596419" w:rsidRPr="00A572C4" w:rsidRDefault="00596419" w:rsidP="00596419">
      <w:pPr>
        <w:shd w:val="clear" w:color="auto" w:fill="FFFFFF"/>
        <w:ind w:right="1037" w:firstLine="768"/>
        <w:rPr>
          <w:rFonts w:ascii="Arial" w:hAnsi="Arial" w:cs="Arial"/>
          <w:bCs/>
          <w:spacing w:val="-2"/>
        </w:rPr>
      </w:pPr>
    </w:p>
    <w:p w:rsidR="00A572C4" w:rsidRDefault="002E1C73" w:rsidP="00A572C4">
      <w:pPr>
        <w:shd w:val="clear" w:color="auto" w:fill="FFFFFF"/>
        <w:ind w:left="993" w:right="1037" w:hanging="426"/>
        <w:jc w:val="both"/>
        <w:rPr>
          <w:rFonts w:ascii="Arial" w:hAnsi="Arial" w:cs="Arial"/>
          <w:b/>
          <w:bCs/>
          <w:spacing w:val="-2"/>
        </w:rPr>
      </w:pPr>
      <w:r w:rsidRPr="00A572C4">
        <w:rPr>
          <w:rFonts w:ascii="Arial" w:hAnsi="Arial" w:cs="Arial"/>
          <w:b/>
          <w:bCs/>
          <w:spacing w:val="-2"/>
        </w:rPr>
        <w:t>2.</w:t>
      </w:r>
      <w:r w:rsidR="00596419" w:rsidRPr="00A572C4">
        <w:rPr>
          <w:rFonts w:ascii="Arial" w:hAnsi="Arial" w:cs="Arial"/>
          <w:b/>
          <w:bCs/>
          <w:spacing w:val="-2"/>
        </w:rPr>
        <w:t xml:space="preserve">1.Методы и формы организации технического </w:t>
      </w:r>
    </w:p>
    <w:p w:rsidR="00596419" w:rsidRPr="00A572C4" w:rsidRDefault="00596419" w:rsidP="00A572C4">
      <w:pPr>
        <w:shd w:val="clear" w:color="auto" w:fill="FFFFFF"/>
        <w:ind w:left="993" w:right="1037"/>
        <w:jc w:val="both"/>
        <w:rPr>
          <w:rFonts w:ascii="Arial" w:hAnsi="Arial" w:cs="Arial"/>
          <w:b/>
          <w:bCs/>
          <w:spacing w:val="-2"/>
        </w:rPr>
      </w:pPr>
      <w:r w:rsidRPr="00A572C4">
        <w:rPr>
          <w:rFonts w:ascii="Arial" w:hAnsi="Arial" w:cs="Arial"/>
          <w:b/>
          <w:bCs/>
          <w:spacing w:val="-2"/>
        </w:rPr>
        <w:t>обслуживания машин</w:t>
      </w:r>
    </w:p>
    <w:p w:rsidR="00596419" w:rsidRPr="00A572C4" w:rsidRDefault="00596419" w:rsidP="00596419">
      <w:pPr>
        <w:shd w:val="clear" w:color="auto" w:fill="FFFFFF"/>
        <w:ind w:right="1037"/>
        <w:jc w:val="center"/>
        <w:rPr>
          <w:rFonts w:ascii="Arial" w:hAnsi="Arial" w:cs="Arial"/>
          <w:b/>
          <w:bCs/>
          <w:spacing w:val="-2"/>
        </w:rPr>
      </w:pPr>
    </w:p>
    <w:p w:rsidR="00596419" w:rsidRPr="00596419" w:rsidRDefault="00596419" w:rsidP="00A572C4">
      <w:pPr>
        <w:shd w:val="clear" w:color="auto" w:fill="FFFFFF"/>
        <w:ind w:right="-1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2"/>
        </w:rPr>
        <w:t>Проведение технического обслуживания отличается разно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</w:rPr>
        <w:t>образием организацио</w:t>
      </w:r>
      <w:r w:rsidRPr="00596419">
        <w:rPr>
          <w:rFonts w:ascii="Times New Roman" w:hAnsi="Times New Roman" w:cs="Times New Roman"/>
        </w:rPr>
        <w:t>н</w:t>
      </w:r>
      <w:r w:rsidRPr="00596419">
        <w:rPr>
          <w:rFonts w:ascii="Times New Roman" w:hAnsi="Times New Roman" w:cs="Times New Roman"/>
        </w:rPr>
        <w:t xml:space="preserve">ных форм. Объясняется это широким </w:t>
      </w:r>
      <w:r w:rsidRPr="00596419">
        <w:rPr>
          <w:rFonts w:ascii="Times New Roman" w:hAnsi="Times New Roman" w:cs="Times New Roman"/>
          <w:spacing w:val="-5"/>
        </w:rPr>
        <w:t>диапазоном концентрации различных машин в х</w:t>
      </w:r>
      <w:r w:rsidRPr="00596419">
        <w:rPr>
          <w:rFonts w:ascii="Times New Roman" w:hAnsi="Times New Roman" w:cs="Times New Roman"/>
          <w:spacing w:val="-5"/>
        </w:rPr>
        <w:t>о</w:t>
      </w:r>
      <w:r w:rsidRPr="00596419">
        <w:rPr>
          <w:rFonts w:ascii="Times New Roman" w:hAnsi="Times New Roman" w:cs="Times New Roman"/>
          <w:spacing w:val="-5"/>
        </w:rPr>
        <w:t>зяйствах, нали</w:t>
      </w:r>
      <w:r w:rsidRPr="00596419">
        <w:rPr>
          <w:rFonts w:ascii="Times New Roman" w:hAnsi="Times New Roman" w:cs="Times New Roman"/>
          <w:spacing w:val="-5"/>
        </w:rPr>
        <w:softHyphen/>
        <w:t>чием ремонтных мастерских разного технического уровня и нео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4"/>
        </w:rPr>
        <w:t xml:space="preserve">динаковыми расстояниями от центральных мастерских хозяйств </w:t>
      </w:r>
      <w:r w:rsidRPr="00596419">
        <w:rPr>
          <w:rFonts w:ascii="Times New Roman" w:hAnsi="Times New Roman" w:cs="Times New Roman"/>
          <w:spacing w:val="-2"/>
        </w:rPr>
        <w:t>до ремонтно-обслуживающей базы районного уровня.</w:t>
      </w:r>
    </w:p>
    <w:p w:rsidR="00596419" w:rsidRPr="00596419" w:rsidRDefault="00596419" w:rsidP="00A572C4">
      <w:pPr>
        <w:shd w:val="clear" w:color="auto" w:fill="FFFFFF"/>
        <w:ind w:right="-1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3"/>
        </w:rPr>
        <w:lastRenderedPageBreak/>
        <w:t xml:space="preserve">Наиболее часто в практике встречаются следующие </w:t>
      </w:r>
      <w:r w:rsidRPr="00596419">
        <w:rPr>
          <w:rFonts w:ascii="Times New Roman" w:hAnsi="Times New Roman" w:cs="Times New Roman"/>
          <w:iCs/>
          <w:spacing w:val="-3"/>
        </w:rPr>
        <w:t>органи</w:t>
      </w:r>
      <w:r w:rsidRPr="00596419">
        <w:rPr>
          <w:rFonts w:ascii="Times New Roman" w:hAnsi="Times New Roman" w:cs="Times New Roman"/>
          <w:iCs/>
          <w:spacing w:val="-3"/>
        </w:rPr>
        <w:softHyphen/>
        <w:t>зационные формы:</w:t>
      </w:r>
    </w:p>
    <w:p w:rsidR="00596419" w:rsidRPr="00596419" w:rsidRDefault="00596419" w:rsidP="00A572C4">
      <w:pPr>
        <w:shd w:val="clear" w:color="auto" w:fill="FFFFFF"/>
        <w:ind w:right="-1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iCs/>
          <w:spacing w:val="-6"/>
        </w:rPr>
        <w:t xml:space="preserve">1 .Техническое обслуживание персоналом, эксплуатирующим машины. </w:t>
      </w:r>
      <w:r w:rsidRPr="00596419">
        <w:rPr>
          <w:rFonts w:ascii="Times New Roman" w:hAnsi="Times New Roman" w:cs="Times New Roman"/>
          <w:spacing w:val="-6"/>
        </w:rPr>
        <w:t>Операции те</w:t>
      </w:r>
      <w:r w:rsidRPr="00596419">
        <w:rPr>
          <w:rFonts w:ascii="Times New Roman" w:hAnsi="Times New Roman" w:cs="Times New Roman"/>
          <w:spacing w:val="-6"/>
        </w:rPr>
        <w:t>х</w:t>
      </w:r>
      <w:r w:rsidRPr="00596419">
        <w:rPr>
          <w:rFonts w:ascii="Times New Roman" w:hAnsi="Times New Roman" w:cs="Times New Roman"/>
          <w:spacing w:val="-6"/>
        </w:rPr>
        <w:t>нического обслуживания выполняют трак</w:t>
      </w:r>
      <w:r w:rsidRPr="00596419">
        <w:rPr>
          <w:rFonts w:ascii="Times New Roman" w:hAnsi="Times New Roman" w:cs="Times New Roman"/>
          <w:spacing w:val="-6"/>
        </w:rPr>
        <w:softHyphen/>
        <w:t>тористы-машинисты, водители автомобилей, р</w:t>
      </w:r>
      <w:r w:rsidRPr="00596419">
        <w:rPr>
          <w:rFonts w:ascii="Times New Roman" w:hAnsi="Times New Roman" w:cs="Times New Roman"/>
          <w:spacing w:val="-6"/>
        </w:rPr>
        <w:t>а</w:t>
      </w:r>
      <w:r w:rsidRPr="00596419">
        <w:rPr>
          <w:rFonts w:ascii="Times New Roman" w:hAnsi="Times New Roman" w:cs="Times New Roman"/>
          <w:spacing w:val="-6"/>
        </w:rPr>
        <w:t>ботающие на дан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-3"/>
        </w:rPr>
        <w:t xml:space="preserve">ных машинах. Такая организация применима главным образом </w:t>
      </w:r>
      <w:r w:rsidRPr="00596419">
        <w:rPr>
          <w:rFonts w:ascii="Times New Roman" w:hAnsi="Times New Roman" w:cs="Times New Roman"/>
          <w:spacing w:val="-2"/>
        </w:rPr>
        <w:t>при еж</w:t>
      </w:r>
      <w:r w:rsidRPr="00596419">
        <w:rPr>
          <w:rFonts w:ascii="Times New Roman" w:hAnsi="Times New Roman" w:cs="Times New Roman"/>
          <w:spacing w:val="-2"/>
        </w:rPr>
        <w:t>е</w:t>
      </w:r>
      <w:r w:rsidRPr="00596419">
        <w:rPr>
          <w:rFonts w:ascii="Times New Roman" w:hAnsi="Times New Roman" w:cs="Times New Roman"/>
          <w:spacing w:val="-2"/>
        </w:rPr>
        <w:t xml:space="preserve">дневном техническом обслуживании и реже при ТО-1, </w:t>
      </w:r>
      <w:r w:rsidRPr="00596419">
        <w:rPr>
          <w:rFonts w:ascii="Times New Roman" w:hAnsi="Times New Roman" w:cs="Times New Roman"/>
          <w:spacing w:val="-5"/>
        </w:rPr>
        <w:t xml:space="preserve">так как она характеризуется низкой производительностью труда, </w:t>
      </w:r>
      <w:r w:rsidRPr="00596419">
        <w:rPr>
          <w:rFonts w:ascii="Times New Roman" w:hAnsi="Times New Roman" w:cs="Times New Roman"/>
          <w:spacing w:val="-4"/>
        </w:rPr>
        <w:t>значительной длительностью и высокой себестоимостью р</w:t>
      </w:r>
      <w:r w:rsidRPr="00596419">
        <w:rPr>
          <w:rFonts w:ascii="Times New Roman" w:hAnsi="Times New Roman" w:cs="Times New Roman"/>
          <w:spacing w:val="-4"/>
        </w:rPr>
        <w:t>а</w:t>
      </w:r>
      <w:r w:rsidRPr="00596419">
        <w:rPr>
          <w:rFonts w:ascii="Times New Roman" w:hAnsi="Times New Roman" w:cs="Times New Roman"/>
          <w:spacing w:val="-4"/>
        </w:rPr>
        <w:t>бот.</w:t>
      </w:r>
    </w:p>
    <w:p w:rsidR="00596419" w:rsidRPr="00596419" w:rsidRDefault="00596419" w:rsidP="00A572C4">
      <w:pPr>
        <w:widowControl w:val="0"/>
        <w:numPr>
          <w:ilvl w:val="0"/>
          <w:numId w:val="44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ind w:right="-1" w:firstLine="567"/>
        <w:jc w:val="both"/>
        <w:rPr>
          <w:rFonts w:ascii="Times New Roman" w:hAnsi="Times New Roman" w:cs="Times New Roman"/>
          <w:iCs/>
          <w:spacing w:val="-17"/>
        </w:rPr>
      </w:pPr>
      <w:r w:rsidRPr="00596419">
        <w:rPr>
          <w:rFonts w:ascii="Times New Roman" w:hAnsi="Times New Roman" w:cs="Times New Roman"/>
          <w:iCs/>
          <w:spacing w:val="-1"/>
        </w:rPr>
        <w:t>Техническое обслуживание специализированным персо</w:t>
      </w:r>
      <w:r w:rsidRPr="00596419">
        <w:rPr>
          <w:rFonts w:ascii="Times New Roman" w:hAnsi="Times New Roman" w:cs="Times New Roman"/>
          <w:iCs/>
          <w:spacing w:val="-1"/>
        </w:rPr>
        <w:softHyphen/>
      </w:r>
      <w:r w:rsidRPr="00596419">
        <w:rPr>
          <w:rFonts w:ascii="Times New Roman" w:hAnsi="Times New Roman" w:cs="Times New Roman"/>
          <w:iCs/>
          <w:spacing w:val="1"/>
        </w:rPr>
        <w:t xml:space="preserve">налом. </w:t>
      </w:r>
      <w:r w:rsidRPr="00596419">
        <w:rPr>
          <w:rFonts w:ascii="Times New Roman" w:hAnsi="Times New Roman" w:cs="Times New Roman"/>
          <w:spacing w:val="1"/>
        </w:rPr>
        <w:t>Все работы, св</w:t>
      </w:r>
      <w:r w:rsidRPr="00596419">
        <w:rPr>
          <w:rFonts w:ascii="Times New Roman" w:hAnsi="Times New Roman" w:cs="Times New Roman"/>
          <w:spacing w:val="1"/>
        </w:rPr>
        <w:t>я</w:t>
      </w:r>
      <w:r w:rsidRPr="00596419">
        <w:rPr>
          <w:rFonts w:ascii="Times New Roman" w:hAnsi="Times New Roman" w:cs="Times New Roman"/>
          <w:spacing w:val="1"/>
        </w:rPr>
        <w:t>занные с техническим обслуживанием эксплуатируемого парка, выполняются спец</w:t>
      </w:r>
      <w:r w:rsidRPr="00596419">
        <w:rPr>
          <w:rFonts w:ascii="Times New Roman" w:hAnsi="Times New Roman" w:cs="Times New Roman"/>
          <w:spacing w:val="1"/>
        </w:rPr>
        <w:t>и</w:t>
      </w:r>
      <w:r w:rsidRPr="00596419">
        <w:rPr>
          <w:rFonts w:ascii="Times New Roman" w:hAnsi="Times New Roman" w:cs="Times New Roman"/>
          <w:spacing w:val="1"/>
        </w:rPr>
        <w:t>ально подготов</w:t>
      </w:r>
      <w:r w:rsidRPr="00596419">
        <w:rPr>
          <w:rFonts w:ascii="Times New Roman" w:hAnsi="Times New Roman" w:cs="Times New Roman"/>
          <w:spacing w:val="-6"/>
        </w:rPr>
        <w:t>ленным персоналом, специализирующимся на производстве ком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-2"/>
        </w:rPr>
        <w:t>плекса об</w:t>
      </w:r>
      <w:r w:rsidRPr="00596419">
        <w:rPr>
          <w:rFonts w:ascii="Times New Roman" w:hAnsi="Times New Roman" w:cs="Times New Roman"/>
          <w:spacing w:val="-2"/>
        </w:rPr>
        <w:t>я</w:t>
      </w:r>
      <w:r w:rsidRPr="00596419">
        <w:rPr>
          <w:rFonts w:ascii="Times New Roman" w:hAnsi="Times New Roman" w:cs="Times New Roman"/>
          <w:spacing w:val="-2"/>
        </w:rPr>
        <w:t>зательных операций в зависимости от номера техни</w:t>
      </w:r>
      <w:r w:rsidRPr="00596419">
        <w:rPr>
          <w:rFonts w:ascii="Times New Roman" w:hAnsi="Times New Roman" w:cs="Times New Roman"/>
          <w:spacing w:val="-4"/>
        </w:rPr>
        <w:t>ческого обслуживания. Данная орг</w:t>
      </w:r>
      <w:r w:rsidRPr="00596419">
        <w:rPr>
          <w:rFonts w:ascii="Times New Roman" w:hAnsi="Times New Roman" w:cs="Times New Roman"/>
          <w:spacing w:val="-4"/>
        </w:rPr>
        <w:t>а</w:t>
      </w:r>
      <w:r w:rsidRPr="00596419">
        <w:rPr>
          <w:rFonts w:ascii="Times New Roman" w:hAnsi="Times New Roman" w:cs="Times New Roman"/>
          <w:spacing w:val="-4"/>
        </w:rPr>
        <w:t>низационная форма получи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7"/>
        </w:rPr>
        <w:t xml:space="preserve">ла широкое распространение в практике (за исключением </w:t>
      </w:r>
      <w:r w:rsidRPr="00596419">
        <w:rPr>
          <w:rFonts w:ascii="Times New Roman" w:hAnsi="Times New Roman" w:cs="Times New Roman"/>
          <w:spacing w:val="-3"/>
        </w:rPr>
        <w:t>ежедневного технического обслуживания), так как она обуслав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5"/>
        </w:rPr>
        <w:t>ливает разделение труда при эксплуатации и техническом обслу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3"/>
        </w:rPr>
        <w:t>живании парка, способствуя повышению эффе</w:t>
      </w:r>
      <w:r w:rsidRPr="00596419">
        <w:rPr>
          <w:rFonts w:ascii="Times New Roman" w:hAnsi="Times New Roman" w:cs="Times New Roman"/>
          <w:spacing w:val="-3"/>
        </w:rPr>
        <w:t>к</w:t>
      </w:r>
      <w:r w:rsidRPr="00596419">
        <w:rPr>
          <w:rFonts w:ascii="Times New Roman" w:hAnsi="Times New Roman" w:cs="Times New Roman"/>
          <w:spacing w:val="-3"/>
        </w:rPr>
        <w:t>тивности машиноиспользования.</w:t>
      </w:r>
    </w:p>
    <w:p w:rsidR="00596419" w:rsidRPr="00596419" w:rsidRDefault="00596419" w:rsidP="00A572C4">
      <w:pPr>
        <w:widowControl w:val="0"/>
        <w:numPr>
          <w:ilvl w:val="0"/>
          <w:numId w:val="44"/>
        </w:numPr>
        <w:shd w:val="clear" w:color="auto" w:fill="FFFFFF"/>
        <w:tabs>
          <w:tab w:val="left" w:pos="610"/>
        </w:tabs>
        <w:autoSpaceDE w:val="0"/>
        <w:autoSpaceDN w:val="0"/>
        <w:adjustRightInd w:val="0"/>
        <w:ind w:right="-1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iCs/>
          <w:spacing w:val="-1"/>
        </w:rPr>
        <w:t>Техническое обслуживание специализированной органи</w:t>
      </w:r>
      <w:r w:rsidRPr="00596419">
        <w:rPr>
          <w:rFonts w:ascii="Times New Roman" w:hAnsi="Times New Roman" w:cs="Times New Roman"/>
          <w:iCs/>
          <w:spacing w:val="-1"/>
        </w:rPr>
        <w:softHyphen/>
      </w:r>
      <w:r w:rsidRPr="00596419">
        <w:rPr>
          <w:rFonts w:ascii="Times New Roman" w:hAnsi="Times New Roman" w:cs="Times New Roman"/>
          <w:iCs/>
        </w:rPr>
        <w:t xml:space="preserve">зацией. </w:t>
      </w:r>
      <w:r w:rsidRPr="00596419">
        <w:rPr>
          <w:rFonts w:ascii="Times New Roman" w:hAnsi="Times New Roman" w:cs="Times New Roman"/>
        </w:rPr>
        <w:t>Такая организ</w:t>
      </w:r>
      <w:r w:rsidRPr="00596419">
        <w:rPr>
          <w:rFonts w:ascii="Times New Roman" w:hAnsi="Times New Roman" w:cs="Times New Roman"/>
        </w:rPr>
        <w:t>а</w:t>
      </w:r>
      <w:r w:rsidRPr="00596419">
        <w:rPr>
          <w:rFonts w:ascii="Times New Roman" w:hAnsi="Times New Roman" w:cs="Times New Roman"/>
        </w:rPr>
        <w:t xml:space="preserve">ционная форма удобна для заказчиков, </w:t>
      </w:r>
      <w:r w:rsidRPr="00596419">
        <w:rPr>
          <w:rFonts w:ascii="Times New Roman" w:hAnsi="Times New Roman" w:cs="Times New Roman"/>
          <w:spacing w:val="-5"/>
        </w:rPr>
        <w:t xml:space="preserve">эффективна и имеет широкое распространение как у нас, так и за </w:t>
      </w:r>
      <w:r w:rsidRPr="00596419">
        <w:rPr>
          <w:rFonts w:ascii="Times New Roman" w:hAnsi="Times New Roman" w:cs="Times New Roman"/>
          <w:spacing w:val="-3"/>
        </w:rPr>
        <w:t>рубежом. Разветвленная сеть станций технического обслужива</w:t>
      </w:r>
      <w:r w:rsidRPr="00596419">
        <w:rPr>
          <w:rFonts w:ascii="Times New Roman" w:hAnsi="Times New Roman" w:cs="Times New Roman"/>
          <w:spacing w:val="-3"/>
        </w:rPr>
        <w:softHyphen/>
        <w:t>ния, осн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щенных современным оборудованием и диагностичес</w:t>
      </w:r>
      <w:r w:rsidRPr="00596419">
        <w:rPr>
          <w:rFonts w:ascii="Times New Roman" w:hAnsi="Times New Roman" w:cs="Times New Roman"/>
        </w:rPr>
        <w:t xml:space="preserve">кими средствами, имеющих штат высококвалифицированных </w:t>
      </w:r>
      <w:r w:rsidRPr="00596419">
        <w:rPr>
          <w:rFonts w:ascii="Times New Roman" w:hAnsi="Times New Roman" w:cs="Times New Roman"/>
          <w:spacing w:val="-2"/>
        </w:rPr>
        <w:t>исполнителей, позволяет при минимальных затратах врем</w:t>
      </w:r>
      <w:r w:rsidRPr="00596419">
        <w:rPr>
          <w:rFonts w:ascii="Times New Roman" w:hAnsi="Times New Roman" w:cs="Times New Roman"/>
          <w:spacing w:val="-2"/>
        </w:rPr>
        <w:t>е</w:t>
      </w:r>
      <w:r w:rsidRPr="00596419">
        <w:rPr>
          <w:rFonts w:ascii="Times New Roman" w:hAnsi="Times New Roman" w:cs="Times New Roman"/>
          <w:spacing w:val="-2"/>
        </w:rPr>
        <w:t>ни и средств поддерживать машинный парк в постоянной техничес</w:t>
      </w:r>
      <w:r w:rsidRPr="00596419">
        <w:rPr>
          <w:rFonts w:ascii="Times New Roman" w:hAnsi="Times New Roman" w:cs="Times New Roman"/>
          <w:spacing w:val="-3"/>
        </w:rPr>
        <w:t>кой готовности. В н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шей республике станции технического об</w:t>
      </w:r>
      <w:r w:rsidRPr="00596419">
        <w:rPr>
          <w:rFonts w:ascii="Times New Roman" w:hAnsi="Times New Roman" w:cs="Times New Roman"/>
          <w:spacing w:val="-3"/>
        </w:rPr>
        <w:softHyphen/>
        <w:t>служивания машинного парка созданы в осно</w:t>
      </w:r>
      <w:r w:rsidRPr="00596419">
        <w:rPr>
          <w:rFonts w:ascii="Times New Roman" w:hAnsi="Times New Roman" w:cs="Times New Roman"/>
          <w:spacing w:val="-3"/>
        </w:rPr>
        <w:t>в</w:t>
      </w:r>
      <w:r w:rsidRPr="00596419">
        <w:rPr>
          <w:rFonts w:ascii="Times New Roman" w:hAnsi="Times New Roman" w:cs="Times New Roman"/>
          <w:spacing w:val="-3"/>
        </w:rPr>
        <w:t xml:space="preserve">ном на районном </w:t>
      </w:r>
      <w:r w:rsidRPr="00596419">
        <w:rPr>
          <w:rFonts w:ascii="Times New Roman" w:hAnsi="Times New Roman" w:cs="Times New Roman"/>
          <w:spacing w:val="-4"/>
        </w:rPr>
        <w:t>уровне. В ряде зарубежных стран такое техническое обслужива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ние в</w:t>
      </w:r>
      <w:r w:rsidRPr="00596419">
        <w:rPr>
          <w:rFonts w:ascii="Times New Roman" w:hAnsi="Times New Roman" w:cs="Times New Roman"/>
          <w:spacing w:val="-3"/>
        </w:rPr>
        <w:t>ы</w:t>
      </w:r>
      <w:r w:rsidRPr="00596419">
        <w:rPr>
          <w:rFonts w:ascii="Times New Roman" w:hAnsi="Times New Roman" w:cs="Times New Roman"/>
          <w:spacing w:val="-3"/>
        </w:rPr>
        <w:t>полняют так называемые "свободные" дилеры.</w:t>
      </w:r>
    </w:p>
    <w:p w:rsidR="00596419" w:rsidRPr="00596419" w:rsidRDefault="00596419" w:rsidP="00A572C4">
      <w:pPr>
        <w:shd w:val="clear" w:color="auto" w:fill="FFFFFF"/>
        <w:ind w:right="-1" w:firstLine="567"/>
        <w:jc w:val="both"/>
        <w:rPr>
          <w:rFonts w:ascii="Times New Roman" w:hAnsi="Times New Roman" w:cs="Times New Roman"/>
          <w:spacing w:val="-3"/>
        </w:rPr>
      </w:pPr>
      <w:r w:rsidRPr="00596419">
        <w:rPr>
          <w:rFonts w:ascii="Times New Roman" w:hAnsi="Times New Roman" w:cs="Times New Roman"/>
          <w:spacing w:val="-3"/>
        </w:rPr>
        <w:t xml:space="preserve">В сельском хозяйстве применяют следующие </w:t>
      </w:r>
      <w:r w:rsidRPr="00596419">
        <w:rPr>
          <w:rFonts w:ascii="Times New Roman" w:hAnsi="Times New Roman" w:cs="Times New Roman"/>
          <w:iCs/>
          <w:spacing w:val="-3"/>
        </w:rPr>
        <w:t>методы орга</w:t>
      </w:r>
      <w:r w:rsidRPr="00596419">
        <w:rPr>
          <w:rFonts w:ascii="Times New Roman" w:hAnsi="Times New Roman" w:cs="Times New Roman"/>
          <w:iCs/>
          <w:spacing w:val="-3"/>
        </w:rPr>
        <w:softHyphen/>
      </w:r>
      <w:r w:rsidRPr="00596419">
        <w:rPr>
          <w:rFonts w:ascii="Times New Roman" w:hAnsi="Times New Roman" w:cs="Times New Roman"/>
          <w:iCs/>
          <w:spacing w:val="-2"/>
        </w:rPr>
        <w:t>низации технического о</w:t>
      </w:r>
      <w:r w:rsidRPr="00596419">
        <w:rPr>
          <w:rFonts w:ascii="Times New Roman" w:hAnsi="Times New Roman" w:cs="Times New Roman"/>
          <w:iCs/>
          <w:spacing w:val="-2"/>
        </w:rPr>
        <w:t>б</w:t>
      </w:r>
      <w:r w:rsidRPr="00596419">
        <w:rPr>
          <w:rFonts w:ascii="Times New Roman" w:hAnsi="Times New Roman" w:cs="Times New Roman"/>
          <w:iCs/>
          <w:spacing w:val="-2"/>
        </w:rPr>
        <w:t xml:space="preserve">служивания машин: </w:t>
      </w:r>
      <w:r w:rsidRPr="00596419">
        <w:rPr>
          <w:rFonts w:ascii="Times New Roman" w:hAnsi="Times New Roman" w:cs="Times New Roman"/>
          <w:spacing w:val="-2"/>
        </w:rPr>
        <w:t>по способу пере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4"/>
        </w:rPr>
        <w:t xml:space="preserve">движения машин при техническом обслуживании - поточным и </w:t>
      </w:r>
      <w:r w:rsidRPr="00596419">
        <w:rPr>
          <w:rFonts w:ascii="Times New Roman" w:hAnsi="Times New Roman" w:cs="Times New Roman"/>
          <w:iCs/>
          <w:spacing w:val="-3"/>
        </w:rPr>
        <w:t xml:space="preserve">тупиковый; </w:t>
      </w:r>
      <w:r w:rsidRPr="00596419">
        <w:rPr>
          <w:rFonts w:ascii="Times New Roman" w:hAnsi="Times New Roman" w:cs="Times New Roman"/>
          <w:spacing w:val="-3"/>
        </w:rPr>
        <w:t>по месту выполнения технического обслуживания -</w:t>
      </w:r>
      <w:r w:rsidRPr="00596419">
        <w:rPr>
          <w:rFonts w:ascii="Times New Roman" w:hAnsi="Times New Roman" w:cs="Times New Roman"/>
          <w:iCs/>
          <w:spacing w:val="-1"/>
        </w:rPr>
        <w:t xml:space="preserve">централизованный </w:t>
      </w:r>
      <w:r w:rsidRPr="00596419">
        <w:rPr>
          <w:rFonts w:ascii="Times New Roman" w:hAnsi="Times New Roman" w:cs="Times New Roman"/>
          <w:spacing w:val="-1"/>
        </w:rPr>
        <w:t xml:space="preserve">и </w:t>
      </w:r>
      <w:r w:rsidRPr="00596419">
        <w:rPr>
          <w:rFonts w:ascii="Times New Roman" w:hAnsi="Times New Roman" w:cs="Times New Roman"/>
          <w:iCs/>
          <w:spacing w:val="-1"/>
        </w:rPr>
        <w:t xml:space="preserve">децентрализованный; </w:t>
      </w:r>
      <w:r w:rsidRPr="00596419">
        <w:rPr>
          <w:rFonts w:ascii="Times New Roman" w:hAnsi="Times New Roman" w:cs="Times New Roman"/>
          <w:spacing w:val="-1"/>
        </w:rPr>
        <w:t xml:space="preserve">по выполняемому </w:t>
      </w:r>
      <w:r w:rsidRPr="00596419">
        <w:rPr>
          <w:rFonts w:ascii="Times New Roman" w:hAnsi="Times New Roman" w:cs="Times New Roman"/>
          <w:spacing w:val="4"/>
        </w:rPr>
        <w:t>техническому обслуж</w:t>
      </w:r>
      <w:r w:rsidRPr="00596419">
        <w:rPr>
          <w:rFonts w:ascii="Times New Roman" w:hAnsi="Times New Roman" w:cs="Times New Roman"/>
          <w:spacing w:val="4"/>
        </w:rPr>
        <w:t>и</w:t>
      </w:r>
      <w:r w:rsidRPr="00596419">
        <w:rPr>
          <w:rFonts w:ascii="Times New Roman" w:hAnsi="Times New Roman" w:cs="Times New Roman"/>
          <w:spacing w:val="4"/>
        </w:rPr>
        <w:t xml:space="preserve">ванию специалистами - </w:t>
      </w:r>
      <w:r w:rsidRPr="00596419">
        <w:rPr>
          <w:rFonts w:ascii="Times New Roman" w:hAnsi="Times New Roman" w:cs="Times New Roman"/>
          <w:iCs/>
          <w:spacing w:val="4"/>
        </w:rPr>
        <w:t>эксплуата</w:t>
      </w:r>
      <w:r w:rsidRPr="00596419">
        <w:rPr>
          <w:rFonts w:ascii="Times New Roman" w:hAnsi="Times New Roman" w:cs="Times New Roman"/>
          <w:iCs/>
          <w:spacing w:val="4"/>
        </w:rPr>
        <w:softHyphen/>
      </w:r>
      <w:r w:rsidRPr="00596419">
        <w:rPr>
          <w:rFonts w:ascii="Times New Roman" w:hAnsi="Times New Roman" w:cs="Times New Roman"/>
          <w:iCs/>
          <w:spacing w:val="-2"/>
        </w:rPr>
        <w:t xml:space="preserve">ционным и специализированным персоналом; </w:t>
      </w:r>
      <w:r w:rsidRPr="00596419">
        <w:rPr>
          <w:rFonts w:ascii="Times New Roman" w:hAnsi="Times New Roman" w:cs="Times New Roman"/>
          <w:spacing w:val="-2"/>
        </w:rPr>
        <w:t>по в</w:t>
      </w:r>
      <w:r w:rsidRPr="00596419">
        <w:rPr>
          <w:rFonts w:ascii="Times New Roman" w:hAnsi="Times New Roman" w:cs="Times New Roman"/>
          <w:spacing w:val="-2"/>
        </w:rPr>
        <w:t>ы</w:t>
      </w:r>
      <w:r w:rsidRPr="00596419">
        <w:rPr>
          <w:rFonts w:ascii="Times New Roman" w:hAnsi="Times New Roman" w:cs="Times New Roman"/>
          <w:spacing w:val="-2"/>
        </w:rPr>
        <w:t xml:space="preserve">полняющей </w:t>
      </w:r>
      <w:r w:rsidRPr="00596419">
        <w:rPr>
          <w:rFonts w:ascii="Times New Roman" w:hAnsi="Times New Roman" w:cs="Times New Roman"/>
          <w:spacing w:val="-1"/>
        </w:rPr>
        <w:t xml:space="preserve">техническое обслуживание организации - </w:t>
      </w:r>
      <w:r w:rsidRPr="00596419">
        <w:rPr>
          <w:rFonts w:ascii="Times New Roman" w:hAnsi="Times New Roman" w:cs="Times New Roman"/>
          <w:iCs/>
          <w:spacing w:val="-1"/>
        </w:rPr>
        <w:t xml:space="preserve">эксплуатирующей, </w:t>
      </w:r>
      <w:r w:rsidRPr="00596419">
        <w:rPr>
          <w:rFonts w:ascii="Times New Roman" w:hAnsi="Times New Roman" w:cs="Times New Roman"/>
          <w:iCs/>
          <w:spacing w:val="-3"/>
        </w:rPr>
        <w:t>специализ</w:t>
      </w:r>
      <w:r w:rsidRPr="00596419">
        <w:rPr>
          <w:rFonts w:ascii="Times New Roman" w:hAnsi="Times New Roman" w:cs="Times New Roman"/>
          <w:iCs/>
          <w:spacing w:val="-3"/>
        </w:rPr>
        <w:t>и</w:t>
      </w:r>
      <w:r w:rsidRPr="00596419">
        <w:rPr>
          <w:rFonts w:ascii="Times New Roman" w:hAnsi="Times New Roman" w:cs="Times New Roman"/>
          <w:iCs/>
          <w:spacing w:val="-3"/>
        </w:rPr>
        <w:t xml:space="preserve">руемой и предприятием-изготовителем. </w:t>
      </w:r>
      <w:r w:rsidRPr="00596419">
        <w:rPr>
          <w:rFonts w:ascii="Times New Roman" w:hAnsi="Times New Roman" w:cs="Times New Roman"/>
          <w:spacing w:val="-3"/>
        </w:rPr>
        <w:t>Метод тех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5"/>
        </w:rPr>
        <w:t>нического обслуживания предприятием-изготовителем (фирмен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6"/>
        </w:rPr>
        <w:t>ный метод технического обслуживания) в настоящее время полу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-3"/>
        </w:rPr>
        <w:t>чает достаточно широкое распространение.</w:t>
      </w:r>
    </w:p>
    <w:p w:rsidR="00596419" w:rsidRPr="00596419" w:rsidRDefault="00596419" w:rsidP="00596419">
      <w:pPr>
        <w:shd w:val="clear" w:color="auto" w:fill="FFFFFF"/>
        <w:ind w:right="14" w:firstLine="768"/>
        <w:jc w:val="both"/>
        <w:rPr>
          <w:rFonts w:ascii="Times New Roman" w:hAnsi="Times New Roman" w:cs="Times New Roman"/>
        </w:rPr>
      </w:pPr>
    </w:p>
    <w:p w:rsidR="00596419" w:rsidRPr="00A572C4" w:rsidRDefault="002E1C73" w:rsidP="002E1C73">
      <w:pPr>
        <w:pStyle w:val="a9"/>
        <w:shd w:val="clear" w:color="auto" w:fill="FFFFFF"/>
        <w:ind w:left="360" w:firstLine="349"/>
        <w:rPr>
          <w:rFonts w:ascii="Arial" w:hAnsi="Arial" w:cs="Arial"/>
          <w:b/>
          <w:bCs/>
          <w:spacing w:val="1"/>
        </w:rPr>
      </w:pPr>
      <w:r w:rsidRPr="00A572C4">
        <w:rPr>
          <w:rFonts w:ascii="Arial" w:hAnsi="Arial" w:cs="Arial"/>
          <w:b/>
          <w:bCs/>
          <w:spacing w:val="1"/>
        </w:rPr>
        <w:t>2.</w:t>
      </w:r>
      <w:r w:rsidR="00596419" w:rsidRPr="00A572C4">
        <w:rPr>
          <w:rFonts w:ascii="Arial" w:hAnsi="Arial" w:cs="Arial"/>
          <w:b/>
          <w:bCs/>
          <w:spacing w:val="1"/>
        </w:rPr>
        <w:t xml:space="preserve">2. Методы и формы организации ремонта машин </w:t>
      </w:r>
    </w:p>
    <w:p w:rsidR="00596419" w:rsidRPr="00596419" w:rsidRDefault="00596419" w:rsidP="00596419">
      <w:pPr>
        <w:shd w:val="clear" w:color="auto" w:fill="FFFFFF"/>
        <w:rPr>
          <w:rFonts w:ascii="Times New Roman" w:hAnsi="Times New Roman" w:cs="Times New Roman"/>
        </w:rPr>
      </w:pP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iCs/>
          <w:spacing w:val="5"/>
        </w:rPr>
        <w:t xml:space="preserve">Выбор метода ремонта </w:t>
      </w:r>
      <w:r w:rsidRPr="00596419">
        <w:rPr>
          <w:rFonts w:ascii="Times New Roman" w:hAnsi="Times New Roman" w:cs="Times New Roman"/>
          <w:spacing w:val="5"/>
        </w:rPr>
        <w:t>определяется конструктивно-</w:t>
      </w:r>
      <w:r w:rsidRPr="00596419">
        <w:rPr>
          <w:rFonts w:ascii="Times New Roman" w:hAnsi="Times New Roman" w:cs="Times New Roman"/>
          <w:spacing w:val="-5"/>
        </w:rPr>
        <w:t>технологическими характ</w:t>
      </w:r>
      <w:r w:rsidRPr="00596419">
        <w:rPr>
          <w:rFonts w:ascii="Times New Roman" w:hAnsi="Times New Roman" w:cs="Times New Roman"/>
          <w:spacing w:val="-5"/>
        </w:rPr>
        <w:t>е</w:t>
      </w:r>
      <w:r w:rsidRPr="00596419">
        <w:rPr>
          <w:rFonts w:ascii="Times New Roman" w:hAnsi="Times New Roman" w:cs="Times New Roman"/>
          <w:spacing w:val="-5"/>
        </w:rPr>
        <w:t>ристиками машин, объемом производ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2"/>
        </w:rPr>
        <w:t>ственной программы, наличием оборудования для выполнения работ и расстоянием до специализированных предприятий. Из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1"/>
        </w:rPr>
        <w:t>вестное вли</w:t>
      </w:r>
      <w:r w:rsidRPr="00596419">
        <w:rPr>
          <w:rFonts w:ascii="Times New Roman" w:hAnsi="Times New Roman" w:cs="Times New Roman"/>
          <w:spacing w:val="-1"/>
        </w:rPr>
        <w:t>я</w:t>
      </w:r>
      <w:r w:rsidRPr="00596419">
        <w:rPr>
          <w:rFonts w:ascii="Times New Roman" w:hAnsi="Times New Roman" w:cs="Times New Roman"/>
          <w:spacing w:val="-1"/>
        </w:rPr>
        <w:t>ние оказывают также условия использования ма</w:t>
      </w:r>
      <w:r w:rsidRPr="00596419">
        <w:rPr>
          <w:rFonts w:ascii="Times New Roman" w:hAnsi="Times New Roman" w:cs="Times New Roman"/>
          <w:spacing w:val="-1"/>
        </w:rPr>
        <w:softHyphen/>
      </w:r>
      <w:r w:rsidRPr="00596419">
        <w:rPr>
          <w:rFonts w:ascii="Times New Roman" w:hAnsi="Times New Roman" w:cs="Times New Roman"/>
          <w:spacing w:val="-8"/>
        </w:rPr>
        <w:t>шин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1"/>
        </w:rPr>
        <w:t xml:space="preserve">К </w:t>
      </w:r>
      <w:r w:rsidRPr="00596419">
        <w:rPr>
          <w:rFonts w:ascii="Times New Roman" w:hAnsi="Times New Roman" w:cs="Times New Roman"/>
          <w:iCs/>
          <w:spacing w:val="-1"/>
        </w:rPr>
        <w:t xml:space="preserve">методам ремонта </w:t>
      </w:r>
      <w:r w:rsidRPr="00596419">
        <w:rPr>
          <w:rFonts w:ascii="Times New Roman" w:hAnsi="Times New Roman" w:cs="Times New Roman"/>
          <w:spacing w:val="-1"/>
        </w:rPr>
        <w:t>относятся: с учетом сохранения при</w:t>
      </w:r>
      <w:r w:rsidRPr="00596419">
        <w:rPr>
          <w:rFonts w:ascii="Times New Roman" w:hAnsi="Times New Roman" w:cs="Times New Roman"/>
          <w:spacing w:val="-1"/>
        </w:rPr>
        <w:softHyphen/>
      </w:r>
      <w:r w:rsidRPr="00596419">
        <w:rPr>
          <w:rFonts w:ascii="Times New Roman" w:hAnsi="Times New Roman" w:cs="Times New Roman"/>
          <w:spacing w:val="-3"/>
        </w:rPr>
        <w:t>надлежности ремонтиру</w:t>
      </w:r>
      <w:r w:rsidRPr="00596419">
        <w:rPr>
          <w:rFonts w:ascii="Times New Roman" w:hAnsi="Times New Roman" w:cs="Times New Roman"/>
          <w:spacing w:val="-3"/>
        </w:rPr>
        <w:t>е</w:t>
      </w:r>
      <w:r w:rsidRPr="00596419">
        <w:rPr>
          <w:rFonts w:ascii="Times New Roman" w:hAnsi="Times New Roman" w:cs="Times New Roman"/>
          <w:spacing w:val="-3"/>
        </w:rPr>
        <w:t>мых составных частей к определенн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1"/>
        </w:rPr>
        <w:t xml:space="preserve">му экземпляру изделия - </w:t>
      </w:r>
      <w:r w:rsidRPr="00596419">
        <w:rPr>
          <w:rFonts w:ascii="Times New Roman" w:hAnsi="Times New Roman" w:cs="Times New Roman"/>
          <w:iCs/>
          <w:spacing w:val="-1"/>
        </w:rPr>
        <w:t>необезличенный и обезл</w:t>
      </w:r>
      <w:r w:rsidRPr="00596419">
        <w:rPr>
          <w:rFonts w:ascii="Times New Roman" w:hAnsi="Times New Roman" w:cs="Times New Roman"/>
          <w:iCs/>
          <w:spacing w:val="-1"/>
        </w:rPr>
        <w:t>и</w:t>
      </w:r>
      <w:r w:rsidRPr="00596419">
        <w:rPr>
          <w:rFonts w:ascii="Times New Roman" w:hAnsi="Times New Roman" w:cs="Times New Roman"/>
          <w:iCs/>
          <w:spacing w:val="-1"/>
        </w:rPr>
        <w:t xml:space="preserve">ченный; </w:t>
      </w:r>
      <w:r w:rsidRPr="00596419">
        <w:rPr>
          <w:rFonts w:ascii="Times New Roman" w:hAnsi="Times New Roman" w:cs="Times New Roman"/>
          <w:spacing w:val="-1"/>
        </w:rPr>
        <w:t>ис</w:t>
      </w:r>
      <w:r w:rsidRPr="00596419">
        <w:rPr>
          <w:rFonts w:ascii="Times New Roman" w:hAnsi="Times New Roman" w:cs="Times New Roman"/>
          <w:spacing w:val="-1"/>
        </w:rPr>
        <w:softHyphen/>
      </w:r>
      <w:r w:rsidRPr="00596419">
        <w:rPr>
          <w:rFonts w:ascii="Times New Roman" w:hAnsi="Times New Roman" w:cs="Times New Roman"/>
          <w:spacing w:val="-3"/>
        </w:rPr>
        <w:t xml:space="preserve">ходя из организации выполнения ремонта </w:t>
      </w:r>
      <w:r w:rsidRPr="00596419">
        <w:rPr>
          <w:rFonts w:ascii="Times New Roman" w:hAnsi="Times New Roman" w:cs="Times New Roman"/>
          <w:iCs/>
          <w:spacing w:val="-3"/>
        </w:rPr>
        <w:t>- тупиковый и поточ</w:t>
      </w:r>
      <w:r w:rsidRPr="00596419">
        <w:rPr>
          <w:rFonts w:ascii="Times New Roman" w:hAnsi="Times New Roman" w:cs="Times New Roman"/>
          <w:iCs/>
          <w:spacing w:val="-3"/>
        </w:rPr>
        <w:softHyphen/>
      </w:r>
      <w:r w:rsidRPr="00596419">
        <w:rPr>
          <w:rFonts w:ascii="Times New Roman" w:hAnsi="Times New Roman" w:cs="Times New Roman"/>
          <w:iCs/>
          <w:spacing w:val="-1"/>
        </w:rPr>
        <w:t>ный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</w:rPr>
        <w:t>При необезличенном (индивидуальном) методе ремон</w:t>
      </w:r>
      <w:r w:rsidRPr="00596419">
        <w:rPr>
          <w:rFonts w:ascii="Times New Roman" w:hAnsi="Times New Roman" w:cs="Times New Roman"/>
          <w:bCs/>
        </w:rPr>
        <w:softHyphen/>
      </w:r>
      <w:r w:rsidRPr="00596419">
        <w:rPr>
          <w:rFonts w:ascii="Times New Roman" w:hAnsi="Times New Roman" w:cs="Times New Roman"/>
          <w:bCs/>
          <w:spacing w:val="-4"/>
        </w:rPr>
        <w:t xml:space="preserve">та </w:t>
      </w:r>
      <w:r w:rsidRPr="00596419">
        <w:rPr>
          <w:rFonts w:ascii="Times New Roman" w:hAnsi="Times New Roman" w:cs="Times New Roman"/>
          <w:spacing w:val="-4"/>
        </w:rPr>
        <w:t>сохраняется принадле</w:t>
      </w:r>
      <w:r w:rsidRPr="00596419">
        <w:rPr>
          <w:rFonts w:ascii="Times New Roman" w:hAnsi="Times New Roman" w:cs="Times New Roman"/>
          <w:spacing w:val="-4"/>
        </w:rPr>
        <w:t>ж</w:t>
      </w:r>
      <w:r w:rsidRPr="00596419">
        <w:rPr>
          <w:rFonts w:ascii="Times New Roman" w:hAnsi="Times New Roman" w:cs="Times New Roman"/>
          <w:spacing w:val="-4"/>
        </w:rPr>
        <w:t>ность восстановленных составных ча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2"/>
        </w:rPr>
        <w:t>стей к опреленному экземпляру изделия. При этом методе ма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4"/>
        </w:rPr>
        <w:t>шина простаивает в ремонте в течение всего времени, необходи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мого для разб</w:t>
      </w:r>
      <w:r w:rsidRPr="00596419">
        <w:rPr>
          <w:rFonts w:ascii="Times New Roman" w:hAnsi="Times New Roman" w:cs="Times New Roman"/>
          <w:spacing w:val="-3"/>
        </w:rPr>
        <w:t>о</w:t>
      </w:r>
      <w:r w:rsidRPr="00596419">
        <w:rPr>
          <w:rFonts w:ascii="Times New Roman" w:hAnsi="Times New Roman" w:cs="Times New Roman"/>
          <w:spacing w:val="-3"/>
        </w:rPr>
        <w:t xml:space="preserve">рочных, ремонтных и сборочно-регулировочных </w:t>
      </w:r>
      <w:r w:rsidRPr="00596419">
        <w:rPr>
          <w:rFonts w:ascii="Times New Roman" w:hAnsi="Times New Roman" w:cs="Times New Roman"/>
          <w:spacing w:val="-4"/>
        </w:rPr>
        <w:t>работ. Индивидуальным методом пол</w:t>
      </w:r>
      <w:r w:rsidRPr="00596419">
        <w:rPr>
          <w:rFonts w:ascii="Times New Roman" w:hAnsi="Times New Roman" w:cs="Times New Roman"/>
          <w:spacing w:val="-4"/>
        </w:rPr>
        <w:t>ь</w:t>
      </w:r>
      <w:r w:rsidRPr="00596419">
        <w:rPr>
          <w:rFonts w:ascii="Times New Roman" w:hAnsi="Times New Roman" w:cs="Times New Roman"/>
          <w:spacing w:val="-4"/>
        </w:rPr>
        <w:t xml:space="preserve">зуются на предприятиях с </w:t>
      </w:r>
      <w:r w:rsidRPr="00596419">
        <w:rPr>
          <w:rFonts w:ascii="Times New Roman" w:hAnsi="Times New Roman" w:cs="Times New Roman"/>
          <w:spacing w:val="-5"/>
        </w:rPr>
        <w:t xml:space="preserve">небольшими объемами выполняемого технического сервиса, при </w:t>
      </w:r>
      <w:r w:rsidRPr="00596419">
        <w:rPr>
          <w:rFonts w:ascii="Times New Roman" w:hAnsi="Times New Roman" w:cs="Times New Roman"/>
          <w:spacing w:val="-3"/>
        </w:rPr>
        <w:t>ремонте сложных ответственных объектов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spacing w:val="1"/>
        </w:rPr>
        <w:t xml:space="preserve">При обезличенном методе ремонта </w:t>
      </w:r>
      <w:r w:rsidRPr="00596419">
        <w:rPr>
          <w:rFonts w:ascii="Times New Roman" w:hAnsi="Times New Roman" w:cs="Times New Roman"/>
          <w:spacing w:val="1"/>
        </w:rPr>
        <w:t>не сохраняется при</w:t>
      </w:r>
      <w:r w:rsidRPr="00596419">
        <w:rPr>
          <w:rFonts w:ascii="Times New Roman" w:hAnsi="Times New Roman" w:cs="Times New Roman"/>
          <w:spacing w:val="-4"/>
        </w:rPr>
        <w:t>надлежность составных частей к определенному экземпляру из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делия. При сборке они устанавливаются на очере</w:t>
      </w:r>
      <w:r w:rsidRPr="00596419">
        <w:rPr>
          <w:rFonts w:ascii="Times New Roman" w:hAnsi="Times New Roman" w:cs="Times New Roman"/>
          <w:spacing w:val="-3"/>
        </w:rPr>
        <w:t>д</w:t>
      </w:r>
      <w:r w:rsidRPr="00596419">
        <w:rPr>
          <w:rFonts w:ascii="Times New Roman" w:hAnsi="Times New Roman" w:cs="Times New Roman"/>
          <w:spacing w:val="-3"/>
        </w:rPr>
        <w:lastRenderedPageBreak/>
        <w:t>ную машину вне зависимости от того, с какой машины были сняты. Этот ме</w:t>
      </w:r>
      <w:r w:rsidRPr="00596419">
        <w:rPr>
          <w:rFonts w:ascii="Times New Roman" w:hAnsi="Times New Roman" w:cs="Times New Roman"/>
          <w:spacing w:val="-3"/>
        </w:rPr>
        <w:softHyphen/>
        <w:t>тод позволяет вовлечь в процесс ремонта большее число испол</w:t>
      </w:r>
      <w:r w:rsidRPr="00596419">
        <w:rPr>
          <w:rFonts w:ascii="Times New Roman" w:hAnsi="Times New Roman" w:cs="Times New Roman"/>
          <w:spacing w:val="-3"/>
        </w:rPr>
        <w:softHyphen/>
        <w:t>нителей, сравнительно с индивидуал</w:t>
      </w:r>
      <w:r w:rsidRPr="00596419">
        <w:rPr>
          <w:rFonts w:ascii="Times New Roman" w:hAnsi="Times New Roman" w:cs="Times New Roman"/>
          <w:spacing w:val="-3"/>
        </w:rPr>
        <w:t>ь</w:t>
      </w:r>
      <w:r w:rsidRPr="00596419">
        <w:rPr>
          <w:rFonts w:ascii="Times New Roman" w:hAnsi="Times New Roman" w:cs="Times New Roman"/>
          <w:spacing w:val="-3"/>
        </w:rPr>
        <w:t>ным методом, что создает предпосылки к дальнейшей дифференциации технологического процесса, позволяя организовать ремонт машин на более совер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2"/>
        </w:rPr>
        <w:t>шенной технологической основе и в более короткие сроки. На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3"/>
        </w:rPr>
        <w:t>ряду с этим сопряжение между собой большого к</w:t>
      </w:r>
      <w:r w:rsidRPr="00596419">
        <w:rPr>
          <w:rFonts w:ascii="Times New Roman" w:hAnsi="Times New Roman" w:cs="Times New Roman"/>
          <w:spacing w:val="-3"/>
        </w:rPr>
        <w:t>о</w:t>
      </w:r>
      <w:r w:rsidRPr="00596419">
        <w:rPr>
          <w:rFonts w:ascii="Times New Roman" w:hAnsi="Times New Roman" w:cs="Times New Roman"/>
          <w:spacing w:val="-3"/>
        </w:rPr>
        <w:t>личества не</w:t>
      </w:r>
      <w:r w:rsidRPr="00596419">
        <w:rPr>
          <w:rFonts w:ascii="Times New Roman" w:hAnsi="Times New Roman" w:cs="Times New Roman"/>
          <w:spacing w:val="-3"/>
        </w:rPr>
        <w:softHyphen/>
        <w:t>приработанных деталей с разными остаточными сроками служ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</w:rPr>
        <w:t xml:space="preserve">бы снижает общую надежность машин. Этот метод ремонта </w:t>
      </w:r>
      <w:r w:rsidRPr="00596419">
        <w:rPr>
          <w:rFonts w:ascii="Times New Roman" w:hAnsi="Times New Roman" w:cs="Times New Roman"/>
          <w:spacing w:val="-3"/>
        </w:rPr>
        <w:t>применяют при значительных програ</w:t>
      </w:r>
      <w:r w:rsidRPr="00596419">
        <w:rPr>
          <w:rFonts w:ascii="Times New Roman" w:hAnsi="Times New Roman" w:cs="Times New Roman"/>
          <w:spacing w:val="-3"/>
        </w:rPr>
        <w:t>м</w:t>
      </w:r>
      <w:r w:rsidRPr="00596419">
        <w:rPr>
          <w:rFonts w:ascii="Times New Roman" w:hAnsi="Times New Roman" w:cs="Times New Roman"/>
          <w:spacing w:val="-3"/>
        </w:rPr>
        <w:t>мах на специализирован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4"/>
        </w:rPr>
        <w:t>ных ремонтных предприятиях, обеспечивающих глубокий конт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2"/>
        </w:rPr>
        <w:t>роль соответствия деталей техническим условиям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2"/>
        </w:rPr>
        <w:t>К разновидности обезличенного метода ремонта можно от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3"/>
        </w:rPr>
        <w:t xml:space="preserve">нести </w:t>
      </w:r>
      <w:r w:rsidRPr="00596419">
        <w:rPr>
          <w:rFonts w:ascii="Times New Roman" w:hAnsi="Times New Roman" w:cs="Times New Roman"/>
          <w:iCs/>
          <w:spacing w:val="-3"/>
        </w:rPr>
        <w:t xml:space="preserve">агрегатный ремонт. </w:t>
      </w:r>
      <w:r w:rsidRPr="00596419">
        <w:rPr>
          <w:rFonts w:ascii="Times New Roman" w:hAnsi="Times New Roman" w:cs="Times New Roman"/>
          <w:spacing w:val="-3"/>
        </w:rPr>
        <w:t>В основу агрегатного ремонта пол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5"/>
        </w:rPr>
        <w:t>жены организационные принципы, противоположные полноком</w:t>
      </w:r>
      <w:r w:rsidRPr="00596419">
        <w:rPr>
          <w:rFonts w:ascii="Times New Roman" w:hAnsi="Times New Roman" w:cs="Times New Roman"/>
          <w:spacing w:val="-5"/>
        </w:rPr>
        <w:softHyphen/>
        <w:t>плектному ремонту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2"/>
        </w:rPr>
        <w:t xml:space="preserve">При </w:t>
      </w:r>
      <w:r w:rsidRPr="00596419">
        <w:rPr>
          <w:rFonts w:ascii="Times New Roman" w:hAnsi="Times New Roman" w:cs="Times New Roman"/>
          <w:bCs/>
          <w:spacing w:val="-2"/>
        </w:rPr>
        <w:t xml:space="preserve">агрегатном методе ремонта </w:t>
      </w:r>
      <w:r w:rsidRPr="00596419">
        <w:rPr>
          <w:rFonts w:ascii="Times New Roman" w:hAnsi="Times New Roman" w:cs="Times New Roman"/>
          <w:spacing w:val="-2"/>
        </w:rPr>
        <w:t>у вышедшей из строя ма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4"/>
        </w:rPr>
        <w:t>шины дефектные агрегаты заменяют на отремонтированные или новые. Возможность замены агрегатов с использов</w:t>
      </w:r>
      <w:r w:rsidRPr="00596419">
        <w:rPr>
          <w:rFonts w:ascii="Times New Roman" w:hAnsi="Times New Roman" w:cs="Times New Roman"/>
          <w:spacing w:val="-4"/>
        </w:rPr>
        <w:t>а</w:t>
      </w:r>
      <w:r w:rsidRPr="00596419">
        <w:rPr>
          <w:rFonts w:ascii="Times New Roman" w:hAnsi="Times New Roman" w:cs="Times New Roman"/>
          <w:spacing w:val="-4"/>
        </w:rPr>
        <w:t>нием обмен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6"/>
        </w:rPr>
        <w:t xml:space="preserve">ного фонда позволяет ремонтировать их заблаговременно. В этом </w:t>
      </w:r>
      <w:r w:rsidRPr="00596419">
        <w:rPr>
          <w:rFonts w:ascii="Times New Roman" w:hAnsi="Times New Roman" w:cs="Times New Roman"/>
          <w:spacing w:val="-2"/>
        </w:rPr>
        <w:t>случае пр</w:t>
      </w:r>
      <w:r w:rsidRPr="00596419">
        <w:rPr>
          <w:rFonts w:ascii="Times New Roman" w:hAnsi="Times New Roman" w:cs="Times New Roman"/>
          <w:spacing w:val="-2"/>
        </w:rPr>
        <w:t>о</w:t>
      </w:r>
      <w:r w:rsidRPr="00596419">
        <w:rPr>
          <w:rFonts w:ascii="Times New Roman" w:hAnsi="Times New Roman" w:cs="Times New Roman"/>
          <w:spacing w:val="-2"/>
        </w:rPr>
        <w:t>стой машины в ремонте зависит только от времени, необходимого на демонтаж и монтаж агрегатов. Ресурс после</w:t>
      </w:r>
      <w:r w:rsidRPr="00596419">
        <w:rPr>
          <w:rFonts w:ascii="Times New Roman" w:hAnsi="Times New Roman" w:cs="Times New Roman"/>
          <w:spacing w:val="-2"/>
        </w:rPr>
        <w:softHyphen/>
        <w:t xml:space="preserve">дних будет полностью использован. Обменный фонд создается </w:t>
      </w:r>
      <w:r w:rsidRPr="00596419">
        <w:rPr>
          <w:rFonts w:ascii="Times New Roman" w:hAnsi="Times New Roman" w:cs="Times New Roman"/>
          <w:spacing w:val="-4"/>
        </w:rPr>
        <w:t>на различных уровнях ремонтно-обслуживающей базы — в хо</w:t>
      </w:r>
      <w:r w:rsidRPr="00596419">
        <w:rPr>
          <w:rFonts w:ascii="Times New Roman" w:hAnsi="Times New Roman" w:cs="Times New Roman"/>
          <w:spacing w:val="-4"/>
        </w:rPr>
        <w:softHyphen/>
        <w:t>зяйствах, технических обме</w:t>
      </w:r>
      <w:r w:rsidRPr="00596419">
        <w:rPr>
          <w:rFonts w:ascii="Times New Roman" w:hAnsi="Times New Roman" w:cs="Times New Roman"/>
          <w:spacing w:val="-4"/>
        </w:rPr>
        <w:t>н</w:t>
      </w:r>
      <w:r w:rsidRPr="00596419">
        <w:rPr>
          <w:rFonts w:ascii="Times New Roman" w:hAnsi="Times New Roman" w:cs="Times New Roman"/>
          <w:spacing w:val="-4"/>
        </w:rPr>
        <w:t>ных пунктах районного, межрайон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ного и областного значения, а также в специализир</w:t>
      </w:r>
      <w:r w:rsidRPr="00596419">
        <w:rPr>
          <w:rFonts w:ascii="Times New Roman" w:hAnsi="Times New Roman" w:cs="Times New Roman"/>
          <w:spacing w:val="-3"/>
        </w:rPr>
        <w:t>о</w:t>
      </w:r>
      <w:r w:rsidRPr="00596419">
        <w:rPr>
          <w:rFonts w:ascii="Times New Roman" w:hAnsi="Times New Roman" w:cs="Times New Roman"/>
          <w:spacing w:val="-3"/>
        </w:rPr>
        <w:t>ванных ре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5"/>
        </w:rPr>
        <w:t xml:space="preserve">монтных предприятиях. 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spacing w:val="-5"/>
        </w:rPr>
        <w:t xml:space="preserve">Поточный метод ремонта </w:t>
      </w:r>
      <w:r w:rsidRPr="00596419">
        <w:rPr>
          <w:rFonts w:ascii="Times New Roman" w:hAnsi="Times New Roman" w:cs="Times New Roman"/>
          <w:spacing w:val="-5"/>
        </w:rPr>
        <w:t>применяется на ремонтных пред</w:t>
      </w:r>
      <w:r w:rsidRPr="00596419">
        <w:rPr>
          <w:rFonts w:ascii="Times New Roman" w:hAnsi="Times New Roman" w:cs="Times New Roman"/>
          <w:spacing w:val="-5"/>
        </w:rPr>
        <w:softHyphen/>
        <w:t>приятиях со значительной производственной программой, позво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2"/>
        </w:rPr>
        <w:t>ляющей производственный процесс выполнять на специализи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1"/>
        </w:rPr>
        <w:t xml:space="preserve">рованных рабочих местах с определенными технологической </w:t>
      </w:r>
      <w:r w:rsidRPr="00596419">
        <w:rPr>
          <w:rFonts w:ascii="Times New Roman" w:hAnsi="Times New Roman" w:cs="Times New Roman"/>
          <w:spacing w:val="-2"/>
        </w:rPr>
        <w:t>последовател</w:t>
      </w:r>
      <w:r w:rsidRPr="00596419">
        <w:rPr>
          <w:rFonts w:ascii="Times New Roman" w:hAnsi="Times New Roman" w:cs="Times New Roman"/>
          <w:spacing w:val="-2"/>
        </w:rPr>
        <w:t>ь</w:t>
      </w:r>
      <w:r w:rsidRPr="00596419">
        <w:rPr>
          <w:rFonts w:ascii="Times New Roman" w:hAnsi="Times New Roman" w:cs="Times New Roman"/>
          <w:spacing w:val="-2"/>
        </w:rPr>
        <w:t>ностью и ритмом. Непрерывность потока по вре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1"/>
        </w:rPr>
        <w:t xml:space="preserve">мени достигается синхронизацией работ на постах. Поточный </w:t>
      </w:r>
      <w:r w:rsidRPr="00596419">
        <w:rPr>
          <w:rFonts w:ascii="Times New Roman" w:hAnsi="Times New Roman" w:cs="Times New Roman"/>
          <w:spacing w:val="1"/>
        </w:rPr>
        <w:t xml:space="preserve">метод наиболее производителен, так как за каждым постом </w:t>
      </w:r>
      <w:r w:rsidRPr="00596419">
        <w:rPr>
          <w:rFonts w:ascii="Times New Roman" w:hAnsi="Times New Roman" w:cs="Times New Roman"/>
          <w:spacing w:val="-4"/>
        </w:rPr>
        <w:t>закр</w:t>
      </w:r>
      <w:r w:rsidRPr="00596419">
        <w:rPr>
          <w:rFonts w:ascii="Times New Roman" w:hAnsi="Times New Roman" w:cs="Times New Roman"/>
          <w:spacing w:val="-4"/>
        </w:rPr>
        <w:t>е</w:t>
      </w:r>
      <w:r w:rsidRPr="00596419">
        <w:rPr>
          <w:rFonts w:ascii="Times New Roman" w:hAnsi="Times New Roman" w:cs="Times New Roman"/>
          <w:spacing w:val="-4"/>
        </w:rPr>
        <w:t>пляется ограниченное количество операций, технологичес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кой оснастки и оборудования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4"/>
        </w:rPr>
        <w:t>Следует также отметить, что по принадлежности выполняю</w:t>
      </w:r>
      <w:r w:rsidRPr="00596419">
        <w:rPr>
          <w:rFonts w:ascii="Times New Roman" w:hAnsi="Times New Roman" w:cs="Times New Roman"/>
          <w:spacing w:val="-4"/>
        </w:rPr>
        <w:softHyphen/>
        <w:t xml:space="preserve">щих ремонт организаций различают следующие методы </w:t>
      </w:r>
      <w:r w:rsidRPr="00596419">
        <w:rPr>
          <w:rFonts w:ascii="Times New Roman" w:hAnsi="Times New Roman" w:cs="Times New Roman"/>
          <w:iCs/>
          <w:spacing w:val="-4"/>
        </w:rPr>
        <w:t>ремон</w:t>
      </w:r>
      <w:r w:rsidRPr="00596419">
        <w:rPr>
          <w:rFonts w:ascii="Times New Roman" w:hAnsi="Times New Roman" w:cs="Times New Roman"/>
          <w:iCs/>
          <w:spacing w:val="-4"/>
        </w:rPr>
        <w:softHyphen/>
      </w:r>
      <w:r w:rsidRPr="00596419">
        <w:rPr>
          <w:rFonts w:ascii="Times New Roman" w:hAnsi="Times New Roman" w:cs="Times New Roman"/>
          <w:iCs/>
          <w:spacing w:val="-3"/>
        </w:rPr>
        <w:t>та, эксплуатирующей организацией; специализир</w:t>
      </w:r>
      <w:r w:rsidRPr="00596419">
        <w:rPr>
          <w:rFonts w:ascii="Times New Roman" w:hAnsi="Times New Roman" w:cs="Times New Roman"/>
          <w:iCs/>
          <w:spacing w:val="-3"/>
        </w:rPr>
        <w:t>о</w:t>
      </w:r>
      <w:r w:rsidRPr="00596419">
        <w:rPr>
          <w:rFonts w:ascii="Times New Roman" w:hAnsi="Times New Roman" w:cs="Times New Roman"/>
          <w:iCs/>
          <w:spacing w:val="-3"/>
        </w:rPr>
        <w:t>ванной орга</w:t>
      </w:r>
      <w:r w:rsidRPr="00596419">
        <w:rPr>
          <w:rFonts w:ascii="Times New Roman" w:hAnsi="Times New Roman" w:cs="Times New Roman"/>
          <w:iCs/>
          <w:spacing w:val="-4"/>
        </w:rPr>
        <w:t xml:space="preserve">низацией </w:t>
      </w:r>
      <w:r w:rsidRPr="00596419">
        <w:rPr>
          <w:rFonts w:ascii="Times New Roman" w:hAnsi="Times New Roman" w:cs="Times New Roman"/>
          <w:spacing w:val="-4"/>
        </w:rPr>
        <w:t xml:space="preserve">и </w:t>
      </w:r>
      <w:r w:rsidRPr="00596419">
        <w:rPr>
          <w:rFonts w:ascii="Times New Roman" w:hAnsi="Times New Roman" w:cs="Times New Roman"/>
          <w:iCs/>
          <w:spacing w:val="-4"/>
        </w:rPr>
        <w:t xml:space="preserve">предприятием-изготовителем </w:t>
      </w:r>
      <w:r w:rsidRPr="00596419">
        <w:rPr>
          <w:rFonts w:ascii="Times New Roman" w:hAnsi="Times New Roman" w:cs="Times New Roman"/>
          <w:spacing w:val="-4"/>
        </w:rPr>
        <w:t>(фирменный ремонт)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4"/>
        </w:rPr>
        <w:t xml:space="preserve">В строительных организациях получил распространение </w:t>
      </w:r>
      <w:r w:rsidRPr="00596419">
        <w:rPr>
          <w:rFonts w:ascii="Times New Roman" w:hAnsi="Times New Roman" w:cs="Times New Roman"/>
          <w:bCs/>
          <w:spacing w:val="-4"/>
        </w:rPr>
        <w:t>ме</w:t>
      </w:r>
      <w:r w:rsidRPr="00596419">
        <w:rPr>
          <w:rFonts w:ascii="Times New Roman" w:hAnsi="Times New Roman" w:cs="Times New Roman"/>
          <w:bCs/>
          <w:spacing w:val="-4"/>
        </w:rPr>
        <w:softHyphen/>
      </w:r>
      <w:r w:rsidRPr="00596419">
        <w:rPr>
          <w:rFonts w:ascii="Times New Roman" w:hAnsi="Times New Roman" w:cs="Times New Roman"/>
          <w:bCs/>
          <w:spacing w:val="-2"/>
        </w:rPr>
        <w:t>тод ремонта путем п</w:t>
      </w:r>
      <w:r w:rsidRPr="00596419">
        <w:rPr>
          <w:rFonts w:ascii="Times New Roman" w:hAnsi="Times New Roman" w:cs="Times New Roman"/>
          <w:bCs/>
          <w:spacing w:val="-2"/>
        </w:rPr>
        <w:t>е</w:t>
      </w:r>
      <w:r w:rsidRPr="00596419">
        <w:rPr>
          <w:rFonts w:ascii="Times New Roman" w:hAnsi="Times New Roman" w:cs="Times New Roman"/>
          <w:bCs/>
          <w:spacing w:val="-2"/>
        </w:rPr>
        <w:t>риодической замены ремонтных ком</w:t>
      </w:r>
      <w:r w:rsidRPr="00596419">
        <w:rPr>
          <w:rFonts w:ascii="Times New Roman" w:hAnsi="Times New Roman" w:cs="Times New Roman"/>
          <w:bCs/>
          <w:spacing w:val="-2"/>
        </w:rPr>
        <w:softHyphen/>
      </w:r>
      <w:r w:rsidRPr="00596419">
        <w:rPr>
          <w:rFonts w:ascii="Times New Roman" w:hAnsi="Times New Roman" w:cs="Times New Roman"/>
          <w:bCs/>
          <w:spacing w:val="-3"/>
        </w:rPr>
        <w:t xml:space="preserve">плектов (ПЗРК). </w:t>
      </w:r>
      <w:r w:rsidRPr="00596419">
        <w:rPr>
          <w:rFonts w:ascii="Times New Roman" w:hAnsi="Times New Roman" w:cs="Times New Roman"/>
          <w:spacing w:val="-3"/>
        </w:rPr>
        <w:t xml:space="preserve">Стратегия периодической замены ремонтных </w:t>
      </w:r>
      <w:r w:rsidRPr="00596419">
        <w:rPr>
          <w:rFonts w:ascii="Times New Roman" w:hAnsi="Times New Roman" w:cs="Times New Roman"/>
          <w:spacing w:val="-2"/>
        </w:rPr>
        <w:t>комплектов представляет собой разновидность агрегатного ме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3"/>
        </w:rPr>
        <w:t>тода ремонта и позволяет поддерживать работоспособность ма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</w:rPr>
        <w:t>шинного парка путем принудительной замены через опреде</w:t>
      </w:r>
      <w:r w:rsidRPr="00596419">
        <w:rPr>
          <w:rFonts w:ascii="Times New Roman" w:hAnsi="Times New Roman" w:cs="Times New Roman"/>
        </w:rPr>
        <w:softHyphen/>
      </w:r>
      <w:r w:rsidRPr="00596419">
        <w:rPr>
          <w:rFonts w:ascii="Times New Roman" w:hAnsi="Times New Roman" w:cs="Times New Roman"/>
          <w:spacing w:val="-6"/>
        </w:rPr>
        <w:t>ленный период времени или наработки равноресурсных или крат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4"/>
        </w:rPr>
        <w:t xml:space="preserve">ных по ресурсу агрегатов, сгруппированных в ремонтные </w:t>
      </w:r>
      <w:r w:rsidRPr="00596419">
        <w:rPr>
          <w:rFonts w:ascii="Times New Roman" w:hAnsi="Times New Roman" w:cs="Times New Roman"/>
          <w:spacing w:val="-5"/>
        </w:rPr>
        <w:t>комплекты. Метод ПЗРК позв</w:t>
      </w:r>
      <w:r w:rsidRPr="00596419">
        <w:rPr>
          <w:rFonts w:ascii="Times New Roman" w:hAnsi="Times New Roman" w:cs="Times New Roman"/>
          <w:spacing w:val="-5"/>
        </w:rPr>
        <w:t>о</w:t>
      </w:r>
      <w:r w:rsidRPr="00596419">
        <w:rPr>
          <w:rFonts w:ascii="Times New Roman" w:hAnsi="Times New Roman" w:cs="Times New Roman"/>
          <w:spacing w:val="-5"/>
        </w:rPr>
        <w:t>ляет снизить простои машин, уве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4"/>
        </w:rPr>
        <w:t>личить годовую и сменную их наработку, а также пов</w:t>
      </w:r>
      <w:r w:rsidRPr="00596419">
        <w:rPr>
          <w:rFonts w:ascii="Times New Roman" w:hAnsi="Times New Roman" w:cs="Times New Roman"/>
          <w:spacing w:val="-4"/>
        </w:rPr>
        <w:t>ы</w:t>
      </w:r>
      <w:r w:rsidRPr="00596419">
        <w:rPr>
          <w:rFonts w:ascii="Times New Roman" w:hAnsi="Times New Roman" w:cs="Times New Roman"/>
          <w:spacing w:val="-4"/>
        </w:rPr>
        <w:t>сить тех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2"/>
        </w:rPr>
        <w:t xml:space="preserve">ническую готовность машинного парка. К особенностям этого </w:t>
      </w:r>
      <w:r w:rsidRPr="00596419">
        <w:rPr>
          <w:rFonts w:ascii="Times New Roman" w:hAnsi="Times New Roman" w:cs="Times New Roman"/>
          <w:spacing w:val="-4"/>
        </w:rPr>
        <w:t>метода следует отнести наличие элементов принудительного ре</w:t>
      </w:r>
      <w:r w:rsidRPr="00596419">
        <w:rPr>
          <w:rFonts w:ascii="Times New Roman" w:hAnsi="Times New Roman" w:cs="Times New Roman"/>
          <w:spacing w:val="-4"/>
        </w:rPr>
        <w:softHyphen/>
        <w:t>монта, повышающего готовность парка при одновременном уве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2"/>
        </w:rPr>
        <w:t>личении расхода запасных частей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2"/>
        </w:rPr>
        <w:t xml:space="preserve">По времени проведения ремонта различают сезонный и </w:t>
      </w:r>
      <w:r w:rsidRPr="00596419">
        <w:rPr>
          <w:rFonts w:ascii="Times New Roman" w:hAnsi="Times New Roman" w:cs="Times New Roman"/>
          <w:spacing w:val="-4"/>
        </w:rPr>
        <w:t xml:space="preserve">круглогодовой ремонт. Сезонный ремонт машинно-тракторного </w:t>
      </w:r>
      <w:r w:rsidRPr="00596419">
        <w:rPr>
          <w:rFonts w:ascii="Times New Roman" w:hAnsi="Times New Roman" w:cs="Times New Roman"/>
          <w:spacing w:val="-1"/>
        </w:rPr>
        <w:t>парка проводят в свободное от полевых работ время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4"/>
        </w:rPr>
        <w:t>Сезонный ремонт нарушает нормальное материальное снаб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жение, снижает качество выпускаемой продукции, а в ряде слу</w:t>
      </w:r>
      <w:r w:rsidRPr="00596419">
        <w:rPr>
          <w:rFonts w:ascii="Times New Roman" w:hAnsi="Times New Roman" w:cs="Times New Roman"/>
          <w:spacing w:val="-3"/>
        </w:rPr>
        <w:softHyphen/>
        <w:t>чаев обуславливает постановку в ремонт не полн</w:t>
      </w:r>
      <w:r w:rsidRPr="00596419">
        <w:rPr>
          <w:rFonts w:ascii="Times New Roman" w:hAnsi="Times New Roman" w:cs="Times New Roman"/>
          <w:spacing w:val="-3"/>
        </w:rPr>
        <w:t>о</w:t>
      </w:r>
      <w:r w:rsidRPr="00596419">
        <w:rPr>
          <w:rFonts w:ascii="Times New Roman" w:hAnsi="Times New Roman" w:cs="Times New Roman"/>
          <w:spacing w:val="-3"/>
        </w:rPr>
        <w:t>стью выраб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4"/>
        </w:rPr>
        <w:t xml:space="preserve">тавших свой ресурс машин, что вызывает наряду с повышением </w:t>
      </w:r>
      <w:r w:rsidRPr="00596419">
        <w:rPr>
          <w:rFonts w:ascii="Times New Roman" w:hAnsi="Times New Roman" w:cs="Times New Roman"/>
          <w:spacing w:val="-3"/>
        </w:rPr>
        <w:t>расхода з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пасных частей увеличение денежных затрат на содер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2"/>
        </w:rPr>
        <w:t>жание машинного парка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spacing w:val="-3"/>
        </w:rPr>
        <w:t xml:space="preserve">Круглогодовой ремонт </w:t>
      </w:r>
      <w:r w:rsidRPr="00596419">
        <w:rPr>
          <w:rFonts w:ascii="Times New Roman" w:hAnsi="Times New Roman" w:cs="Times New Roman"/>
          <w:spacing w:val="-3"/>
        </w:rPr>
        <w:t xml:space="preserve">лишен недостатков, свойственных </w:t>
      </w:r>
      <w:r w:rsidRPr="00596419">
        <w:rPr>
          <w:rFonts w:ascii="Times New Roman" w:hAnsi="Times New Roman" w:cs="Times New Roman"/>
          <w:spacing w:val="-2"/>
        </w:rPr>
        <w:t>сезонному ремонту. И</w:t>
      </w:r>
      <w:r w:rsidRPr="00596419">
        <w:rPr>
          <w:rFonts w:ascii="Times New Roman" w:hAnsi="Times New Roman" w:cs="Times New Roman"/>
          <w:spacing w:val="-2"/>
        </w:rPr>
        <w:t>з</w:t>
      </w:r>
      <w:r w:rsidRPr="00596419">
        <w:rPr>
          <w:rFonts w:ascii="Times New Roman" w:hAnsi="Times New Roman" w:cs="Times New Roman"/>
          <w:spacing w:val="-2"/>
        </w:rPr>
        <w:t xml:space="preserve">делия ремонтируют рассредоточено в </w:t>
      </w:r>
      <w:r w:rsidRPr="00596419">
        <w:rPr>
          <w:rFonts w:ascii="Times New Roman" w:hAnsi="Times New Roman" w:cs="Times New Roman"/>
          <w:spacing w:val="-4"/>
        </w:rPr>
        <w:t>соответствии с плановыми сроками ремонта по з</w:t>
      </w:r>
      <w:r w:rsidRPr="00596419">
        <w:rPr>
          <w:rFonts w:ascii="Times New Roman" w:hAnsi="Times New Roman" w:cs="Times New Roman"/>
          <w:spacing w:val="-4"/>
        </w:rPr>
        <w:t>а</w:t>
      </w:r>
      <w:r w:rsidRPr="00596419">
        <w:rPr>
          <w:rFonts w:ascii="Times New Roman" w:hAnsi="Times New Roman" w:cs="Times New Roman"/>
          <w:spacing w:val="-4"/>
        </w:rPr>
        <w:t>ранее разрабо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танным графикам. Круглогодовой ремонт обеспечивает равно</w:t>
      </w:r>
      <w:r w:rsidRPr="00596419">
        <w:rPr>
          <w:rFonts w:ascii="Times New Roman" w:hAnsi="Times New Roman" w:cs="Times New Roman"/>
          <w:spacing w:val="-3"/>
        </w:rPr>
        <w:softHyphen/>
        <w:t>мерную з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грузку предприятий, улучшает технико-экономичес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2"/>
        </w:rPr>
        <w:t>кие показатели использования м</w:t>
      </w:r>
      <w:r w:rsidRPr="00596419">
        <w:rPr>
          <w:rFonts w:ascii="Times New Roman" w:hAnsi="Times New Roman" w:cs="Times New Roman"/>
          <w:spacing w:val="-2"/>
        </w:rPr>
        <w:t>а</w:t>
      </w:r>
      <w:r w:rsidRPr="00596419">
        <w:rPr>
          <w:rFonts w:ascii="Times New Roman" w:hAnsi="Times New Roman" w:cs="Times New Roman"/>
          <w:spacing w:val="-2"/>
        </w:rPr>
        <w:t>шинного парка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5"/>
        </w:rPr>
        <w:lastRenderedPageBreak/>
        <w:t xml:space="preserve">В условиях сельскохозяйственного ремонтного производства </w:t>
      </w:r>
      <w:r w:rsidRPr="00596419">
        <w:rPr>
          <w:rFonts w:ascii="Times New Roman" w:hAnsi="Times New Roman" w:cs="Times New Roman"/>
          <w:spacing w:val="-4"/>
        </w:rPr>
        <w:t xml:space="preserve">применяют следующие </w:t>
      </w:r>
      <w:r w:rsidRPr="00596419">
        <w:rPr>
          <w:rFonts w:ascii="Times New Roman" w:hAnsi="Times New Roman" w:cs="Times New Roman"/>
          <w:iCs/>
          <w:spacing w:val="-4"/>
        </w:rPr>
        <w:t xml:space="preserve">формы организации труда: </w:t>
      </w:r>
      <w:r w:rsidRPr="00596419">
        <w:rPr>
          <w:rFonts w:ascii="Times New Roman" w:hAnsi="Times New Roman" w:cs="Times New Roman"/>
          <w:spacing w:val="-4"/>
        </w:rPr>
        <w:t xml:space="preserve">бригадную, </w:t>
      </w:r>
      <w:r w:rsidRPr="00596419">
        <w:rPr>
          <w:rFonts w:ascii="Times New Roman" w:hAnsi="Times New Roman" w:cs="Times New Roman"/>
          <w:spacing w:val="-3"/>
        </w:rPr>
        <w:t xml:space="preserve">бригадно-постовую, узловую, поточно-узловую, поточную. Эти </w:t>
      </w:r>
      <w:r w:rsidRPr="00596419">
        <w:rPr>
          <w:rFonts w:ascii="Times New Roman" w:hAnsi="Times New Roman" w:cs="Times New Roman"/>
          <w:spacing w:val="-5"/>
        </w:rPr>
        <w:t>формы отличаются между собой степенью расчленения техноло</w:t>
      </w:r>
      <w:r w:rsidRPr="00596419">
        <w:rPr>
          <w:rFonts w:ascii="Times New Roman" w:hAnsi="Times New Roman" w:cs="Times New Roman"/>
          <w:spacing w:val="-5"/>
        </w:rPr>
        <w:softHyphen/>
        <w:t>гического процесса между исполнителями. Возможность расчле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8"/>
        </w:rPr>
        <w:t>нения ремонтных работ на отдельные операции определяется объе</w:t>
      </w:r>
      <w:r w:rsidRPr="00596419">
        <w:rPr>
          <w:rFonts w:ascii="Times New Roman" w:hAnsi="Times New Roman" w:cs="Times New Roman"/>
          <w:spacing w:val="-8"/>
        </w:rPr>
        <w:softHyphen/>
      </w:r>
      <w:r w:rsidRPr="00596419">
        <w:rPr>
          <w:rFonts w:ascii="Times New Roman" w:hAnsi="Times New Roman" w:cs="Times New Roman"/>
          <w:spacing w:val="-5"/>
        </w:rPr>
        <w:t>мами производственной программы. При значительных пр</w:t>
      </w:r>
      <w:r w:rsidRPr="00596419">
        <w:rPr>
          <w:rFonts w:ascii="Times New Roman" w:hAnsi="Times New Roman" w:cs="Times New Roman"/>
          <w:spacing w:val="-5"/>
        </w:rPr>
        <w:t>о</w:t>
      </w:r>
      <w:r w:rsidRPr="00596419">
        <w:rPr>
          <w:rFonts w:ascii="Times New Roman" w:hAnsi="Times New Roman" w:cs="Times New Roman"/>
          <w:spacing w:val="-5"/>
        </w:rPr>
        <w:t>грам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2"/>
        </w:rPr>
        <w:t xml:space="preserve">мах специализация рабочих мест становится более высокой, а </w:t>
      </w:r>
      <w:r w:rsidRPr="00596419">
        <w:rPr>
          <w:rFonts w:ascii="Times New Roman" w:hAnsi="Times New Roman" w:cs="Times New Roman"/>
          <w:spacing w:val="-5"/>
        </w:rPr>
        <w:t>перечень выполня</w:t>
      </w:r>
      <w:r w:rsidRPr="00596419">
        <w:rPr>
          <w:rFonts w:ascii="Times New Roman" w:hAnsi="Times New Roman" w:cs="Times New Roman"/>
          <w:spacing w:val="-5"/>
        </w:rPr>
        <w:t>е</w:t>
      </w:r>
      <w:r w:rsidRPr="00596419">
        <w:rPr>
          <w:rFonts w:ascii="Times New Roman" w:hAnsi="Times New Roman" w:cs="Times New Roman"/>
          <w:spacing w:val="-5"/>
        </w:rPr>
        <w:t>мых на них операций более однотипным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3"/>
        </w:rPr>
        <w:t>При небольших программах на рабочих местах выполняют</w:t>
      </w:r>
      <w:r w:rsidRPr="00596419">
        <w:rPr>
          <w:rFonts w:ascii="Times New Roman" w:hAnsi="Times New Roman" w:cs="Times New Roman"/>
          <w:spacing w:val="-3"/>
        </w:rPr>
        <w:softHyphen/>
        <w:t>ся разнообразные р</w:t>
      </w:r>
      <w:r w:rsidRPr="00596419">
        <w:rPr>
          <w:rFonts w:ascii="Times New Roman" w:hAnsi="Times New Roman" w:cs="Times New Roman"/>
          <w:spacing w:val="-3"/>
        </w:rPr>
        <w:t>е</w:t>
      </w:r>
      <w:r w:rsidRPr="00596419">
        <w:rPr>
          <w:rFonts w:ascii="Times New Roman" w:hAnsi="Times New Roman" w:cs="Times New Roman"/>
          <w:spacing w:val="-3"/>
        </w:rPr>
        <w:t>монтные работы. Рабочие места в этом слу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6"/>
        </w:rPr>
        <w:t>чае носят широкоуниверсальный характер. Сл</w:t>
      </w:r>
      <w:r w:rsidRPr="00596419">
        <w:rPr>
          <w:rFonts w:ascii="Times New Roman" w:hAnsi="Times New Roman" w:cs="Times New Roman"/>
          <w:spacing w:val="-6"/>
        </w:rPr>
        <w:t>е</w:t>
      </w:r>
      <w:r w:rsidRPr="00596419">
        <w:rPr>
          <w:rFonts w:ascii="Times New Roman" w:hAnsi="Times New Roman" w:cs="Times New Roman"/>
          <w:spacing w:val="-6"/>
        </w:rPr>
        <w:t xml:space="preserve">дует отметить, что </w:t>
      </w:r>
      <w:r w:rsidRPr="00596419">
        <w:rPr>
          <w:rFonts w:ascii="Times New Roman" w:hAnsi="Times New Roman" w:cs="Times New Roman"/>
          <w:spacing w:val="-4"/>
        </w:rPr>
        <w:t>внедрение более современных форм организации труда облегча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5"/>
        </w:rPr>
        <w:t>ется при ограниченном количестве ремонтируемых на предприя</w:t>
      </w:r>
      <w:r w:rsidRPr="00596419">
        <w:rPr>
          <w:rFonts w:ascii="Times New Roman" w:hAnsi="Times New Roman" w:cs="Times New Roman"/>
          <w:spacing w:val="-5"/>
        </w:rPr>
        <w:softHyphen/>
      </w:r>
      <w:r w:rsidRPr="00596419">
        <w:rPr>
          <w:rFonts w:ascii="Times New Roman" w:hAnsi="Times New Roman" w:cs="Times New Roman"/>
          <w:spacing w:val="-2"/>
        </w:rPr>
        <w:t>тии машин разных марок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i/>
          <w:spacing w:val="1"/>
          <w:u w:val="single"/>
        </w:rPr>
        <w:t>Бригадная форма организации труда</w:t>
      </w:r>
      <w:r w:rsidRPr="00596419">
        <w:rPr>
          <w:rFonts w:ascii="Times New Roman" w:hAnsi="Times New Roman" w:cs="Times New Roman"/>
          <w:bCs/>
          <w:spacing w:val="1"/>
        </w:rPr>
        <w:t xml:space="preserve"> </w:t>
      </w:r>
      <w:r w:rsidRPr="00596419">
        <w:rPr>
          <w:rFonts w:ascii="Times New Roman" w:hAnsi="Times New Roman" w:cs="Times New Roman"/>
          <w:spacing w:val="1"/>
        </w:rPr>
        <w:t xml:space="preserve">предусматривает </w:t>
      </w:r>
      <w:r w:rsidRPr="00596419">
        <w:rPr>
          <w:rFonts w:ascii="Times New Roman" w:hAnsi="Times New Roman" w:cs="Times New Roman"/>
          <w:spacing w:val="-4"/>
        </w:rPr>
        <w:t>выполнение всех ремон</w:t>
      </w:r>
      <w:r w:rsidRPr="00596419">
        <w:rPr>
          <w:rFonts w:ascii="Times New Roman" w:hAnsi="Times New Roman" w:cs="Times New Roman"/>
          <w:spacing w:val="-4"/>
        </w:rPr>
        <w:t>т</w:t>
      </w:r>
      <w:r w:rsidRPr="00596419">
        <w:rPr>
          <w:rFonts w:ascii="Times New Roman" w:hAnsi="Times New Roman" w:cs="Times New Roman"/>
          <w:spacing w:val="-4"/>
        </w:rPr>
        <w:t>ных работ на одном объекте силами од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2"/>
        </w:rPr>
        <w:t>ной бригады. Бригада производит разборку, р</w:t>
      </w:r>
      <w:r w:rsidRPr="00596419">
        <w:rPr>
          <w:rFonts w:ascii="Times New Roman" w:hAnsi="Times New Roman" w:cs="Times New Roman"/>
          <w:spacing w:val="-2"/>
        </w:rPr>
        <w:t>е</w:t>
      </w:r>
      <w:r w:rsidRPr="00596419">
        <w:rPr>
          <w:rFonts w:ascii="Times New Roman" w:hAnsi="Times New Roman" w:cs="Times New Roman"/>
          <w:spacing w:val="-2"/>
        </w:rPr>
        <w:t xml:space="preserve">монт сборочных </w:t>
      </w:r>
      <w:r w:rsidRPr="00596419">
        <w:rPr>
          <w:rFonts w:ascii="Times New Roman" w:hAnsi="Times New Roman" w:cs="Times New Roman"/>
          <w:spacing w:val="-4"/>
        </w:rPr>
        <w:t xml:space="preserve">единиц и агрегатов, сборку и регулировку машины. К основным </w:t>
      </w:r>
      <w:r w:rsidRPr="00596419">
        <w:rPr>
          <w:rFonts w:ascii="Times New Roman" w:hAnsi="Times New Roman" w:cs="Times New Roman"/>
          <w:spacing w:val="-3"/>
        </w:rPr>
        <w:t>недо</w:t>
      </w:r>
      <w:r w:rsidRPr="00596419">
        <w:rPr>
          <w:rFonts w:ascii="Times New Roman" w:hAnsi="Times New Roman" w:cs="Times New Roman"/>
          <w:spacing w:val="-3"/>
        </w:rPr>
        <w:t>с</w:t>
      </w:r>
      <w:r w:rsidRPr="00596419">
        <w:rPr>
          <w:rFonts w:ascii="Times New Roman" w:hAnsi="Times New Roman" w:cs="Times New Roman"/>
          <w:spacing w:val="-3"/>
        </w:rPr>
        <w:t>таткам этой формы относится: необходимость комплект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4"/>
        </w:rPr>
        <w:t>вать бригаду рабочими высокой квалификации; низкая произво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5"/>
        </w:rPr>
        <w:t>дительность труда, связанная с частой сменой объектов р</w:t>
      </w:r>
      <w:r w:rsidRPr="00596419">
        <w:rPr>
          <w:rFonts w:ascii="Times New Roman" w:hAnsi="Times New Roman" w:cs="Times New Roman"/>
          <w:spacing w:val="-5"/>
        </w:rPr>
        <w:t>е</w:t>
      </w:r>
      <w:r w:rsidRPr="00596419">
        <w:rPr>
          <w:rFonts w:ascii="Times New Roman" w:hAnsi="Times New Roman" w:cs="Times New Roman"/>
          <w:spacing w:val="-5"/>
        </w:rPr>
        <w:t xml:space="preserve">монта; </w:t>
      </w:r>
      <w:r w:rsidRPr="00596419">
        <w:rPr>
          <w:rFonts w:ascii="Times New Roman" w:hAnsi="Times New Roman" w:cs="Times New Roman"/>
          <w:spacing w:val="-3"/>
        </w:rPr>
        <w:t>длительные простои машины в ремонте, невозможность закреп</w:t>
      </w:r>
      <w:r w:rsidRPr="00596419">
        <w:rPr>
          <w:rFonts w:ascii="Times New Roman" w:hAnsi="Times New Roman" w:cs="Times New Roman"/>
          <w:spacing w:val="-3"/>
        </w:rPr>
        <w:softHyphen/>
        <w:t>ления оборудов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ния за постоянными исполнителями и др. В с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7"/>
        </w:rPr>
        <w:t>став ремонтной бригады обычно включают закрепленных за трак</w:t>
      </w:r>
      <w:r w:rsidRPr="00596419">
        <w:rPr>
          <w:rFonts w:ascii="Times New Roman" w:hAnsi="Times New Roman" w:cs="Times New Roman"/>
          <w:spacing w:val="-7"/>
        </w:rPr>
        <w:softHyphen/>
      </w:r>
      <w:r w:rsidRPr="00596419">
        <w:rPr>
          <w:rFonts w:ascii="Times New Roman" w:hAnsi="Times New Roman" w:cs="Times New Roman"/>
          <w:spacing w:val="-4"/>
        </w:rPr>
        <w:t>тором трактористов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6"/>
        </w:rPr>
        <w:t xml:space="preserve">Бригадная форма организации труда применима в небольших </w:t>
      </w:r>
      <w:r w:rsidRPr="00596419">
        <w:rPr>
          <w:rFonts w:ascii="Times New Roman" w:hAnsi="Times New Roman" w:cs="Times New Roman"/>
          <w:spacing w:val="-1"/>
        </w:rPr>
        <w:t>ремонтных мастерских, занятых преимущественно текущими ремонтами, а также при выполнении единичных заказов на ре</w:t>
      </w:r>
      <w:r w:rsidRPr="00596419">
        <w:rPr>
          <w:rFonts w:ascii="Times New Roman" w:hAnsi="Times New Roman" w:cs="Times New Roman"/>
          <w:spacing w:val="-1"/>
        </w:rPr>
        <w:softHyphen/>
        <w:t xml:space="preserve">монт объектов, не освоенных в ремонте, или установок особо </w:t>
      </w:r>
      <w:r w:rsidRPr="00596419">
        <w:rPr>
          <w:rFonts w:ascii="Times New Roman" w:hAnsi="Times New Roman" w:cs="Times New Roman"/>
          <w:spacing w:val="-3"/>
        </w:rPr>
        <w:t>сложной ко</w:t>
      </w:r>
      <w:r w:rsidRPr="00596419">
        <w:rPr>
          <w:rFonts w:ascii="Times New Roman" w:hAnsi="Times New Roman" w:cs="Times New Roman"/>
          <w:spacing w:val="-3"/>
        </w:rPr>
        <w:t>н</w:t>
      </w:r>
      <w:r w:rsidRPr="00596419">
        <w:rPr>
          <w:rFonts w:ascii="Times New Roman" w:hAnsi="Times New Roman" w:cs="Times New Roman"/>
          <w:spacing w:val="-3"/>
        </w:rPr>
        <w:t>струкции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i/>
          <w:spacing w:val="-3"/>
          <w:u w:val="single"/>
        </w:rPr>
        <w:t>Бригадно-постовая форма</w:t>
      </w:r>
      <w:r w:rsidRPr="00596419">
        <w:rPr>
          <w:rFonts w:ascii="Times New Roman" w:hAnsi="Times New Roman" w:cs="Times New Roman"/>
          <w:bCs/>
          <w:spacing w:val="-3"/>
        </w:rPr>
        <w:t xml:space="preserve"> </w:t>
      </w:r>
      <w:r w:rsidRPr="00596419">
        <w:rPr>
          <w:rFonts w:ascii="Times New Roman" w:hAnsi="Times New Roman" w:cs="Times New Roman"/>
          <w:spacing w:val="-3"/>
        </w:rPr>
        <w:t>характеризуется наличием бри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4"/>
        </w:rPr>
        <w:t>гад по основным объектам ремонта. На постах производится ре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3"/>
        </w:rPr>
        <w:t>монт отдельных узлов или агрегатов. Количество и специализа</w:t>
      </w:r>
      <w:r w:rsidRPr="00596419">
        <w:rPr>
          <w:rFonts w:ascii="Times New Roman" w:hAnsi="Times New Roman" w:cs="Times New Roman"/>
          <w:spacing w:val="-3"/>
        </w:rPr>
        <w:softHyphen/>
        <w:t xml:space="preserve">цию постов определяют исходя из размеров производственной </w:t>
      </w:r>
      <w:r w:rsidRPr="00596419">
        <w:rPr>
          <w:rFonts w:ascii="Times New Roman" w:hAnsi="Times New Roman" w:cs="Times New Roman"/>
          <w:spacing w:val="-4"/>
        </w:rPr>
        <w:t xml:space="preserve">программы и конструктивной сложности объектов ремонта. При </w:t>
      </w:r>
      <w:r w:rsidRPr="00596419">
        <w:rPr>
          <w:rFonts w:ascii="Times New Roman" w:hAnsi="Times New Roman" w:cs="Times New Roman"/>
          <w:spacing w:val="-3"/>
        </w:rPr>
        <w:t>этой форме улучшается использование оборудования, повыша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2"/>
        </w:rPr>
        <w:t>ется производительность труда, специализируется ряд рабочих мест. Однако хотя бригадно-постовая форма и является по от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3"/>
        </w:rPr>
        <w:t>ношению к бригадной более прогрессивной, она не может обес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4"/>
        </w:rPr>
        <w:t>печить высокую производительность труда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3"/>
        </w:rPr>
        <w:t>Наиболее полно программе районных сервисных предприя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7"/>
        </w:rPr>
        <w:t>тий соответствует орган</w:t>
      </w:r>
      <w:r w:rsidRPr="00596419">
        <w:rPr>
          <w:rFonts w:ascii="Times New Roman" w:hAnsi="Times New Roman" w:cs="Times New Roman"/>
          <w:spacing w:val="-7"/>
        </w:rPr>
        <w:t>и</w:t>
      </w:r>
      <w:r w:rsidRPr="00596419">
        <w:rPr>
          <w:rFonts w:ascii="Times New Roman" w:hAnsi="Times New Roman" w:cs="Times New Roman"/>
          <w:spacing w:val="-7"/>
        </w:rPr>
        <w:t>зация труда, при которой разборку, сбор</w:t>
      </w:r>
      <w:r w:rsidRPr="00596419">
        <w:rPr>
          <w:rFonts w:ascii="Times New Roman" w:hAnsi="Times New Roman" w:cs="Times New Roman"/>
          <w:spacing w:val="-7"/>
        </w:rPr>
        <w:softHyphen/>
      </w:r>
      <w:r w:rsidRPr="00596419">
        <w:rPr>
          <w:rFonts w:ascii="Times New Roman" w:hAnsi="Times New Roman" w:cs="Times New Roman"/>
          <w:spacing w:val="-4"/>
        </w:rPr>
        <w:t>ку машин и ряд специальных работ поручают гру</w:t>
      </w:r>
      <w:r w:rsidRPr="00596419">
        <w:rPr>
          <w:rFonts w:ascii="Times New Roman" w:hAnsi="Times New Roman" w:cs="Times New Roman"/>
          <w:spacing w:val="-4"/>
        </w:rPr>
        <w:t>п</w:t>
      </w:r>
      <w:r w:rsidRPr="00596419">
        <w:rPr>
          <w:rFonts w:ascii="Times New Roman" w:hAnsi="Times New Roman" w:cs="Times New Roman"/>
          <w:spacing w:val="-4"/>
        </w:rPr>
        <w:t>пам исполни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1"/>
        </w:rPr>
        <w:t xml:space="preserve">телей, ремонт же отдельных узлов и агрегатов организуют на </w:t>
      </w:r>
      <w:r w:rsidRPr="00596419">
        <w:rPr>
          <w:rFonts w:ascii="Times New Roman" w:hAnsi="Times New Roman" w:cs="Times New Roman"/>
          <w:spacing w:val="-6"/>
        </w:rPr>
        <w:t>специализир</w:t>
      </w:r>
      <w:r w:rsidRPr="00596419">
        <w:rPr>
          <w:rFonts w:ascii="Times New Roman" w:hAnsi="Times New Roman" w:cs="Times New Roman"/>
          <w:spacing w:val="-6"/>
        </w:rPr>
        <w:t>о</w:t>
      </w:r>
      <w:r w:rsidRPr="00596419">
        <w:rPr>
          <w:rFonts w:ascii="Times New Roman" w:hAnsi="Times New Roman" w:cs="Times New Roman"/>
          <w:spacing w:val="-6"/>
        </w:rPr>
        <w:t xml:space="preserve">ванных рабочих местах, оснащенных необходимым </w:t>
      </w:r>
      <w:r w:rsidRPr="00596419">
        <w:rPr>
          <w:rFonts w:ascii="Times New Roman" w:hAnsi="Times New Roman" w:cs="Times New Roman"/>
          <w:spacing w:val="-2"/>
        </w:rPr>
        <w:t>оборудованием и инструментом. Ра</w:t>
      </w:r>
      <w:r w:rsidRPr="00596419">
        <w:rPr>
          <w:rFonts w:ascii="Times New Roman" w:hAnsi="Times New Roman" w:cs="Times New Roman"/>
          <w:spacing w:val="-2"/>
        </w:rPr>
        <w:t>з</w:t>
      </w:r>
      <w:r w:rsidRPr="00596419">
        <w:rPr>
          <w:rFonts w:ascii="Times New Roman" w:hAnsi="Times New Roman" w:cs="Times New Roman"/>
          <w:spacing w:val="-2"/>
        </w:rPr>
        <w:t>мещение рабочих мест на участках согласовывают с общим технологическим процессом. Для механических, сварочных, кузнечных, жестяницких и дру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4"/>
        </w:rPr>
        <w:t>гих работ по восстановл</w:t>
      </w:r>
      <w:r w:rsidRPr="00596419">
        <w:rPr>
          <w:rFonts w:ascii="Times New Roman" w:hAnsi="Times New Roman" w:cs="Times New Roman"/>
          <w:spacing w:val="-4"/>
        </w:rPr>
        <w:t>е</w:t>
      </w:r>
      <w:r w:rsidRPr="00596419">
        <w:rPr>
          <w:rFonts w:ascii="Times New Roman" w:hAnsi="Times New Roman" w:cs="Times New Roman"/>
          <w:spacing w:val="-4"/>
        </w:rPr>
        <w:t xml:space="preserve">нию изношенных деталей в мастерской </w:t>
      </w:r>
      <w:r w:rsidRPr="00596419">
        <w:rPr>
          <w:rFonts w:ascii="Times New Roman" w:hAnsi="Times New Roman" w:cs="Times New Roman"/>
          <w:spacing w:val="-3"/>
        </w:rPr>
        <w:t>организуют специальные участки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i/>
          <w:spacing w:val="-4"/>
          <w:u w:val="single"/>
        </w:rPr>
        <w:t>При агрегатно-узловой форме</w:t>
      </w:r>
      <w:r w:rsidRPr="00596419">
        <w:rPr>
          <w:rFonts w:ascii="Times New Roman" w:hAnsi="Times New Roman" w:cs="Times New Roman"/>
          <w:bCs/>
          <w:spacing w:val="-4"/>
        </w:rPr>
        <w:t xml:space="preserve"> </w:t>
      </w:r>
      <w:r w:rsidRPr="00596419">
        <w:rPr>
          <w:rFonts w:ascii="Times New Roman" w:hAnsi="Times New Roman" w:cs="Times New Roman"/>
          <w:spacing w:val="-4"/>
        </w:rPr>
        <w:t>организации труда в резуль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8"/>
        </w:rPr>
        <w:t>тате специализации раб</w:t>
      </w:r>
      <w:r w:rsidRPr="00596419">
        <w:rPr>
          <w:rFonts w:ascii="Times New Roman" w:hAnsi="Times New Roman" w:cs="Times New Roman"/>
          <w:spacing w:val="-8"/>
        </w:rPr>
        <w:t>о</w:t>
      </w:r>
      <w:r w:rsidRPr="00596419">
        <w:rPr>
          <w:rFonts w:ascii="Times New Roman" w:hAnsi="Times New Roman" w:cs="Times New Roman"/>
          <w:spacing w:val="-8"/>
        </w:rPr>
        <w:t xml:space="preserve">чих мест повышается производительность </w:t>
      </w:r>
      <w:r w:rsidRPr="00596419">
        <w:rPr>
          <w:rFonts w:ascii="Times New Roman" w:hAnsi="Times New Roman" w:cs="Times New Roman"/>
          <w:spacing w:val="-5"/>
        </w:rPr>
        <w:t>труда, улучшается качество ремонта, рационал</w:t>
      </w:r>
      <w:r w:rsidRPr="00596419">
        <w:rPr>
          <w:rFonts w:ascii="Times New Roman" w:hAnsi="Times New Roman" w:cs="Times New Roman"/>
          <w:spacing w:val="-5"/>
        </w:rPr>
        <w:t>ь</w:t>
      </w:r>
      <w:r w:rsidRPr="00596419">
        <w:rPr>
          <w:rFonts w:ascii="Times New Roman" w:hAnsi="Times New Roman" w:cs="Times New Roman"/>
          <w:spacing w:val="-5"/>
        </w:rPr>
        <w:t xml:space="preserve">нее используется </w:t>
      </w:r>
      <w:r w:rsidRPr="00596419">
        <w:rPr>
          <w:rFonts w:ascii="Times New Roman" w:hAnsi="Times New Roman" w:cs="Times New Roman"/>
          <w:spacing w:val="-3"/>
        </w:rPr>
        <w:t>оборудование, а также сокращаются сроки ремонта и снижают</w:t>
      </w:r>
      <w:r w:rsidRPr="00596419">
        <w:rPr>
          <w:rFonts w:ascii="Times New Roman" w:hAnsi="Times New Roman" w:cs="Times New Roman"/>
          <w:spacing w:val="-3"/>
        </w:rPr>
        <w:softHyphen/>
        <w:t>ся затр</w:t>
      </w:r>
      <w:r w:rsidRPr="00596419">
        <w:rPr>
          <w:rFonts w:ascii="Times New Roman" w:hAnsi="Times New Roman" w:cs="Times New Roman"/>
          <w:spacing w:val="-3"/>
        </w:rPr>
        <w:t>а</w:t>
      </w:r>
      <w:r w:rsidRPr="00596419">
        <w:rPr>
          <w:rFonts w:ascii="Times New Roman" w:hAnsi="Times New Roman" w:cs="Times New Roman"/>
          <w:spacing w:val="-3"/>
        </w:rPr>
        <w:t>ты на ремонт объектов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i/>
          <w:spacing w:val="-3"/>
          <w:u w:val="single"/>
        </w:rPr>
        <w:t xml:space="preserve">При </w:t>
      </w:r>
      <w:r w:rsidRPr="00596419">
        <w:rPr>
          <w:rFonts w:ascii="Times New Roman" w:hAnsi="Times New Roman" w:cs="Times New Roman"/>
          <w:bCs/>
          <w:i/>
          <w:spacing w:val="-3"/>
          <w:u w:val="single"/>
        </w:rPr>
        <w:t>поточно-агрегатно-узловой</w:t>
      </w:r>
      <w:r w:rsidRPr="00596419">
        <w:rPr>
          <w:rFonts w:ascii="Times New Roman" w:hAnsi="Times New Roman" w:cs="Times New Roman"/>
          <w:bCs/>
          <w:spacing w:val="-3"/>
        </w:rPr>
        <w:t xml:space="preserve"> форме </w:t>
      </w:r>
      <w:r w:rsidRPr="00596419">
        <w:rPr>
          <w:rFonts w:ascii="Times New Roman" w:hAnsi="Times New Roman" w:cs="Times New Roman"/>
          <w:spacing w:val="-3"/>
        </w:rPr>
        <w:t>машины собирают на нескольких послед</w:t>
      </w:r>
      <w:r w:rsidRPr="00596419">
        <w:rPr>
          <w:rFonts w:ascii="Times New Roman" w:hAnsi="Times New Roman" w:cs="Times New Roman"/>
          <w:spacing w:val="-3"/>
        </w:rPr>
        <w:t>о</w:t>
      </w:r>
      <w:r w:rsidRPr="00596419">
        <w:rPr>
          <w:rFonts w:ascii="Times New Roman" w:hAnsi="Times New Roman" w:cs="Times New Roman"/>
          <w:spacing w:val="-3"/>
        </w:rPr>
        <w:t>вательно расположенных постах. За каж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2"/>
        </w:rPr>
        <w:t xml:space="preserve">дым постом закрепляют определенные работы. На последнем посту машину заправляют водой, маслом, топливом, заводят и </w:t>
      </w:r>
      <w:r w:rsidRPr="00596419">
        <w:rPr>
          <w:rFonts w:ascii="Times New Roman" w:hAnsi="Times New Roman" w:cs="Times New Roman"/>
          <w:spacing w:val="-3"/>
        </w:rPr>
        <w:t xml:space="preserve">направляют на обкатку. Параллельно линии сборки оборудуют </w:t>
      </w:r>
      <w:r w:rsidRPr="00596419">
        <w:rPr>
          <w:rFonts w:ascii="Times New Roman" w:hAnsi="Times New Roman" w:cs="Times New Roman"/>
          <w:spacing w:val="-1"/>
        </w:rPr>
        <w:t xml:space="preserve">рабочие места по ремонту сборочных единиц. Размещение их </w:t>
      </w:r>
      <w:r w:rsidRPr="00596419">
        <w:rPr>
          <w:rFonts w:ascii="Times New Roman" w:hAnsi="Times New Roman" w:cs="Times New Roman"/>
          <w:spacing w:val="-2"/>
        </w:rPr>
        <w:t xml:space="preserve">согласуют с работами, выполняемыми на постах общей сборки </w:t>
      </w:r>
      <w:r w:rsidRPr="00596419">
        <w:rPr>
          <w:rFonts w:ascii="Times New Roman" w:hAnsi="Times New Roman" w:cs="Times New Roman"/>
          <w:spacing w:val="-5"/>
        </w:rPr>
        <w:t>машин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4"/>
        </w:rPr>
        <w:t xml:space="preserve">При этой организационной форме происходит значительное </w:t>
      </w:r>
      <w:r w:rsidRPr="00596419">
        <w:rPr>
          <w:rFonts w:ascii="Times New Roman" w:hAnsi="Times New Roman" w:cs="Times New Roman"/>
          <w:spacing w:val="-3"/>
        </w:rPr>
        <w:t>сокращение грузовых потоков, уменьшается время на выполне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6"/>
        </w:rPr>
        <w:t>ние трудоемких операций ремонта. Поточно-узловая форма орга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-5"/>
        </w:rPr>
        <w:t xml:space="preserve">низации труда рекомендуется для крупных специализированных </w:t>
      </w:r>
      <w:r w:rsidRPr="00596419">
        <w:rPr>
          <w:rFonts w:ascii="Times New Roman" w:hAnsi="Times New Roman" w:cs="Times New Roman"/>
          <w:spacing w:val="-1"/>
        </w:rPr>
        <w:t>ма</w:t>
      </w:r>
      <w:r w:rsidRPr="00596419">
        <w:rPr>
          <w:rFonts w:ascii="Times New Roman" w:hAnsi="Times New Roman" w:cs="Times New Roman"/>
          <w:spacing w:val="-1"/>
        </w:rPr>
        <w:t>с</w:t>
      </w:r>
      <w:r w:rsidRPr="00596419">
        <w:rPr>
          <w:rFonts w:ascii="Times New Roman" w:hAnsi="Times New Roman" w:cs="Times New Roman"/>
          <w:spacing w:val="-1"/>
        </w:rPr>
        <w:t>терских, имеющих полную круглогодовую загрузку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bCs/>
          <w:i/>
          <w:spacing w:val="-3"/>
          <w:u w:val="single"/>
        </w:rPr>
        <w:lastRenderedPageBreak/>
        <w:t xml:space="preserve">Поточная форма </w:t>
      </w:r>
      <w:r w:rsidRPr="00596419">
        <w:rPr>
          <w:rFonts w:ascii="Times New Roman" w:hAnsi="Times New Roman" w:cs="Times New Roman"/>
          <w:i/>
          <w:spacing w:val="-3"/>
          <w:u w:val="single"/>
        </w:rPr>
        <w:t>организации труда</w:t>
      </w:r>
      <w:r w:rsidRPr="00596419">
        <w:rPr>
          <w:rFonts w:ascii="Times New Roman" w:hAnsi="Times New Roman" w:cs="Times New Roman"/>
          <w:spacing w:val="-3"/>
        </w:rPr>
        <w:t xml:space="preserve"> является наиболее со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6"/>
        </w:rPr>
        <w:t>вершенной организацио</w:t>
      </w:r>
      <w:r w:rsidRPr="00596419">
        <w:rPr>
          <w:rFonts w:ascii="Times New Roman" w:hAnsi="Times New Roman" w:cs="Times New Roman"/>
          <w:spacing w:val="-6"/>
        </w:rPr>
        <w:t>н</w:t>
      </w:r>
      <w:r w:rsidRPr="00596419">
        <w:rPr>
          <w:rFonts w:ascii="Times New Roman" w:hAnsi="Times New Roman" w:cs="Times New Roman"/>
          <w:spacing w:val="-6"/>
        </w:rPr>
        <w:t xml:space="preserve">но-технологической формой. Поточным </w:t>
      </w:r>
      <w:r w:rsidRPr="00596419">
        <w:rPr>
          <w:rFonts w:ascii="Times New Roman" w:hAnsi="Times New Roman" w:cs="Times New Roman"/>
          <w:spacing w:val="-1"/>
        </w:rPr>
        <w:t xml:space="preserve">называется производство, специализированное на одном или </w:t>
      </w:r>
      <w:r w:rsidRPr="00596419">
        <w:rPr>
          <w:rFonts w:ascii="Times New Roman" w:hAnsi="Times New Roman" w:cs="Times New Roman"/>
          <w:spacing w:val="-2"/>
        </w:rPr>
        <w:t>нескольких объектах, технологический процесс ремонта кото</w:t>
      </w:r>
      <w:r w:rsidRPr="00596419">
        <w:rPr>
          <w:rFonts w:ascii="Times New Roman" w:hAnsi="Times New Roman" w:cs="Times New Roman"/>
          <w:spacing w:val="-2"/>
        </w:rPr>
        <w:softHyphen/>
      </w:r>
      <w:r w:rsidRPr="00596419">
        <w:rPr>
          <w:rFonts w:ascii="Times New Roman" w:hAnsi="Times New Roman" w:cs="Times New Roman"/>
          <w:spacing w:val="-4"/>
        </w:rPr>
        <w:t xml:space="preserve">рых расчленен на части и распределен по рабочим местам одной </w:t>
      </w:r>
      <w:r w:rsidRPr="00596419">
        <w:rPr>
          <w:rFonts w:ascii="Times New Roman" w:hAnsi="Times New Roman" w:cs="Times New Roman"/>
          <w:spacing w:val="-3"/>
        </w:rPr>
        <w:t>или нескольких поточных линий, вза</w:t>
      </w:r>
      <w:r w:rsidRPr="00596419">
        <w:rPr>
          <w:rFonts w:ascii="Times New Roman" w:hAnsi="Times New Roman" w:cs="Times New Roman"/>
          <w:spacing w:val="-3"/>
        </w:rPr>
        <w:t>и</w:t>
      </w:r>
      <w:r w:rsidRPr="00596419">
        <w:rPr>
          <w:rFonts w:ascii="Times New Roman" w:hAnsi="Times New Roman" w:cs="Times New Roman"/>
          <w:spacing w:val="-3"/>
        </w:rPr>
        <w:t>мосвязанных общим рит</w:t>
      </w:r>
      <w:r w:rsidRPr="00596419">
        <w:rPr>
          <w:rFonts w:ascii="Times New Roman" w:hAnsi="Times New Roman" w:cs="Times New Roman"/>
          <w:spacing w:val="-3"/>
        </w:rPr>
        <w:softHyphen/>
      </w:r>
      <w:r w:rsidRPr="00596419">
        <w:rPr>
          <w:rFonts w:ascii="Times New Roman" w:hAnsi="Times New Roman" w:cs="Times New Roman"/>
          <w:spacing w:val="-1"/>
        </w:rPr>
        <w:t>мом выпуска.</w:t>
      </w:r>
    </w:p>
    <w:p w:rsidR="00596419" w:rsidRPr="00596419" w:rsidRDefault="00596419" w:rsidP="00A572C4">
      <w:pPr>
        <w:shd w:val="clear" w:color="auto" w:fill="FFFFFF"/>
        <w:ind w:right="10" w:firstLine="567"/>
        <w:jc w:val="both"/>
        <w:rPr>
          <w:rFonts w:ascii="Times New Roman" w:hAnsi="Times New Roman" w:cs="Times New Roman"/>
        </w:rPr>
      </w:pPr>
      <w:r w:rsidRPr="00596419">
        <w:rPr>
          <w:rFonts w:ascii="Times New Roman" w:hAnsi="Times New Roman" w:cs="Times New Roman"/>
          <w:spacing w:val="-6"/>
        </w:rPr>
        <w:t>В условиях районных сервисных предприятий со сравнитель</w:t>
      </w:r>
      <w:r w:rsidRPr="00596419">
        <w:rPr>
          <w:rFonts w:ascii="Times New Roman" w:hAnsi="Times New Roman" w:cs="Times New Roman"/>
          <w:spacing w:val="-6"/>
        </w:rPr>
        <w:softHyphen/>
      </w:r>
      <w:r w:rsidRPr="00596419">
        <w:rPr>
          <w:rFonts w:ascii="Times New Roman" w:hAnsi="Times New Roman" w:cs="Times New Roman"/>
          <w:spacing w:val="-4"/>
        </w:rPr>
        <w:t>но небольшими пр</w:t>
      </w:r>
      <w:r w:rsidRPr="00596419">
        <w:rPr>
          <w:rFonts w:ascii="Times New Roman" w:hAnsi="Times New Roman" w:cs="Times New Roman"/>
          <w:spacing w:val="-4"/>
        </w:rPr>
        <w:t>о</w:t>
      </w:r>
      <w:r w:rsidRPr="00596419">
        <w:rPr>
          <w:rFonts w:ascii="Times New Roman" w:hAnsi="Times New Roman" w:cs="Times New Roman"/>
          <w:spacing w:val="-4"/>
        </w:rPr>
        <w:t>граммами поточная форма организации тру</w:t>
      </w:r>
      <w:r w:rsidRPr="00596419">
        <w:rPr>
          <w:rFonts w:ascii="Times New Roman" w:hAnsi="Times New Roman" w:cs="Times New Roman"/>
          <w:spacing w:val="-4"/>
        </w:rPr>
        <w:softHyphen/>
        <w:t>да применяется только при техническом о</w:t>
      </w:r>
      <w:r w:rsidRPr="00596419">
        <w:rPr>
          <w:rFonts w:ascii="Times New Roman" w:hAnsi="Times New Roman" w:cs="Times New Roman"/>
          <w:spacing w:val="-4"/>
        </w:rPr>
        <w:t>б</w:t>
      </w:r>
      <w:r w:rsidRPr="00596419">
        <w:rPr>
          <w:rFonts w:ascii="Times New Roman" w:hAnsi="Times New Roman" w:cs="Times New Roman"/>
          <w:spacing w:val="-4"/>
        </w:rPr>
        <w:t>служивании мощных машинных парков на специально организуемых станциях техни</w:t>
      </w:r>
      <w:r w:rsidRPr="00596419">
        <w:rPr>
          <w:rFonts w:ascii="Times New Roman" w:hAnsi="Times New Roman" w:cs="Times New Roman"/>
          <w:spacing w:val="-4"/>
        </w:rPr>
        <w:softHyphen/>
      </w:r>
      <w:r w:rsidRPr="00596419">
        <w:rPr>
          <w:rFonts w:ascii="Times New Roman" w:hAnsi="Times New Roman" w:cs="Times New Roman"/>
          <w:spacing w:val="-1"/>
        </w:rPr>
        <w:t>ческого обслуживания.</w:t>
      </w:r>
    </w:p>
    <w:p w:rsidR="00612E2E" w:rsidRDefault="00612E2E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5C0488" w:rsidRPr="00A572C4" w:rsidRDefault="002E1C73" w:rsidP="005C0488">
      <w:pPr>
        <w:shd w:val="clear" w:color="auto" w:fill="FFFFFF"/>
        <w:ind w:left="360"/>
        <w:jc w:val="both"/>
        <w:rPr>
          <w:rFonts w:ascii="Arial" w:hAnsi="Arial" w:cs="Arial"/>
          <w:b/>
          <w:caps/>
        </w:rPr>
      </w:pPr>
      <w:r w:rsidRPr="00A572C4">
        <w:rPr>
          <w:rFonts w:ascii="Arial" w:hAnsi="Arial" w:cs="Arial"/>
          <w:b/>
        </w:rPr>
        <w:t>2.</w:t>
      </w:r>
      <w:r w:rsidR="005C0488" w:rsidRPr="00A572C4">
        <w:rPr>
          <w:rFonts w:ascii="Arial" w:hAnsi="Arial" w:cs="Arial"/>
          <w:b/>
        </w:rPr>
        <w:t>3. Организация работы технических обменных пунктов</w:t>
      </w:r>
    </w:p>
    <w:p w:rsidR="005C0488" w:rsidRPr="005C0488" w:rsidRDefault="005C0488" w:rsidP="005C0488">
      <w:pPr>
        <w:shd w:val="clear" w:color="auto" w:fill="FFFFFF"/>
        <w:ind w:left="14" w:firstLine="346"/>
        <w:jc w:val="both"/>
        <w:rPr>
          <w:rFonts w:ascii="Times New Roman" w:hAnsi="Times New Roman" w:cs="Times New Roman"/>
          <w:b/>
        </w:rPr>
      </w:pPr>
    </w:p>
    <w:p w:rsidR="005C0488" w:rsidRPr="005C0488" w:rsidRDefault="005C0488" w:rsidP="00A572C4">
      <w:pPr>
        <w:shd w:val="clear" w:color="auto" w:fill="FFFFFF"/>
        <w:ind w:left="14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ажное место в системе взаимоотношений между хозяйства</w:t>
      </w:r>
      <w:r w:rsidRPr="005C0488">
        <w:rPr>
          <w:rFonts w:ascii="Times New Roman" w:hAnsi="Times New Roman" w:cs="Times New Roman"/>
        </w:rPr>
        <w:softHyphen/>
        <w:t>ми, эксплуатиру</w:t>
      </w:r>
      <w:r w:rsidRPr="005C0488">
        <w:rPr>
          <w:rFonts w:ascii="Times New Roman" w:hAnsi="Times New Roman" w:cs="Times New Roman"/>
        </w:rPr>
        <w:t>ю</w:t>
      </w:r>
      <w:r w:rsidRPr="005C0488">
        <w:rPr>
          <w:rFonts w:ascii="Times New Roman" w:hAnsi="Times New Roman" w:cs="Times New Roman"/>
        </w:rPr>
        <w:t>щими технику, и специализированными ремон</w:t>
      </w:r>
      <w:r w:rsidRPr="005C0488">
        <w:rPr>
          <w:rFonts w:ascii="Times New Roman" w:hAnsi="Times New Roman" w:cs="Times New Roman"/>
        </w:rPr>
        <w:softHyphen/>
        <w:t>тными предприятиями занимают тех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ческие обменные пунк</w:t>
      </w:r>
      <w:r w:rsidRPr="005C0488">
        <w:rPr>
          <w:rFonts w:ascii="Times New Roman" w:hAnsi="Times New Roman" w:cs="Times New Roman"/>
        </w:rPr>
        <w:softHyphen/>
        <w:t>ты (ТОП), функционирующие в составе районных ремонтно-обслуживающих комплексов, а также при областных и республиканских агроснабах.</w:t>
      </w:r>
    </w:p>
    <w:p w:rsidR="005C0488" w:rsidRPr="005C0488" w:rsidRDefault="005C0488" w:rsidP="00A572C4">
      <w:pPr>
        <w:shd w:val="clear" w:color="auto" w:fill="FFFFFF"/>
        <w:ind w:left="5" w:right="5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сновными задачами ТОПов является обеспечение в мак</w:t>
      </w:r>
      <w:r w:rsidRPr="005C0488">
        <w:rPr>
          <w:rFonts w:ascii="Times New Roman" w:hAnsi="Times New Roman" w:cs="Times New Roman"/>
        </w:rPr>
        <w:softHyphen/>
        <w:t>симально короткие сроки потребности колхозов, совхозов и других предприятий агропромышленного комплекса в отремон</w:t>
      </w:r>
      <w:r w:rsidRPr="005C0488">
        <w:rPr>
          <w:rFonts w:ascii="Times New Roman" w:hAnsi="Times New Roman" w:cs="Times New Roman"/>
        </w:rPr>
        <w:softHyphen/>
        <w:t>тированных или новых составных частях машин, создание ус</w:t>
      </w:r>
      <w:r w:rsidRPr="005C0488">
        <w:rPr>
          <w:rFonts w:ascii="Times New Roman" w:hAnsi="Times New Roman" w:cs="Times New Roman"/>
        </w:rPr>
        <w:softHyphen/>
        <w:t>ловий для ра</w:t>
      </w:r>
      <w:r w:rsidRPr="005C0488">
        <w:rPr>
          <w:rFonts w:ascii="Times New Roman" w:hAnsi="Times New Roman" w:cs="Times New Roman"/>
        </w:rPr>
        <w:t>в</w:t>
      </w:r>
      <w:r w:rsidRPr="005C0488">
        <w:rPr>
          <w:rFonts w:ascii="Times New Roman" w:hAnsi="Times New Roman" w:cs="Times New Roman"/>
        </w:rPr>
        <w:t>номерной загрузки ремонтных предприятий ре</w:t>
      </w:r>
      <w:r w:rsidRPr="005C0488">
        <w:rPr>
          <w:rFonts w:ascii="Times New Roman" w:hAnsi="Times New Roman" w:cs="Times New Roman"/>
        </w:rPr>
        <w:softHyphen/>
        <w:t>монтным фондом в течение года, осущ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ствление единой техни</w:t>
      </w:r>
      <w:r w:rsidRPr="005C0488">
        <w:rPr>
          <w:rFonts w:ascii="Times New Roman" w:hAnsi="Times New Roman" w:cs="Times New Roman"/>
        </w:rPr>
        <w:softHyphen/>
        <w:t>ческой политики по реализации агрегатного метода ремонта машин в сельском хозяйстве.</w:t>
      </w:r>
    </w:p>
    <w:p w:rsidR="005C0488" w:rsidRPr="005C0488" w:rsidRDefault="005C0488" w:rsidP="00A572C4">
      <w:pPr>
        <w:shd w:val="clear" w:color="auto" w:fill="FFFFFF"/>
        <w:ind w:left="10" w:right="10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бменный фонд машин и агрегатов на технических обмен</w:t>
      </w:r>
      <w:r w:rsidRPr="005C0488">
        <w:rPr>
          <w:rFonts w:ascii="Times New Roman" w:hAnsi="Times New Roman" w:cs="Times New Roman"/>
        </w:rPr>
        <w:softHyphen/>
        <w:t>ных пунктах создается в соответствии с утвержденными номен</w:t>
      </w:r>
      <w:r w:rsidRPr="005C0488">
        <w:rPr>
          <w:rFonts w:ascii="Times New Roman" w:hAnsi="Times New Roman" w:cs="Times New Roman"/>
        </w:rPr>
        <w:softHyphen/>
        <w:t>клатурой и нормами.</w:t>
      </w:r>
    </w:p>
    <w:p w:rsidR="005C0488" w:rsidRPr="005C0488" w:rsidRDefault="005C0488" w:rsidP="00A572C4">
      <w:pPr>
        <w:shd w:val="clear" w:color="auto" w:fill="FFFFFF"/>
        <w:ind w:left="10" w:right="38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ОП имеет производственное помещение для хранения и переработки грузов (с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авных частей машин), площадку для хранения полнокомплектных машин, оснаще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ные подъемно-транспортным, технологическим оборудованием и оргоснасткой, а та</w:t>
      </w:r>
      <w:r w:rsidRPr="005C0488">
        <w:rPr>
          <w:rFonts w:ascii="Times New Roman" w:hAnsi="Times New Roman" w:cs="Times New Roman"/>
        </w:rPr>
        <w:t>к</w:t>
      </w:r>
      <w:r w:rsidRPr="005C0488">
        <w:rPr>
          <w:rFonts w:ascii="Times New Roman" w:hAnsi="Times New Roman" w:cs="Times New Roman"/>
        </w:rPr>
        <w:t>же средствами транспортировки ремонтного фонда и готовой продукции. ТОПы ос</w:t>
      </w:r>
      <w:r w:rsidRPr="005C0488">
        <w:rPr>
          <w:rFonts w:ascii="Times New Roman" w:hAnsi="Times New Roman" w:cs="Times New Roman"/>
        </w:rPr>
        <w:t>у</w:t>
      </w:r>
      <w:r w:rsidRPr="005C0488">
        <w:rPr>
          <w:rFonts w:ascii="Times New Roman" w:hAnsi="Times New Roman" w:cs="Times New Roman"/>
        </w:rPr>
        <w:t>ществляют оперативную связь с хозяйствами зоны обслуживания и ремонтными пре</w:t>
      </w:r>
      <w:r w:rsidRPr="005C0488">
        <w:rPr>
          <w:rFonts w:ascii="Times New Roman" w:hAnsi="Times New Roman" w:cs="Times New Roman"/>
        </w:rPr>
        <w:t>д</w:t>
      </w:r>
      <w:r w:rsidRPr="005C0488">
        <w:rPr>
          <w:rFonts w:ascii="Times New Roman" w:hAnsi="Times New Roman" w:cs="Times New Roman"/>
        </w:rPr>
        <w:t>приятиями по вопросам сдачи в ремонт и приемки из ремонта машин, агрегатов и у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лов.</w:t>
      </w:r>
    </w:p>
    <w:p w:rsidR="005C0488" w:rsidRPr="005C0488" w:rsidRDefault="005C0488" w:rsidP="00A572C4">
      <w:pPr>
        <w:shd w:val="clear" w:color="auto" w:fill="FFFFFF"/>
        <w:ind w:right="24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 результате функционирования обменных пунктов значи</w:t>
      </w:r>
      <w:r w:rsidRPr="005C0488">
        <w:rPr>
          <w:rFonts w:ascii="Times New Roman" w:hAnsi="Times New Roman" w:cs="Times New Roman"/>
        </w:rPr>
        <w:softHyphen/>
        <w:t>тельно сокращаются транспортные расходы колхозов и совхо</w:t>
      </w:r>
      <w:r w:rsidRPr="005C0488">
        <w:rPr>
          <w:rFonts w:ascii="Times New Roman" w:hAnsi="Times New Roman" w:cs="Times New Roman"/>
        </w:rPr>
        <w:softHyphen/>
        <w:t>зов по доставке ремонтного фонда и готовой продукции, возра</w:t>
      </w:r>
      <w:r w:rsidRPr="005C0488">
        <w:rPr>
          <w:rFonts w:ascii="Times New Roman" w:hAnsi="Times New Roman" w:cs="Times New Roman"/>
        </w:rPr>
        <w:softHyphen/>
        <w:t>стает загрузка ремонтных предприятий и ритмичность их рабо</w:t>
      </w:r>
      <w:r w:rsidRPr="005C0488">
        <w:rPr>
          <w:rFonts w:ascii="Times New Roman" w:hAnsi="Times New Roman" w:cs="Times New Roman"/>
        </w:rPr>
        <w:softHyphen/>
        <w:t>ты на протяжении всего года, сокращается поступление в ремонт некомплектной техники, повышается качество и улучшается товарный вид отремонтированных машин и агрег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тов, увели</w:t>
      </w:r>
      <w:r w:rsidRPr="005C0488">
        <w:rPr>
          <w:rFonts w:ascii="Times New Roman" w:hAnsi="Times New Roman" w:cs="Times New Roman"/>
        </w:rPr>
        <w:softHyphen/>
        <w:t>чивается коэффициент технической готовности машинно-трак</w:t>
      </w:r>
      <w:r w:rsidRPr="005C0488">
        <w:rPr>
          <w:rFonts w:ascii="Times New Roman" w:hAnsi="Times New Roman" w:cs="Times New Roman"/>
        </w:rPr>
        <w:softHyphen/>
        <w:t>торного парка.</w:t>
      </w:r>
    </w:p>
    <w:p w:rsidR="005C0488" w:rsidRPr="005C0488" w:rsidRDefault="005C0488" w:rsidP="00A572C4">
      <w:pPr>
        <w:shd w:val="clear" w:color="auto" w:fill="FFFFFF"/>
        <w:ind w:left="14" w:right="14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Многообразия условий работы ТОПов, вызванные разномарочностью и количес</w:t>
      </w:r>
      <w:r w:rsidRPr="005C0488">
        <w:rPr>
          <w:rFonts w:ascii="Times New Roman" w:hAnsi="Times New Roman" w:cs="Times New Roman"/>
        </w:rPr>
        <w:t>т</w:t>
      </w:r>
      <w:r w:rsidRPr="005C0488">
        <w:rPr>
          <w:rFonts w:ascii="Times New Roman" w:hAnsi="Times New Roman" w:cs="Times New Roman"/>
        </w:rPr>
        <w:t>вом машин в зоне обслуживания, услови</w:t>
      </w:r>
      <w:r w:rsidRPr="005C0488">
        <w:rPr>
          <w:rFonts w:ascii="Times New Roman" w:hAnsi="Times New Roman" w:cs="Times New Roman"/>
        </w:rPr>
        <w:softHyphen/>
        <w:t>ями их эксплуатации, расстоянием перевозок, наличием произ</w:t>
      </w:r>
      <w:r w:rsidRPr="005C0488">
        <w:rPr>
          <w:rFonts w:ascii="Times New Roman" w:hAnsi="Times New Roman" w:cs="Times New Roman"/>
        </w:rPr>
        <w:softHyphen/>
        <w:t>водственной базы и другими факторами, оказывают влияние на тех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ко-экономические показатели их деятельности.</w:t>
      </w:r>
    </w:p>
    <w:p w:rsidR="005C0488" w:rsidRPr="005C0488" w:rsidRDefault="005C0488" w:rsidP="00A572C4">
      <w:pPr>
        <w:shd w:val="clear" w:color="auto" w:fill="FFFFFF"/>
        <w:ind w:left="19" w:right="10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ОПы относятся к вспомогательному производству ремонтно-обслуживающего комплекса, поскольку они не производят товарную продукцию. Средства на содерж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ние ТОПов выделя</w:t>
      </w:r>
      <w:r w:rsidRPr="005C0488">
        <w:rPr>
          <w:rFonts w:ascii="Times New Roman" w:hAnsi="Times New Roman" w:cs="Times New Roman"/>
        </w:rPr>
        <w:softHyphen/>
        <w:t>ют специализированные ремонтные предприятия в пределах до 2% от стоимости отремонтированной продукции либо они функ</w:t>
      </w:r>
      <w:r w:rsidRPr="005C0488">
        <w:rPr>
          <w:rFonts w:ascii="Times New Roman" w:hAnsi="Times New Roman" w:cs="Times New Roman"/>
        </w:rPr>
        <w:softHyphen/>
        <w:t>ционируют за счет общ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производственных расходов ремонтно</w:t>
      </w:r>
      <w:r w:rsidRPr="005C0488">
        <w:rPr>
          <w:rFonts w:ascii="Times New Roman" w:hAnsi="Times New Roman" w:cs="Times New Roman"/>
        </w:rPr>
        <w:softHyphen/>
        <w:t>го предприятия или базы снабжения.</w:t>
      </w:r>
    </w:p>
    <w:p w:rsidR="005C0488" w:rsidRPr="005C0488" w:rsidRDefault="005C0488" w:rsidP="00A572C4">
      <w:pPr>
        <w:shd w:val="clear" w:color="auto" w:fill="FFFFFF"/>
        <w:ind w:left="34" w:right="5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сновными недостатками в организации работы ТОПов являются:</w:t>
      </w:r>
    </w:p>
    <w:p w:rsidR="005C0488" w:rsidRPr="005C0488" w:rsidRDefault="005C0488" w:rsidP="00A572C4">
      <w:pPr>
        <w:shd w:val="clear" w:color="auto" w:fill="FFFFFF"/>
        <w:ind w:left="38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строительство их по произвольным проектам или размеще</w:t>
      </w:r>
      <w:r w:rsidRPr="005C0488">
        <w:rPr>
          <w:rFonts w:ascii="Times New Roman" w:hAnsi="Times New Roman" w:cs="Times New Roman"/>
        </w:rPr>
        <w:softHyphen/>
        <w:t>ние в помещениях, не отвечающих требованиям, предъявляе</w:t>
      </w:r>
      <w:r w:rsidRPr="005C0488">
        <w:rPr>
          <w:rFonts w:ascii="Times New Roman" w:hAnsi="Times New Roman" w:cs="Times New Roman"/>
        </w:rPr>
        <w:softHyphen/>
        <w:t>мым к складскому хозяйству;</w:t>
      </w:r>
    </w:p>
    <w:p w:rsidR="005C0488" w:rsidRPr="005C0488" w:rsidRDefault="005C0488" w:rsidP="00A572C4">
      <w:pPr>
        <w:shd w:val="clear" w:color="auto" w:fill="FFFFFF"/>
        <w:ind w:right="19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 отсутствие или недостаточное количество специального технологического об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рудования для хранения составных час</w:t>
      </w:r>
      <w:r w:rsidRPr="005C0488">
        <w:rPr>
          <w:rFonts w:ascii="Times New Roman" w:hAnsi="Times New Roman" w:cs="Times New Roman"/>
        </w:rPr>
        <w:softHyphen/>
        <w:t>тей, грузоподъемного оборудования и специал</w:t>
      </w:r>
      <w:r w:rsidRPr="005C0488">
        <w:rPr>
          <w:rFonts w:ascii="Times New Roman" w:hAnsi="Times New Roman" w:cs="Times New Roman"/>
        </w:rPr>
        <w:t>ь</w:t>
      </w:r>
      <w:r w:rsidRPr="005C0488">
        <w:rPr>
          <w:rFonts w:ascii="Times New Roman" w:hAnsi="Times New Roman" w:cs="Times New Roman"/>
        </w:rPr>
        <w:lastRenderedPageBreak/>
        <w:t>но оснащенного транспорта для перевозки ремонтного фонда и отремонтиро</w:t>
      </w:r>
      <w:r w:rsidRPr="005C0488">
        <w:rPr>
          <w:rFonts w:ascii="Times New Roman" w:hAnsi="Times New Roman" w:cs="Times New Roman"/>
        </w:rPr>
        <w:softHyphen/>
        <w:t>ванной продукции;</w:t>
      </w:r>
    </w:p>
    <w:p w:rsidR="005C0488" w:rsidRPr="005C0488" w:rsidRDefault="005C0488" w:rsidP="00A572C4">
      <w:pPr>
        <w:shd w:val="clear" w:color="auto" w:fill="FFFFFF"/>
        <w:ind w:right="19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несоответствие обменного фонда оптимальному объему по номенклатуре, что приводит к низкой оборачиваемости и не</w:t>
      </w:r>
      <w:r w:rsidRPr="005C0488">
        <w:rPr>
          <w:rFonts w:ascii="Times New Roman" w:hAnsi="Times New Roman" w:cs="Times New Roman"/>
        </w:rPr>
        <w:softHyphen/>
        <w:t>своевременному удовлетворению потребн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ей заказчиков в агрегатах и узлах обменного фонда;</w:t>
      </w:r>
    </w:p>
    <w:p w:rsidR="005C0488" w:rsidRPr="005C0488" w:rsidRDefault="005C0488" w:rsidP="00A572C4">
      <w:pPr>
        <w:shd w:val="clear" w:color="auto" w:fill="FFFFFF"/>
        <w:ind w:right="14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низкие показатели использования транспортных средств при перевозке ремон</w:t>
      </w:r>
      <w:r w:rsidRPr="005C0488">
        <w:rPr>
          <w:rFonts w:ascii="Times New Roman" w:hAnsi="Times New Roman" w:cs="Times New Roman"/>
        </w:rPr>
        <w:t>т</w:t>
      </w:r>
      <w:r w:rsidRPr="005C0488">
        <w:rPr>
          <w:rFonts w:ascii="Times New Roman" w:hAnsi="Times New Roman" w:cs="Times New Roman"/>
        </w:rPr>
        <w:t>ного фонда и готовой продукции.</w:t>
      </w:r>
    </w:p>
    <w:p w:rsidR="005C0488" w:rsidRPr="005C0488" w:rsidRDefault="005C0488" w:rsidP="00A572C4">
      <w:pPr>
        <w:shd w:val="clear" w:color="auto" w:fill="FFFFFF"/>
        <w:ind w:right="10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ерспективами развития ремонтной базы сельского хозяй</w:t>
      </w:r>
      <w:r w:rsidRPr="005C0488">
        <w:rPr>
          <w:rFonts w:ascii="Times New Roman" w:hAnsi="Times New Roman" w:cs="Times New Roman"/>
        </w:rPr>
        <w:softHyphen/>
        <w:t>ства предусмотрено широкое внедрение агрегатного метода ре</w:t>
      </w:r>
      <w:r w:rsidRPr="005C0488">
        <w:rPr>
          <w:rFonts w:ascii="Times New Roman" w:hAnsi="Times New Roman" w:cs="Times New Roman"/>
        </w:rPr>
        <w:softHyphen/>
        <w:t>монта машин путем развития сети ТОПов и создания опти</w:t>
      </w:r>
      <w:r w:rsidRPr="005C0488">
        <w:rPr>
          <w:rFonts w:ascii="Times New Roman" w:hAnsi="Times New Roman" w:cs="Times New Roman"/>
        </w:rPr>
        <w:softHyphen/>
        <w:t>мального по количеству и номенклатуре обменного фонда.</w:t>
      </w:r>
    </w:p>
    <w:p w:rsidR="005C0488" w:rsidRPr="005C0488" w:rsidRDefault="005C0488" w:rsidP="00A572C4">
      <w:pPr>
        <w:shd w:val="clear" w:color="auto" w:fill="FFFFFF"/>
        <w:ind w:right="10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ри проектировании технических обменных пунктов преж</w:t>
      </w:r>
      <w:r w:rsidRPr="005C0488">
        <w:rPr>
          <w:rFonts w:ascii="Times New Roman" w:hAnsi="Times New Roman" w:cs="Times New Roman"/>
        </w:rPr>
        <w:softHyphen/>
        <w:t>де всего необходимо установить оптимальный грузооборот (оп</w:t>
      </w:r>
      <w:r w:rsidRPr="005C0488">
        <w:rPr>
          <w:rFonts w:ascii="Times New Roman" w:hAnsi="Times New Roman" w:cs="Times New Roman"/>
        </w:rPr>
        <w:softHyphen/>
        <w:t>тимальный годовой объем ремонтного фонда и отремонтиро</w:t>
      </w:r>
      <w:r w:rsidRPr="005C0488">
        <w:rPr>
          <w:rFonts w:ascii="Times New Roman" w:hAnsi="Times New Roman" w:cs="Times New Roman"/>
        </w:rPr>
        <w:softHyphen/>
        <w:t>ванных машин, сборочных единиц и деталей обменного фонда, пост</w:t>
      </w:r>
      <w:r w:rsidRPr="005C0488">
        <w:rPr>
          <w:rFonts w:ascii="Times New Roman" w:hAnsi="Times New Roman" w:cs="Times New Roman"/>
        </w:rPr>
        <w:t>у</w:t>
      </w:r>
      <w:r w:rsidRPr="005C0488">
        <w:rPr>
          <w:rFonts w:ascii="Times New Roman" w:hAnsi="Times New Roman" w:cs="Times New Roman"/>
        </w:rPr>
        <w:t>пающих на ТОП).</w:t>
      </w:r>
    </w:p>
    <w:p w:rsidR="005C0488" w:rsidRPr="005C0488" w:rsidRDefault="005C0488" w:rsidP="00A572C4">
      <w:pPr>
        <w:shd w:val="clear" w:color="auto" w:fill="FFFFFF"/>
        <w:ind w:left="10" w:right="5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Годовой объем грузооборота для конкретной зоны обслу</w:t>
      </w:r>
      <w:r w:rsidRPr="005C0488">
        <w:rPr>
          <w:rFonts w:ascii="Times New Roman" w:hAnsi="Times New Roman" w:cs="Times New Roman"/>
        </w:rPr>
        <w:softHyphen/>
        <w:t>живания складывается из массы полнокомплектных машин и составных частей, включаемых в номенклатуру технического обменного пункта.</w:t>
      </w:r>
    </w:p>
    <w:p w:rsidR="005C0488" w:rsidRPr="005C0488" w:rsidRDefault="005C0488" w:rsidP="00A572C4">
      <w:pPr>
        <w:shd w:val="clear" w:color="auto" w:fill="FFFFFF"/>
        <w:ind w:left="139" w:right="67" w:firstLine="55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Сум</w:t>
      </w:r>
      <w:r w:rsidRPr="005C0488">
        <w:rPr>
          <w:rFonts w:ascii="Times New Roman" w:hAnsi="Times New Roman" w:cs="Times New Roman"/>
        </w:rPr>
        <w:softHyphen/>
        <w:t>марный годовой грузооборот по номенклатуре ТОП будет ра</w:t>
      </w:r>
      <w:r w:rsidRPr="005C0488">
        <w:rPr>
          <w:rFonts w:ascii="Times New Roman" w:hAnsi="Times New Roman" w:cs="Times New Roman"/>
        </w:rPr>
        <w:softHyphen/>
        <w:t>вен:</w:t>
      </w:r>
    </w:p>
    <w:p w:rsidR="005C0488" w:rsidRPr="005C0488" w:rsidRDefault="005C0488" w:rsidP="005C0488">
      <w:pPr>
        <w:shd w:val="clear" w:color="auto" w:fill="FFFFFF"/>
        <w:ind w:left="158"/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W</w:t>
      </w:r>
      <w:r w:rsidRPr="005C0488">
        <w:rPr>
          <w:rFonts w:ascii="Times New Roman" w:hAnsi="Times New Roman" w:cs="Times New Roman"/>
          <w:vertAlign w:val="subscript"/>
        </w:rPr>
        <w:t>г</w:t>
      </w:r>
      <w:r w:rsidRPr="005C0488">
        <w:rPr>
          <w:rFonts w:ascii="Times New Roman" w:hAnsi="Times New Roman" w:cs="Times New Roman"/>
        </w:rPr>
        <w:t>=2</w:t>
      </w:r>
      <w:r w:rsidRPr="005C0488">
        <w:rPr>
          <w:rFonts w:ascii="Times New Roman" w:hAnsi="Times New Roman" w:cs="Times New Roman"/>
          <w:position w:val="-30"/>
        </w:rPr>
        <w:object w:dxaOrig="1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41.25pt" o:ole="">
            <v:imagedata r:id="rId12" o:title=""/>
          </v:shape>
          <o:OLEObject Type="Embed" ProgID="Equation.DSMT4" ShapeID="_x0000_i1025" DrawAspect="Content" ObjectID="_1426598217" r:id="rId13"/>
        </w:object>
      </w:r>
      <w:r>
        <w:rPr>
          <w:rFonts w:ascii="Times New Roman" w:hAnsi="Times New Roman" w:cs="Times New Roman"/>
        </w:rPr>
        <w:t>,</w:t>
      </w:r>
    </w:p>
    <w:p w:rsidR="005C0488" w:rsidRPr="005C0488" w:rsidRDefault="005C0488" w:rsidP="005C0488">
      <w:pPr>
        <w:shd w:val="clear" w:color="auto" w:fill="FFFFFF"/>
        <w:ind w:left="158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где n - число расчетных групп машин;</w:t>
      </w:r>
    </w:p>
    <w:p w:rsidR="005C0488" w:rsidRPr="005C0488" w:rsidRDefault="005C0488" w:rsidP="005C0488">
      <w:pPr>
        <w:shd w:val="clear" w:color="auto" w:fill="FFFFFF"/>
        <w:ind w:left="158" w:firstLine="551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α</w:t>
      </w:r>
      <w:r w:rsidRPr="005C0488">
        <w:rPr>
          <w:rFonts w:ascii="Times New Roman" w:hAnsi="Times New Roman" w:cs="Times New Roman"/>
          <w:vertAlign w:val="subscript"/>
        </w:rPr>
        <w:t xml:space="preserve">j </w:t>
      </w:r>
      <w:r w:rsidRPr="005C0488">
        <w:rPr>
          <w:rFonts w:ascii="Times New Roman" w:hAnsi="Times New Roman" w:cs="Times New Roman"/>
        </w:rPr>
        <w:t>— коэффициент, учитывающий массу ремонтного фонда составных частей, приходящихся на единицу массы ремонтного фонда j-й машины. В разрезе ма</w:t>
      </w:r>
      <w:r w:rsidRPr="005C0488">
        <w:rPr>
          <w:rFonts w:ascii="Times New Roman" w:hAnsi="Times New Roman" w:cs="Times New Roman"/>
        </w:rPr>
        <w:softHyphen/>
        <w:t>шин о</w:t>
      </w:r>
      <w:r w:rsidRPr="005C0488">
        <w:rPr>
          <w:rFonts w:ascii="Times New Roman" w:hAnsi="Times New Roman" w:cs="Times New Roman"/>
        </w:rPr>
        <w:t>д</w:t>
      </w:r>
      <w:r w:rsidRPr="005C0488">
        <w:rPr>
          <w:rFonts w:ascii="Times New Roman" w:hAnsi="Times New Roman" w:cs="Times New Roman"/>
        </w:rPr>
        <w:t>ной марки осесть величина постоянная: для тракторов колесных 0,30...0,40; гусени</w:t>
      </w:r>
      <w:r w:rsidRPr="005C0488">
        <w:rPr>
          <w:rFonts w:ascii="Times New Roman" w:hAnsi="Times New Roman" w:cs="Times New Roman"/>
        </w:rPr>
        <w:t>ч</w:t>
      </w:r>
      <w:r w:rsidRPr="005C0488">
        <w:rPr>
          <w:rFonts w:ascii="Times New Roman" w:hAnsi="Times New Roman" w:cs="Times New Roman"/>
        </w:rPr>
        <w:t>ных 0,50...0,55; для автомобилей 0,20...0,60; комбайнов 0,25...0,30. При этом если в номенклату</w:t>
      </w:r>
      <w:r w:rsidRPr="005C0488">
        <w:rPr>
          <w:rFonts w:ascii="Times New Roman" w:hAnsi="Times New Roman" w:cs="Times New Roman"/>
        </w:rPr>
        <w:softHyphen/>
        <w:t>ру обменного фонда включается полнокоплектная машина, то значение коэффициента увеличивается на единицу;</w:t>
      </w:r>
    </w:p>
    <w:p w:rsidR="005C0488" w:rsidRPr="005C0488" w:rsidRDefault="005C0488" w:rsidP="005C0488">
      <w:pPr>
        <w:shd w:val="clear" w:color="auto" w:fill="FFFFFF"/>
        <w:ind w:left="158" w:firstLine="551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N</w:t>
      </w:r>
      <w:r w:rsidRPr="005C0488">
        <w:rPr>
          <w:rFonts w:ascii="Times New Roman" w:hAnsi="Times New Roman" w:cs="Times New Roman"/>
          <w:vertAlign w:val="subscript"/>
        </w:rPr>
        <w:t>крмj</w:t>
      </w:r>
      <w:r w:rsidRPr="005C0488">
        <w:rPr>
          <w:rFonts w:ascii="Times New Roman" w:hAnsi="Times New Roman" w:cs="Times New Roman"/>
        </w:rPr>
        <w:t xml:space="preserve"> – количество капитальных ремонтов полнокомплектных машин;</w:t>
      </w:r>
    </w:p>
    <w:p w:rsidR="005C0488" w:rsidRPr="005C0488" w:rsidRDefault="005C0488" w:rsidP="005C0488">
      <w:pPr>
        <w:shd w:val="clear" w:color="auto" w:fill="FFFFFF"/>
        <w:ind w:left="158" w:firstLine="551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М</w:t>
      </w:r>
      <w:r w:rsidRPr="005C0488">
        <w:rPr>
          <w:rFonts w:ascii="Times New Roman" w:hAnsi="Times New Roman" w:cs="Times New Roman"/>
          <w:vertAlign w:val="subscript"/>
        </w:rPr>
        <w:t>j</w:t>
      </w:r>
      <w:r w:rsidRPr="005C0488">
        <w:rPr>
          <w:rFonts w:ascii="Times New Roman" w:hAnsi="Times New Roman" w:cs="Times New Roman"/>
        </w:rPr>
        <w:t xml:space="preserve"> – масса j-й машины.</w:t>
      </w:r>
    </w:p>
    <w:p w:rsidR="005C0488" w:rsidRPr="005C0488" w:rsidRDefault="005C0488" w:rsidP="00B74189">
      <w:pPr>
        <w:shd w:val="clear" w:color="auto" w:fill="FFFFFF"/>
        <w:ind w:left="10" w:right="5" w:firstLine="55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Для обеспечения сохранности агрегатов на складах ТОПов, а также при их тран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портировке разработана специальная тех</w:t>
      </w:r>
      <w:r w:rsidRPr="005C0488">
        <w:rPr>
          <w:rFonts w:ascii="Times New Roman" w:hAnsi="Times New Roman" w:cs="Times New Roman"/>
        </w:rPr>
        <w:softHyphen/>
        <w:t>нологическая оснастка:</w:t>
      </w:r>
    </w:p>
    <w:p w:rsidR="005C0488" w:rsidRPr="005C0488" w:rsidRDefault="005C0488" w:rsidP="00B74189">
      <w:pPr>
        <w:shd w:val="clear" w:color="auto" w:fill="FFFFFF"/>
        <w:ind w:left="350" w:firstLine="217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стеллажи для хранения агрегатов и узлов;</w:t>
      </w:r>
    </w:p>
    <w:p w:rsidR="005C0488" w:rsidRPr="005C0488" w:rsidRDefault="005C0488" w:rsidP="00B74189">
      <w:pPr>
        <w:shd w:val="clear" w:color="auto" w:fill="FFFFFF"/>
        <w:ind w:left="14" w:firstLine="55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контейнеры, тара стоечная, подставки и поддоны для хра</w:t>
      </w:r>
      <w:r w:rsidRPr="005C0488">
        <w:rPr>
          <w:rFonts w:ascii="Times New Roman" w:hAnsi="Times New Roman" w:cs="Times New Roman"/>
        </w:rPr>
        <w:softHyphen/>
        <w:t>нения и перевозки аг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гатов и узлов.</w:t>
      </w:r>
    </w:p>
    <w:p w:rsidR="005C0488" w:rsidRPr="005C0488" w:rsidRDefault="005C0488" w:rsidP="00B74189">
      <w:pPr>
        <w:shd w:val="clear" w:color="auto" w:fill="FFFFFF"/>
        <w:ind w:left="19" w:firstLine="55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Расчет потребности в оборудовании производится по фор</w:t>
      </w:r>
      <w:r w:rsidRPr="005C0488">
        <w:rPr>
          <w:rFonts w:ascii="Times New Roman" w:hAnsi="Times New Roman" w:cs="Times New Roman"/>
        </w:rPr>
        <w:softHyphen/>
        <w:t>муле</w:t>
      </w:r>
    </w:p>
    <w:p w:rsidR="005C0488" w:rsidRPr="005C0488" w:rsidRDefault="005C0488" w:rsidP="005C0488">
      <w:pPr>
        <w:shd w:val="clear" w:color="auto" w:fill="FFFFFF"/>
        <w:tabs>
          <w:tab w:val="left" w:pos="2750"/>
        </w:tabs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n</w:t>
      </w:r>
      <w:r w:rsidRPr="005C0488">
        <w:rPr>
          <w:rFonts w:ascii="Times New Roman" w:hAnsi="Times New Roman" w:cs="Times New Roman"/>
          <w:vertAlign w:val="subscript"/>
        </w:rPr>
        <w:t>об</w:t>
      </w:r>
      <w:r w:rsidRPr="005C0488">
        <w:rPr>
          <w:rFonts w:ascii="Times New Roman" w:hAnsi="Times New Roman" w:cs="Times New Roman"/>
        </w:rPr>
        <w:t>=</w:t>
      </w:r>
      <w:r w:rsidRPr="005C0488">
        <w:rPr>
          <w:rFonts w:ascii="Times New Roman" w:hAnsi="Times New Roman" w:cs="Times New Roman"/>
          <w:position w:val="-24"/>
        </w:rPr>
        <w:object w:dxaOrig="820" w:dyaOrig="660">
          <v:shape id="_x0000_i1026" type="#_x0000_t75" style="width:41.25pt;height:33pt" o:ole="">
            <v:imagedata r:id="rId14" o:title=""/>
          </v:shape>
          <o:OLEObject Type="Embed" ProgID="Equation.DSMT4" ShapeID="_x0000_i1026" DrawAspect="Content" ObjectID="_1426598218" r:id="rId15"/>
        </w:object>
      </w:r>
    </w:p>
    <w:p w:rsidR="005C0488" w:rsidRDefault="005C0488" w:rsidP="005C0488">
      <w:pPr>
        <w:shd w:val="clear" w:color="auto" w:fill="FFFFFF"/>
        <w:ind w:left="426" w:hanging="416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 xml:space="preserve">где </w:t>
      </w:r>
      <w:r w:rsidRPr="005C0488">
        <w:rPr>
          <w:rFonts w:ascii="Times New Roman" w:hAnsi="Times New Roman" w:cs="Times New Roman"/>
          <w:i/>
        </w:rPr>
        <w:t>n</w:t>
      </w:r>
      <w:r w:rsidRPr="005C0488">
        <w:rPr>
          <w:rFonts w:ascii="Times New Roman" w:hAnsi="Times New Roman" w:cs="Times New Roman"/>
          <w:vertAlign w:val="subscript"/>
        </w:rPr>
        <w:t>о6</w:t>
      </w:r>
      <w:r w:rsidRPr="005C0488">
        <w:rPr>
          <w:rFonts w:ascii="Times New Roman" w:hAnsi="Times New Roman" w:cs="Times New Roman"/>
        </w:rPr>
        <w:t xml:space="preserve"> - потребное количество оборудования для хранения аг</w:t>
      </w:r>
      <w:r w:rsidRPr="005C0488">
        <w:rPr>
          <w:rFonts w:ascii="Times New Roman" w:hAnsi="Times New Roman" w:cs="Times New Roman"/>
        </w:rPr>
        <w:softHyphen/>
        <w:t xml:space="preserve">регатов, узлов j-й марки машины, шт.; </w:t>
      </w:r>
    </w:p>
    <w:p w:rsidR="005C0488" w:rsidRDefault="005C0488" w:rsidP="005C0488">
      <w:pPr>
        <w:shd w:val="clear" w:color="auto" w:fill="FFFFFF"/>
        <w:ind w:left="426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Н</w:t>
      </w:r>
      <w:r w:rsidRPr="005C0488">
        <w:rPr>
          <w:rFonts w:ascii="Times New Roman" w:hAnsi="Times New Roman" w:cs="Times New Roman"/>
          <w:vertAlign w:val="subscript"/>
        </w:rPr>
        <w:t>оф</w:t>
      </w:r>
      <w:r w:rsidRPr="005C0488">
        <w:rPr>
          <w:rFonts w:ascii="Times New Roman" w:hAnsi="Times New Roman" w:cs="Times New Roman"/>
        </w:rPr>
        <w:t xml:space="preserve"> - потребность в не</w:t>
      </w:r>
      <w:r w:rsidRPr="005C0488">
        <w:rPr>
          <w:rFonts w:ascii="Times New Roman" w:hAnsi="Times New Roman" w:cs="Times New Roman"/>
        </w:rPr>
        <w:softHyphen/>
        <w:t xml:space="preserve">снижаемом запасе обменного фонда, шт.; </w:t>
      </w:r>
    </w:p>
    <w:p w:rsidR="005C0488" w:rsidRDefault="005C0488" w:rsidP="005C0488">
      <w:pPr>
        <w:shd w:val="clear" w:color="auto" w:fill="FFFFFF"/>
        <w:ind w:left="426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В</w:t>
      </w:r>
      <w:r w:rsidRPr="005C0488">
        <w:rPr>
          <w:rFonts w:ascii="Times New Roman" w:hAnsi="Times New Roman" w:cs="Times New Roman"/>
        </w:rPr>
        <w:t xml:space="preserve"> - вместимость обо</w:t>
      </w:r>
      <w:r w:rsidRPr="005C0488">
        <w:rPr>
          <w:rFonts w:ascii="Times New Roman" w:hAnsi="Times New Roman" w:cs="Times New Roman"/>
        </w:rPr>
        <w:softHyphen/>
        <w:t xml:space="preserve">рудования, шт.; </w:t>
      </w:r>
    </w:p>
    <w:p w:rsidR="005C0488" w:rsidRPr="005C0488" w:rsidRDefault="005C0488" w:rsidP="005C0488">
      <w:pPr>
        <w:shd w:val="clear" w:color="auto" w:fill="FFFFFF"/>
        <w:ind w:left="426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η</w:t>
      </w:r>
      <w:r w:rsidRPr="005C0488">
        <w:rPr>
          <w:rFonts w:ascii="Times New Roman" w:hAnsi="Times New Roman" w:cs="Times New Roman"/>
          <w:vertAlign w:val="subscript"/>
        </w:rPr>
        <w:t>и</w:t>
      </w:r>
      <w:r w:rsidRPr="005C0488">
        <w:rPr>
          <w:rFonts w:ascii="Times New Roman" w:hAnsi="Times New Roman" w:cs="Times New Roman"/>
        </w:rPr>
        <w:t xml:space="preserve"> - коэффициент, учитывающий увеличение мест хранения при неравномерном поступлении обменного и ремонтного фондов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 соответствии с проведенными исследованиями и накоп</w:t>
      </w:r>
      <w:r w:rsidRPr="005C0488">
        <w:rPr>
          <w:rFonts w:ascii="Times New Roman" w:hAnsi="Times New Roman" w:cs="Times New Roman"/>
        </w:rPr>
        <w:softHyphen/>
        <w:t>ленным опытом работы ТОПов установлено, что наиболее оп</w:t>
      </w:r>
      <w:r w:rsidRPr="005C0488">
        <w:rPr>
          <w:rFonts w:ascii="Times New Roman" w:hAnsi="Times New Roman" w:cs="Times New Roman"/>
        </w:rPr>
        <w:softHyphen/>
        <w:t>тимальным является следующее соотношение технологической оснастки: контейнеры 50...55%; специальные стеллажи 4...5%; у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версальные стеллажи 30...35%; поддоны и подстав</w:t>
      </w:r>
      <w:r w:rsidRPr="005C0488">
        <w:rPr>
          <w:rFonts w:ascii="Times New Roman" w:hAnsi="Times New Roman" w:cs="Times New Roman"/>
        </w:rPr>
        <w:softHyphen/>
        <w:t>ки 8...12%.</w:t>
      </w:r>
    </w:p>
    <w:p w:rsid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lastRenderedPageBreak/>
        <w:t>На основании выполненных исследований получены эмпи</w:t>
      </w:r>
      <w:r w:rsidRPr="005C0488">
        <w:rPr>
          <w:rFonts w:ascii="Times New Roman" w:hAnsi="Times New Roman" w:cs="Times New Roman"/>
        </w:rPr>
        <w:softHyphen/>
        <w:t>рические формулы для определения площадей склада (S</w:t>
      </w:r>
      <w:r w:rsidRPr="005C0488">
        <w:rPr>
          <w:rFonts w:ascii="Times New Roman" w:hAnsi="Times New Roman" w:cs="Times New Roman"/>
          <w:vertAlign w:val="subscript"/>
        </w:rPr>
        <w:t>с</w:t>
      </w:r>
      <w:r w:rsidRPr="005C0488">
        <w:rPr>
          <w:rFonts w:ascii="Times New Roman" w:hAnsi="Times New Roman" w:cs="Times New Roman"/>
        </w:rPr>
        <w:t>) и от</w:t>
      </w:r>
      <w:r w:rsidRPr="005C0488">
        <w:rPr>
          <w:rFonts w:ascii="Times New Roman" w:hAnsi="Times New Roman" w:cs="Times New Roman"/>
        </w:rPr>
        <w:softHyphen/>
        <w:t>крытых площадок (S</w:t>
      </w:r>
      <w:r w:rsidRPr="005C0488">
        <w:rPr>
          <w:rFonts w:ascii="Times New Roman" w:hAnsi="Times New Roman" w:cs="Times New Roman"/>
          <w:vertAlign w:val="subscript"/>
        </w:rPr>
        <w:t>п</w:t>
      </w:r>
      <w:r w:rsidRPr="005C0488">
        <w:rPr>
          <w:rFonts w:ascii="Times New Roman" w:hAnsi="Times New Roman" w:cs="Times New Roman"/>
        </w:rPr>
        <w:t>) в зависимости от груз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оборота ТОП:</w:t>
      </w:r>
    </w:p>
    <w:p w:rsidR="005C0488" w:rsidRPr="005C0488" w:rsidRDefault="005C0488" w:rsidP="005C0488">
      <w:pPr>
        <w:shd w:val="clear" w:color="auto" w:fill="FFFFFF"/>
        <w:ind w:left="77" w:right="226" w:firstLine="322"/>
        <w:jc w:val="both"/>
        <w:rPr>
          <w:rFonts w:ascii="Times New Roman" w:hAnsi="Times New Roman" w:cs="Times New Roman"/>
        </w:rPr>
      </w:pPr>
    </w:p>
    <w:p w:rsidR="005C0488" w:rsidRDefault="005C0488" w:rsidP="005C0488">
      <w:pPr>
        <w:shd w:val="clear" w:color="auto" w:fill="FFFFFF"/>
        <w:tabs>
          <w:tab w:val="left" w:pos="5256"/>
        </w:tabs>
        <w:ind w:left="2083" w:hanging="2083"/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S</w:t>
      </w:r>
      <w:r w:rsidRPr="005C0488">
        <w:rPr>
          <w:rFonts w:ascii="Times New Roman" w:hAnsi="Times New Roman" w:cs="Times New Roman"/>
          <w:vertAlign w:val="subscript"/>
        </w:rPr>
        <w:t>с</w:t>
      </w:r>
      <w:r w:rsidRPr="005C0488">
        <w:rPr>
          <w:rFonts w:ascii="Times New Roman" w:hAnsi="Times New Roman" w:cs="Times New Roman"/>
        </w:rPr>
        <w:t>=5,82(W</w:t>
      </w:r>
      <w:r w:rsidRPr="005C0488">
        <w:rPr>
          <w:rFonts w:ascii="Times New Roman" w:hAnsi="Times New Roman" w:cs="Times New Roman"/>
          <w:vertAlign w:val="subscript"/>
        </w:rPr>
        <w:t>г</w:t>
      </w:r>
      <w:r w:rsidRPr="005C0488">
        <w:rPr>
          <w:rFonts w:ascii="Times New Roman" w:hAnsi="Times New Roman" w:cs="Times New Roman"/>
        </w:rPr>
        <w:t>)</w:t>
      </w:r>
      <w:r w:rsidRPr="005C0488">
        <w:rPr>
          <w:rFonts w:ascii="Times New Roman" w:hAnsi="Times New Roman" w:cs="Times New Roman"/>
          <w:vertAlign w:val="superscript"/>
        </w:rPr>
        <w:t>0,642</w:t>
      </w:r>
      <w:r w:rsidRPr="005C0488">
        <w:rPr>
          <w:rFonts w:ascii="Times New Roman" w:hAnsi="Times New Roman" w:cs="Times New Roman"/>
        </w:rPr>
        <w:t>;</w:t>
      </w:r>
    </w:p>
    <w:p w:rsidR="005C0488" w:rsidRPr="005C0488" w:rsidRDefault="005C0488" w:rsidP="005C0488">
      <w:pPr>
        <w:shd w:val="clear" w:color="auto" w:fill="FFFFFF"/>
        <w:tabs>
          <w:tab w:val="left" w:pos="5256"/>
        </w:tabs>
        <w:ind w:left="2083" w:hanging="2083"/>
        <w:jc w:val="center"/>
        <w:rPr>
          <w:rFonts w:ascii="Times New Roman" w:hAnsi="Times New Roman" w:cs="Times New Roman"/>
        </w:rPr>
      </w:pPr>
    </w:p>
    <w:p w:rsidR="005C0488" w:rsidRDefault="005C0488" w:rsidP="005C0488">
      <w:pPr>
        <w:shd w:val="clear" w:color="auto" w:fill="FFFFFF"/>
        <w:tabs>
          <w:tab w:val="left" w:pos="5165"/>
        </w:tabs>
        <w:ind w:left="2208" w:hanging="2083"/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S</w:t>
      </w:r>
      <w:r w:rsidRPr="005C0488">
        <w:rPr>
          <w:rFonts w:ascii="Times New Roman" w:hAnsi="Times New Roman" w:cs="Times New Roman"/>
          <w:vertAlign w:val="subscript"/>
        </w:rPr>
        <w:t>п</w:t>
      </w:r>
      <w:r w:rsidRPr="005C0488">
        <w:rPr>
          <w:rFonts w:ascii="Times New Roman" w:hAnsi="Times New Roman" w:cs="Times New Roman"/>
        </w:rPr>
        <w:t>=5,78 (W</w:t>
      </w:r>
      <w:r w:rsidRPr="005C0488">
        <w:rPr>
          <w:rFonts w:ascii="Times New Roman" w:hAnsi="Times New Roman" w:cs="Times New Roman"/>
          <w:vertAlign w:val="subscript"/>
        </w:rPr>
        <w:t>г</w:t>
      </w:r>
      <w:r w:rsidRPr="005C0488">
        <w:rPr>
          <w:rFonts w:ascii="Times New Roman" w:hAnsi="Times New Roman" w:cs="Times New Roman"/>
        </w:rPr>
        <w:t>)</w:t>
      </w:r>
      <w:r w:rsidRPr="005C0488">
        <w:rPr>
          <w:rFonts w:ascii="Times New Roman" w:hAnsi="Times New Roman" w:cs="Times New Roman"/>
          <w:vertAlign w:val="superscript"/>
        </w:rPr>
        <w:t>0,616</w:t>
      </w:r>
      <w:r w:rsidRPr="005C0488">
        <w:rPr>
          <w:rFonts w:ascii="Times New Roman" w:hAnsi="Times New Roman" w:cs="Times New Roman"/>
        </w:rPr>
        <w:t>,</w:t>
      </w:r>
    </w:p>
    <w:p w:rsidR="005C0488" w:rsidRPr="005C0488" w:rsidRDefault="005C0488" w:rsidP="005C0488">
      <w:pPr>
        <w:shd w:val="clear" w:color="auto" w:fill="FFFFFF"/>
        <w:tabs>
          <w:tab w:val="left" w:pos="5165"/>
        </w:tabs>
        <w:ind w:left="2208" w:hanging="2083"/>
        <w:jc w:val="center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13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где W</w:t>
      </w:r>
      <w:r w:rsidRPr="005C0488">
        <w:rPr>
          <w:rFonts w:ascii="Times New Roman" w:hAnsi="Times New Roman" w:cs="Times New Roman"/>
          <w:vertAlign w:val="subscript"/>
        </w:rPr>
        <w:t>г</w:t>
      </w:r>
      <w:r w:rsidRPr="005C0488">
        <w:rPr>
          <w:rFonts w:ascii="Times New Roman" w:hAnsi="Times New Roman" w:cs="Times New Roman"/>
        </w:rPr>
        <w:t xml:space="preserve"> - годовой грузооборот обменного фонда (детали, узлы, агрегаты)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ехнология хранения и переработки грузов на ТОПе заклю</w:t>
      </w:r>
      <w:r w:rsidRPr="005C0488">
        <w:rPr>
          <w:rFonts w:ascii="Times New Roman" w:hAnsi="Times New Roman" w:cs="Times New Roman"/>
        </w:rPr>
        <w:softHyphen/>
        <w:t>чается в следующем. Полнокомплектные машины и составные части, поступающие на ТОП с хозяйств и 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онтных предпри</w:t>
      </w:r>
      <w:r w:rsidRPr="005C0488">
        <w:rPr>
          <w:rFonts w:ascii="Times New Roman" w:hAnsi="Times New Roman" w:cs="Times New Roman"/>
        </w:rPr>
        <w:softHyphen/>
        <w:t>ятий, подвергают входному контролю. Входной контроль требующих ремонта составных частей производится на участке приемки и дефектации обменного пункта. Поступающие на ТОП машины и их составные части должны отвечать тех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ческим условиям на сдачу в ремонт и на них должны быть заполнены контрольно-диагностические карты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Диагностирование полнокомплектных машин, их агрегатов и узлов производится службой технического обслуживания райагропромтехники непосредственно в хозяйс</w:t>
      </w:r>
      <w:r w:rsidRPr="005C0488">
        <w:rPr>
          <w:rFonts w:ascii="Times New Roman" w:hAnsi="Times New Roman" w:cs="Times New Roman"/>
        </w:rPr>
        <w:t>т</w:t>
      </w:r>
      <w:r w:rsidRPr="005C0488">
        <w:rPr>
          <w:rFonts w:ascii="Times New Roman" w:hAnsi="Times New Roman" w:cs="Times New Roman"/>
        </w:rPr>
        <w:t>вах. При сдаче в ремонт двигателя производится наружный осмотр, определяет</w:t>
      </w:r>
      <w:r w:rsidRPr="005C0488">
        <w:rPr>
          <w:rFonts w:ascii="Times New Roman" w:hAnsi="Times New Roman" w:cs="Times New Roman"/>
        </w:rPr>
        <w:softHyphen/>
        <w:t>ся ко</w:t>
      </w:r>
      <w:r w:rsidRPr="005C0488">
        <w:rPr>
          <w:rFonts w:ascii="Times New Roman" w:hAnsi="Times New Roman" w:cs="Times New Roman"/>
        </w:rPr>
        <w:t>м</w:t>
      </w:r>
      <w:r w:rsidRPr="005C0488">
        <w:rPr>
          <w:rFonts w:ascii="Times New Roman" w:hAnsi="Times New Roman" w:cs="Times New Roman"/>
        </w:rPr>
        <w:t>плектность, отсутствие трещин в блоке и головке блока цилиндров. Составные части, не соответствующие техническим требованиям на сдачу в ремонт, не принимаются и возвращают</w:t>
      </w:r>
      <w:r w:rsidRPr="005C0488">
        <w:rPr>
          <w:rFonts w:ascii="Times New Roman" w:hAnsi="Times New Roman" w:cs="Times New Roman"/>
        </w:rPr>
        <w:softHyphen/>
        <w:t>ся хозяйствам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оступившие с ремонтных предприятий машины, агрегаты и узлы подвергаются внешнему осмотру. При этом проверяется их комплектность, качество сборки, окраска, крепление узлов и товарный вид. После внешнего осмотра производится провер</w:t>
      </w:r>
      <w:r w:rsidRPr="005C0488">
        <w:rPr>
          <w:rFonts w:ascii="Times New Roman" w:hAnsi="Times New Roman" w:cs="Times New Roman"/>
        </w:rPr>
        <w:softHyphen/>
        <w:t>ка на соответствие техническим требованиям. При необходи</w:t>
      </w:r>
      <w:r w:rsidRPr="005C0488">
        <w:rPr>
          <w:rFonts w:ascii="Times New Roman" w:hAnsi="Times New Roman" w:cs="Times New Roman"/>
        </w:rPr>
        <w:softHyphen/>
        <w:t>мости трактор проверяется д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агностической установкой райагропромтехники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Работы по входному контролю выполняет техник-приемщик под руководством инженера ТОП. На рабочем месте техника-приемщика необходимо иметь следующее оборудование и ин</w:t>
      </w:r>
      <w:r w:rsidRPr="005C0488">
        <w:rPr>
          <w:rFonts w:ascii="Times New Roman" w:hAnsi="Times New Roman" w:cs="Times New Roman"/>
        </w:rPr>
        <w:softHyphen/>
        <w:t>струмент: универсальный стенд для подразборки и проверки двиг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телей ОПТ-989, стол дефектовщика ОРГ-1468-01-ОЗОЛ, шкаф для инструментов ОРГ-1019-551, штангенциркуль 0-150 мм, индикаторный нутромер от 10 до 100... 160 мм, повероч</w:t>
      </w:r>
      <w:r w:rsidRPr="005C0488">
        <w:rPr>
          <w:rFonts w:ascii="Times New Roman" w:hAnsi="Times New Roman" w:cs="Times New Roman"/>
        </w:rPr>
        <w:softHyphen/>
        <w:t>ную линейку 450 х 600 мм, щуп (набор № 5), угольник поворот</w:t>
      </w:r>
      <w:r w:rsidRPr="005C0488">
        <w:rPr>
          <w:rFonts w:ascii="Times New Roman" w:hAnsi="Times New Roman" w:cs="Times New Roman"/>
        </w:rPr>
        <w:softHyphen/>
        <w:t>ный плоский 160 х 100 мм, лупу 5... 10-кратного увеличения, переносную лампу, щетку металли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скую, кисть, набор красок, набор инструмента ПИМ-1514, ванну для консервации дет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лей. Поступающие на ТОП грузы перерабатываются в соответ</w:t>
      </w:r>
      <w:r w:rsidRPr="005C0488">
        <w:rPr>
          <w:rFonts w:ascii="Times New Roman" w:hAnsi="Times New Roman" w:cs="Times New Roman"/>
        </w:rPr>
        <w:softHyphen/>
        <w:t>ствии с технологической схемой и типовыми операционными технологическими картами, в которых даны н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именования и последовательность операций, перечень оборудования, приспо</w:t>
      </w:r>
      <w:r w:rsidRPr="005C0488">
        <w:rPr>
          <w:rFonts w:ascii="Times New Roman" w:hAnsi="Times New Roman" w:cs="Times New Roman"/>
        </w:rPr>
        <w:softHyphen/>
        <w:t>соблений и инструментов, технологические требования, указа</w:t>
      </w:r>
      <w:r w:rsidRPr="005C0488">
        <w:rPr>
          <w:rFonts w:ascii="Times New Roman" w:hAnsi="Times New Roman" w:cs="Times New Roman"/>
        </w:rPr>
        <w:softHyphen/>
        <w:t>ния по выполнению операций и и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полнители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 соответствии с принятым технологическим процессом переработки грузов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изводится расстановка технологическо</w:t>
      </w:r>
      <w:r w:rsidRPr="005C0488">
        <w:rPr>
          <w:rFonts w:ascii="Times New Roman" w:hAnsi="Times New Roman" w:cs="Times New Roman"/>
        </w:rPr>
        <w:softHyphen/>
        <w:t>го оборудования. При этом следует учитывать раздельное хра</w:t>
      </w:r>
      <w:r w:rsidRPr="005C0488">
        <w:rPr>
          <w:rFonts w:ascii="Times New Roman" w:hAnsi="Times New Roman" w:cs="Times New Roman"/>
        </w:rPr>
        <w:softHyphen/>
        <w:t>нение ремонтного фонда и готовой продукции. Оборудование желател</w:t>
      </w:r>
      <w:r w:rsidRPr="005C0488">
        <w:rPr>
          <w:rFonts w:ascii="Times New Roman" w:hAnsi="Times New Roman" w:cs="Times New Roman"/>
        </w:rPr>
        <w:t>ь</w:t>
      </w:r>
      <w:r w:rsidRPr="005C0488">
        <w:rPr>
          <w:rFonts w:ascii="Times New Roman" w:hAnsi="Times New Roman" w:cs="Times New Roman"/>
        </w:rPr>
        <w:t>но размещать по группам: автомобильные двигатели, тракторные двигатели, передние оси и задние мосты автомоби</w:t>
      </w:r>
      <w:r w:rsidRPr="005C0488">
        <w:rPr>
          <w:rFonts w:ascii="Times New Roman" w:hAnsi="Times New Roman" w:cs="Times New Roman"/>
        </w:rPr>
        <w:softHyphen/>
        <w:t>лей, передние ведущие мосты тракторов и т.д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ехнологические разрывы между отдельными группами оборудования должны обеспечить возможность выполнения погрузочно-разгрузочных и транспортных работ в зависимости от размеров грузов. Оборудование располагают на расстоянии не менее 0,75... 1 м от отопительных приборов. Наименьшее рас</w:t>
      </w:r>
      <w:r w:rsidRPr="005C0488">
        <w:rPr>
          <w:rFonts w:ascii="Times New Roman" w:hAnsi="Times New Roman" w:cs="Times New Roman"/>
        </w:rPr>
        <w:softHyphen/>
        <w:t>стояние от оборудования до стен обуславливается нормальной работой кран-штабелера. Минимальное расстояние до п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переч</w:t>
      </w:r>
      <w:r w:rsidRPr="005C0488">
        <w:rPr>
          <w:rFonts w:ascii="Times New Roman" w:hAnsi="Times New Roman" w:cs="Times New Roman"/>
        </w:rPr>
        <w:softHyphen/>
        <w:t>ной и продольной стены - 0,7 м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lastRenderedPageBreak/>
        <w:t>В соответствии с технологическим процессом переработки грузов на складе ТОПа необходимо предусмотреть сквозной проезд, ширина которого определяется по форм</w:t>
      </w:r>
      <w:r w:rsidRPr="005C0488">
        <w:rPr>
          <w:rFonts w:ascii="Times New Roman" w:hAnsi="Times New Roman" w:cs="Times New Roman"/>
        </w:rPr>
        <w:t>у</w:t>
      </w:r>
      <w:r w:rsidRPr="005C0488">
        <w:rPr>
          <w:rFonts w:ascii="Times New Roman" w:hAnsi="Times New Roman" w:cs="Times New Roman"/>
        </w:rPr>
        <w:t>ле</w:t>
      </w:r>
    </w:p>
    <w:p w:rsidR="005C0488" w:rsidRPr="005C0488" w:rsidRDefault="005C0488" w:rsidP="005C0488">
      <w:pPr>
        <w:shd w:val="clear" w:color="auto" w:fill="FFFFFF"/>
        <w:tabs>
          <w:tab w:val="left" w:pos="2890"/>
        </w:tabs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</w:t>
      </w:r>
      <w:r w:rsidRPr="005C0488">
        <w:rPr>
          <w:rFonts w:ascii="Times New Roman" w:hAnsi="Times New Roman" w:cs="Times New Roman"/>
          <w:vertAlign w:val="subscript"/>
        </w:rPr>
        <w:t>пр</w:t>
      </w:r>
      <w:r w:rsidRPr="005C0488">
        <w:rPr>
          <w:rFonts w:ascii="Times New Roman" w:hAnsi="Times New Roman" w:cs="Times New Roman"/>
        </w:rPr>
        <w:t xml:space="preserve"> =В</w:t>
      </w:r>
      <w:r w:rsidRPr="005C0488">
        <w:rPr>
          <w:rFonts w:ascii="Times New Roman" w:hAnsi="Times New Roman" w:cs="Times New Roman"/>
          <w:vertAlign w:val="subscript"/>
        </w:rPr>
        <w:t xml:space="preserve">тс </w:t>
      </w:r>
      <w:r w:rsidRPr="005C0488">
        <w:rPr>
          <w:rFonts w:ascii="Times New Roman" w:hAnsi="Times New Roman" w:cs="Times New Roman"/>
        </w:rPr>
        <w:t>+1,7,</w:t>
      </w:r>
    </w:p>
    <w:p w:rsidR="005C0488" w:rsidRPr="005C0488" w:rsidRDefault="005C0488" w:rsidP="005C0488">
      <w:pPr>
        <w:shd w:val="clear" w:color="auto" w:fill="FFFFFF"/>
        <w:ind w:right="91" w:firstLine="346"/>
        <w:jc w:val="both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14" w:right="14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где В</w:t>
      </w:r>
      <w:r w:rsidRPr="005C0488">
        <w:rPr>
          <w:rFonts w:ascii="Times New Roman" w:hAnsi="Times New Roman" w:cs="Times New Roman"/>
          <w:vertAlign w:val="subscript"/>
        </w:rPr>
        <w:t>тс</w:t>
      </w:r>
      <w:r w:rsidRPr="005C0488">
        <w:rPr>
          <w:rFonts w:ascii="Times New Roman" w:hAnsi="Times New Roman" w:cs="Times New Roman"/>
        </w:rPr>
        <w:t xml:space="preserve"> - максимальный габарит по ширине транспортного сред</w:t>
      </w:r>
      <w:r w:rsidRPr="005C0488">
        <w:rPr>
          <w:rFonts w:ascii="Times New Roman" w:hAnsi="Times New Roman" w:cs="Times New Roman"/>
        </w:rPr>
        <w:softHyphen/>
        <w:t>ства, подаваемого в склад, м.</w:t>
      </w:r>
    </w:p>
    <w:p w:rsidR="005C0488" w:rsidRPr="00B74189" w:rsidRDefault="005C0488" w:rsidP="00B74189">
      <w:pPr>
        <w:shd w:val="clear" w:color="auto" w:fill="FFFFFF"/>
        <w:ind w:left="10" w:right="19" w:firstLine="557"/>
        <w:jc w:val="both"/>
        <w:rPr>
          <w:rFonts w:ascii="Times New Roman" w:hAnsi="Times New Roman" w:cs="Times New Roman"/>
          <w:spacing w:val="-4"/>
        </w:rPr>
      </w:pPr>
      <w:r w:rsidRPr="00B74189">
        <w:rPr>
          <w:rFonts w:ascii="Times New Roman" w:hAnsi="Times New Roman" w:cs="Times New Roman"/>
          <w:spacing w:val="-4"/>
        </w:rPr>
        <w:t>Ширина боковых проездов (проходов) принимается в пре</w:t>
      </w:r>
      <w:r w:rsidRPr="00B74189">
        <w:rPr>
          <w:rFonts w:ascii="Times New Roman" w:hAnsi="Times New Roman" w:cs="Times New Roman"/>
          <w:spacing w:val="-4"/>
        </w:rPr>
        <w:softHyphen/>
        <w:t>делах 1,5... 2,0 м, что дост</w:t>
      </w:r>
      <w:r w:rsidRPr="00B74189">
        <w:rPr>
          <w:rFonts w:ascii="Times New Roman" w:hAnsi="Times New Roman" w:cs="Times New Roman"/>
          <w:spacing w:val="-4"/>
        </w:rPr>
        <w:t>а</w:t>
      </w:r>
      <w:r w:rsidRPr="00B74189">
        <w:rPr>
          <w:rFonts w:ascii="Times New Roman" w:hAnsi="Times New Roman" w:cs="Times New Roman"/>
          <w:spacing w:val="-4"/>
        </w:rPr>
        <w:t>точно для маневрирования кран-бал</w:t>
      </w:r>
      <w:r w:rsidRPr="00B74189">
        <w:rPr>
          <w:rFonts w:ascii="Times New Roman" w:hAnsi="Times New Roman" w:cs="Times New Roman"/>
          <w:spacing w:val="-4"/>
        </w:rPr>
        <w:softHyphen/>
        <w:t>ки и электрокары с боковым расположением вил.</w:t>
      </w:r>
    </w:p>
    <w:p w:rsidR="00E1695B" w:rsidRDefault="00E1695B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BF5257" w:rsidRPr="005C0488" w:rsidRDefault="00BF5257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5C0488" w:rsidRPr="00B74189" w:rsidRDefault="002E1C73" w:rsidP="005C0488">
      <w:pPr>
        <w:shd w:val="clear" w:color="auto" w:fill="FFFFFF"/>
        <w:ind w:firstLine="346"/>
        <w:jc w:val="center"/>
        <w:rPr>
          <w:rFonts w:ascii="Arial" w:hAnsi="Arial" w:cs="Arial"/>
          <w:b/>
          <w:bCs/>
        </w:rPr>
      </w:pPr>
      <w:r w:rsidRPr="002E1C73">
        <w:rPr>
          <w:rFonts w:ascii="Times New Roman" w:hAnsi="Times New Roman" w:cs="Times New Roman"/>
          <w:bCs/>
          <w:u w:val="single"/>
        </w:rPr>
        <w:t>Лекция 3</w:t>
      </w:r>
      <w:r w:rsidR="005C0488" w:rsidRPr="002E1C73">
        <w:rPr>
          <w:rFonts w:ascii="Times New Roman" w:hAnsi="Times New Roman" w:cs="Times New Roman"/>
          <w:bCs/>
          <w:u w:val="single"/>
        </w:rPr>
        <w:t>.</w:t>
      </w:r>
      <w:r>
        <w:rPr>
          <w:rFonts w:ascii="Times New Roman" w:hAnsi="Times New Roman" w:cs="Times New Roman"/>
          <w:b/>
          <w:bCs/>
        </w:rPr>
        <w:t xml:space="preserve"> </w:t>
      </w:r>
      <w:r w:rsidRPr="00B74189">
        <w:rPr>
          <w:rFonts w:ascii="Arial" w:hAnsi="Arial" w:cs="Arial"/>
          <w:b/>
          <w:bCs/>
        </w:rPr>
        <w:t>«</w:t>
      </w:r>
      <w:r w:rsidR="005C0488" w:rsidRPr="00B74189">
        <w:rPr>
          <w:rFonts w:ascii="Arial" w:hAnsi="Arial" w:cs="Arial"/>
          <w:b/>
          <w:bCs/>
        </w:rPr>
        <w:t>ОРГАНИЗАЦИЯ ПРОИЗВОДСТВЕННОГО ПРОЦЕССА</w:t>
      </w:r>
      <w:r w:rsidRPr="00B74189">
        <w:rPr>
          <w:rFonts w:ascii="Arial" w:hAnsi="Arial" w:cs="Arial"/>
          <w:b/>
          <w:bCs/>
        </w:rPr>
        <w:t>»</w:t>
      </w:r>
    </w:p>
    <w:p w:rsidR="005C0488" w:rsidRPr="00B74189" w:rsidRDefault="005C0488" w:rsidP="005C0488">
      <w:pPr>
        <w:shd w:val="clear" w:color="auto" w:fill="FFFFFF"/>
        <w:ind w:left="346"/>
        <w:jc w:val="both"/>
        <w:rPr>
          <w:rFonts w:ascii="Arial" w:hAnsi="Arial" w:cs="Arial"/>
          <w:b/>
          <w:bCs/>
        </w:rPr>
      </w:pPr>
    </w:p>
    <w:p w:rsidR="00B74189" w:rsidRPr="00B74189" w:rsidRDefault="005C0488" w:rsidP="00B74189">
      <w:pPr>
        <w:pStyle w:val="a9"/>
        <w:numPr>
          <w:ilvl w:val="1"/>
          <w:numId w:val="15"/>
        </w:numPr>
        <w:shd w:val="clear" w:color="auto" w:fill="FFFFFF"/>
        <w:jc w:val="both"/>
        <w:rPr>
          <w:rFonts w:ascii="Arial" w:hAnsi="Arial" w:cs="Arial"/>
          <w:b/>
          <w:bCs/>
        </w:rPr>
      </w:pPr>
      <w:r w:rsidRPr="00B74189">
        <w:rPr>
          <w:rFonts w:ascii="Arial" w:hAnsi="Arial" w:cs="Arial"/>
          <w:b/>
          <w:bCs/>
        </w:rPr>
        <w:t xml:space="preserve">Понятие о производственном и технологическом процессах </w:t>
      </w:r>
    </w:p>
    <w:p w:rsidR="005C0488" w:rsidRPr="00B74189" w:rsidRDefault="005C0488" w:rsidP="00B74189">
      <w:pPr>
        <w:pStyle w:val="a9"/>
        <w:shd w:val="clear" w:color="auto" w:fill="FFFFFF"/>
        <w:ind w:left="1066"/>
        <w:jc w:val="both"/>
        <w:rPr>
          <w:rFonts w:ascii="Arial" w:hAnsi="Arial" w:cs="Arial"/>
          <w:b/>
          <w:bCs/>
        </w:rPr>
      </w:pPr>
      <w:r w:rsidRPr="00B74189">
        <w:rPr>
          <w:rFonts w:ascii="Arial" w:hAnsi="Arial" w:cs="Arial"/>
          <w:b/>
          <w:bCs/>
        </w:rPr>
        <w:t>ремонта машин</w:t>
      </w:r>
    </w:p>
    <w:p w:rsidR="005C0488" w:rsidRPr="00B74189" w:rsidRDefault="005C0488" w:rsidP="005C0488">
      <w:pPr>
        <w:shd w:val="clear" w:color="auto" w:fill="FFFFFF"/>
        <w:ind w:left="346"/>
        <w:jc w:val="both"/>
        <w:rPr>
          <w:rFonts w:ascii="Arial" w:hAnsi="Arial" w:cs="Arial"/>
          <w:bCs/>
        </w:rPr>
      </w:pP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Cs/>
          <w:i/>
        </w:rPr>
        <w:t xml:space="preserve">Производственный процесс ремонта машин </w:t>
      </w:r>
      <w:r w:rsidRPr="005C0488">
        <w:rPr>
          <w:rFonts w:ascii="Times New Roman" w:hAnsi="Times New Roman" w:cs="Times New Roman"/>
          <w:i/>
        </w:rPr>
        <w:t>– это совокупность дей</w:t>
      </w:r>
      <w:r w:rsidRPr="005C0488">
        <w:rPr>
          <w:rFonts w:ascii="Times New Roman" w:hAnsi="Times New Roman" w:cs="Times New Roman"/>
          <w:i/>
        </w:rPr>
        <w:softHyphen/>
        <w:t>ствия людей и орудий производства, выполняемых в определенной последовательности и и обесп</w:t>
      </w:r>
      <w:r w:rsidRPr="005C0488">
        <w:rPr>
          <w:rFonts w:ascii="Times New Roman" w:hAnsi="Times New Roman" w:cs="Times New Roman"/>
          <w:i/>
        </w:rPr>
        <w:t>е</w:t>
      </w:r>
      <w:r w:rsidRPr="005C0488">
        <w:rPr>
          <w:rFonts w:ascii="Times New Roman" w:hAnsi="Times New Roman" w:cs="Times New Roman"/>
          <w:i/>
        </w:rPr>
        <w:t>чивающих возвращение работоспособности изношенным машинам и их элементам, утраченной ими при эксплуатации</w:t>
      </w:r>
      <w:r w:rsidRPr="005C0488">
        <w:rPr>
          <w:rFonts w:ascii="Times New Roman" w:hAnsi="Times New Roman" w:cs="Times New Roman"/>
        </w:rPr>
        <w:t>. В ремонтном производстве в результате деятельн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и работников предприятия восстанавливают работоспособность (при текущем ремо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те), исправность и ресурс изделий или их составных частей (при капитальном ремонте).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  <w:i/>
        </w:rPr>
      </w:pPr>
      <w:r w:rsidRPr="005C0488">
        <w:rPr>
          <w:rFonts w:ascii="Times New Roman" w:hAnsi="Times New Roman" w:cs="Times New Roman"/>
        </w:rPr>
        <w:t>Производственный процесс на ремонтном предприятии охватывает все этапы 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онта машин: организацион</w:t>
      </w:r>
      <w:r w:rsidRPr="005C0488">
        <w:rPr>
          <w:rFonts w:ascii="Times New Roman" w:hAnsi="Times New Roman" w:cs="Times New Roman"/>
        </w:rPr>
        <w:softHyphen/>
        <w:t xml:space="preserve">но-техническое, снабженческо-сбытовые, технологические и др. Он относится также к подразделениям предприятия, к цеху, отделению, участку. </w:t>
      </w:r>
      <w:r w:rsidRPr="005C0488">
        <w:rPr>
          <w:rFonts w:ascii="Times New Roman" w:hAnsi="Times New Roman" w:cs="Times New Roman"/>
          <w:i/>
        </w:rPr>
        <w:t>Различают производственный процесс механического, сборочного, разборочного и др отделений или участков.</w:t>
      </w:r>
    </w:p>
    <w:p w:rsidR="005C0488" w:rsidRPr="005C0488" w:rsidRDefault="005C0488" w:rsidP="00B74189">
      <w:pPr>
        <w:shd w:val="clear" w:color="auto" w:fill="FFFFFF"/>
        <w:ind w:left="11" w:firstLine="567"/>
        <w:jc w:val="both"/>
        <w:rPr>
          <w:rFonts w:ascii="Times New Roman" w:hAnsi="Times New Roman" w:cs="Times New Roman"/>
          <w:i/>
        </w:rPr>
      </w:pPr>
      <w:r w:rsidRPr="005C0488">
        <w:rPr>
          <w:rFonts w:ascii="Times New Roman" w:hAnsi="Times New Roman" w:cs="Times New Roman"/>
          <w:i/>
          <w:iCs/>
        </w:rPr>
        <w:t xml:space="preserve">Технологический процесс — </w:t>
      </w:r>
      <w:r w:rsidRPr="005C0488">
        <w:rPr>
          <w:rFonts w:ascii="Times New Roman" w:hAnsi="Times New Roman" w:cs="Times New Roman"/>
          <w:i/>
        </w:rPr>
        <w:t>это часть производственного процесса, содержащая действия по изменению состояния объекта ремонта или его элемента при восстано</w:t>
      </w:r>
      <w:r w:rsidRPr="005C0488">
        <w:rPr>
          <w:rFonts w:ascii="Times New Roman" w:hAnsi="Times New Roman" w:cs="Times New Roman"/>
          <w:i/>
        </w:rPr>
        <w:t>в</w:t>
      </w:r>
      <w:r w:rsidRPr="005C0488">
        <w:rPr>
          <w:rFonts w:ascii="Times New Roman" w:hAnsi="Times New Roman" w:cs="Times New Roman"/>
          <w:i/>
        </w:rPr>
        <w:t>лении их работоспособности.</w:t>
      </w:r>
      <w:r w:rsidRPr="005C0488">
        <w:rPr>
          <w:rFonts w:ascii="Times New Roman" w:hAnsi="Times New Roman" w:cs="Times New Roman"/>
        </w:rPr>
        <w:t xml:space="preserve"> Примерами частичных технологических процессов могут служить процессы разбор</w:t>
      </w:r>
      <w:r w:rsidRPr="005C0488">
        <w:rPr>
          <w:rFonts w:ascii="Times New Roman" w:hAnsi="Times New Roman" w:cs="Times New Roman"/>
        </w:rPr>
        <w:softHyphen/>
        <w:t>ки, сборки машины, восстанов</w:t>
      </w:r>
      <w:r w:rsidRPr="005C0488">
        <w:rPr>
          <w:rFonts w:ascii="Times New Roman" w:hAnsi="Times New Roman" w:cs="Times New Roman"/>
        </w:rPr>
        <w:softHyphen/>
        <w:t xml:space="preserve">ления конкретной детали и т.д. </w:t>
      </w:r>
      <w:r w:rsidRPr="005C0488">
        <w:rPr>
          <w:rFonts w:ascii="Times New Roman" w:hAnsi="Times New Roman" w:cs="Times New Roman"/>
          <w:i/>
        </w:rPr>
        <w:t>Технологические процессы ус</w:t>
      </w:r>
      <w:r w:rsidRPr="005C0488">
        <w:rPr>
          <w:rFonts w:ascii="Times New Roman" w:hAnsi="Times New Roman" w:cs="Times New Roman"/>
          <w:i/>
        </w:rPr>
        <w:softHyphen/>
        <w:t>танавливают определенную последовательность выпо</w:t>
      </w:r>
      <w:r w:rsidRPr="005C0488">
        <w:rPr>
          <w:rFonts w:ascii="Times New Roman" w:hAnsi="Times New Roman" w:cs="Times New Roman"/>
          <w:i/>
        </w:rPr>
        <w:t>л</w:t>
      </w:r>
      <w:r w:rsidRPr="005C0488">
        <w:rPr>
          <w:rFonts w:ascii="Times New Roman" w:hAnsi="Times New Roman" w:cs="Times New Roman"/>
          <w:i/>
        </w:rPr>
        <w:t>нения работ по ремонту изделия или его составной части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ехнологические процессы подразделя</w:t>
      </w:r>
      <w:r w:rsidRPr="005C0488">
        <w:rPr>
          <w:rFonts w:ascii="Times New Roman" w:hAnsi="Times New Roman" w:cs="Times New Roman"/>
        </w:rPr>
        <w:softHyphen/>
        <w:t>ются на технологические операции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  <w:i/>
        </w:rPr>
      </w:pPr>
      <w:r w:rsidRPr="005C0488">
        <w:rPr>
          <w:rFonts w:ascii="Times New Roman" w:hAnsi="Times New Roman" w:cs="Times New Roman"/>
          <w:i/>
        </w:rPr>
        <w:t>Технологический процесс на предприятиях технического сервиса выполняется в виде типового маршрутного и операционного процессов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Типовой технологический процесс</w:t>
      </w:r>
      <w:r w:rsidRPr="005C0488">
        <w:rPr>
          <w:rFonts w:ascii="Times New Roman" w:hAnsi="Times New Roman" w:cs="Times New Roman"/>
        </w:rPr>
        <w:t xml:space="preserve"> разрабатывается для устранения одинаковых дефектов группы деталей с общими конструктивными признаками. Он характеризуется единством содержания и последовательности большинства технологических операций и переходов, одинаково применяемых для любой детали данной группы. Например, вибродуговая наплавка, правка валов и т.д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 xml:space="preserve">Маршрутный технологический процесс </w:t>
      </w:r>
      <w:r w:rsidRPr="005C0488">
        <w:rPr>
          <w:rFonts w:ascii="Times New Roman" w:hAnsi="Times New Roman" w:cs="Times New Roman"/>
        </w:rPr>
        <w:t>выполняется по документации, в которой указана только последовательность технологических операций без содержания перех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дов и режимов обработки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</w:rPr>
        <w:t>Операционный технологический процесс</w:t>
      </w:r>
      <w:r w:rsidRPr="005C0488">
        <w:rPr>
          <w:rFonts w:ascii="Times New Roman" w:hAnsi="Times New Roman" w:cs="Times New Roman"/>
        </w:rPr>
        <w:t xml:space="preserve"> выполняется по документации, в кот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рой операции изложены с указанием переходов и режимов обработки.</w:t>
      </w:r>
    </w:p>
    <w:p w:rsidR="005C0488" w:rsidRPr="005C0488" w:rsidRDefault="005C0488" w:rsidP="00B74189">
      <w:pPr>
        <w:shd w:val="clear" w:color="auto" w:fill="FFFFFF"/>
        <w:ind w:left="14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Технологическая операция</w:t>
      </w:r>
      <w:r w:rsidRPr="005C0488">
        <w:rPr>
          <w:rFonts w:ascii="Times New Roman" w:hAnsi="Times New Roman" w:cs="Times New Roman"/>
        </w:rPr>
        <w:t xml:space="preserve"> — законченная часть тех</w:t>
      </w:r>
      <w:r w:rsidRPr="005C0488">
        <w:rPr>
          <w:rFonts w:ascii="Times New Roman" w:hAnsi="Times New Roman" w:cs="Times New Roman"/>
        </w:rPr>
        <w:softHyphen/>
        <w:t>нологического процесса, в</w:t>
      </w:r>
      <w:r w:rsidRPr="005C0488">
        <w:rPr>
          <w:rFonts w:ascii="Times New Roman" w:hAnsi="Times New Roman" w:cs="Times New Roman"/>
        </w:rPr>
        <w:t>ы</w:t>
      </w:r>
      <w:r w:rsidRPr="005C0488">
        <w:rPr>
          <w:rFonts w:ascii="Times New Roman" w:hAnsi="Times New Roman" w:cs="Times New Roman"/>
        </w:rPr>
        <w:t>полняемая на одном рабочем месте. Операция – основная единица на ремонтном пре</w:t>
      </w:r>
      <w:r w:rsidRPr="005C0488">
        <w:rPr>
          <w:rFonts w:ascii="Times New Roman" w:hAnsi="Times New Roman" w:cs="Times New Roman"/>
        </w:rPr>
        <w:t>д</w:t>
      </w:r>
      <w:r w:rsidRPr="005C0488">
        <w:rPr>
          <w:rFonts w:ascii="Times New Roman" w:hAnsi="Times New Roman" w:cs="Times New Roman"/>
        </w:rPr>
        <w:t xml:space="preserve">приятии. Она содержит следующие элементы: установ, позицию, технологический и вспомогательный переходы, рабочий и вспомогательный ход. 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lastRenderedPageBreak/>
        <w:t>Установ</w:t>
      </w:r>
      <w:r w:rsidRPr="005C0488">
        <w:rPr>
          <w:rFonts w:ascii="Times New Roman" w:hAnsi="Times New Roman" w:cs="Times New Roman"/>
        </w:rPr>
        <w:t xml:space="preserve">  – часть технологической операции, выполняемая при неизменном з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креплении обрабатываемой детали, разбираемой или собираемой сборочной единицы. На</w:t>
      </w:r>
      <w:r w:rsidRPr="005C0488">
        <w:rPr>
          <w:rFonts w:ascii="Times New Roman" w:hAnsi="Times New Roman" w:cs="Times New Roman"/>
        </w:rPr>
        <w:softHyphen/>
        <w:t>пример, разборку масляного насоса, закрепленного в приспособ</w:t>
      </w:r>
      <w:r w:rsidRPr="005C0488">
        <w:rPr>
          <w:rFonts w:ascii="Times New Roman" w:hAnsi="Times New Roman" w:cs="Times New Roman"/>
        </w:rPr>
        <w:softHyphen/>
        <w:t>лении, производят за один установ, но в процессе разборки на</w:t>
      </w:r>
      <w:r w:rsidRPr="005C0488">
        <w:rPr>
          <w:rFonts w:ascii="Times New Roman" w:hAnsi="Times New Roman" w:cs="Times New Roman"/>
        </w:rPr>
        <w:softHyphen/>
        <w:t>сос может занимать разные позиции для удо</w:t>
      </w:r>
      <w:r w:rsidRPr="005C0488">
        <w:rPr>
          <w:rFonts w:ascii="Times New Roman" w:hAnsi="Times New Roman" w:cs="Times New Roman"/>
        </w:rPr>
        <w:t>б</w:t>
      </w:r>
      <w:r w:rsidRPr="005C0488">
        <w:rPr>
          <w:rFonts w:ascii="Times New Roman" w:hAnsi="Times New Roman" w:cs="Times New Roman"/>
        </w:rPr>
        <w:t>ства разборки.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Позиция</w:t>
      </w:r>
      <w:r w:rsidRPr="005C0488">
        <w:rPr>
          <w:rFonts w:ascii="Times New Roman" w:hAnsi="Times New Roman" w:cs="Times New Roman"/>
        </w:rPr>
        <w:t xml:space="preserve"> – фиксированное положение, занимаемое не</w:t>
      </w:r>
      <w:r w:rsidRPr="005C0488">
        <w:rPr>
          <w:rFonts w:ascii="Times New Roman" w:hAnsi="Times New Roman" w:cs="Times New Roman"/>
        </w:rPr>
        <w:softHyphen/>
        <w:t>изменно закрепленной дет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лью или сборочной единицей со</w:t>
      </w:r>
      <w:r w:rsidRPr="005C0488">
        <w:rPr>
          <w:rFonts w:ascii="Times New Roman" w:hAnsi="Times New Roman" w:cs="Times New Roman"/>
        </w:rPr>
        <w:softHyphen/>
        <w:t>вместно с приспособлением, относительно инструме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та или не</w:t>
      </w:r>
      <w:r w:rsidRPr="005C0488">
        <w:rPr>
          <w:rFonts w:ascii="Times New Roman" w:hAnsi="Times New Roman" w:cs="Times New Roman"/>
        </w:rPr>
        <w:softHyphen/>
        <w:t>подвижной части оборудования.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Технологический переход</w:t>
      </w:r>
      <w:r w:rsidRPr="005C0488">
        <w:rPr>
          <w:rFonts w:ascii="Times New Roman" w:hAnsi="Times New Roman" w:cs="Times New Roman"/>
        </w:rPr>
        <w:t xml:space="preserve"> — это законченная часть технологической операции, характеризуемая постоянством ис</w:t>
      </w:r>
      <w:r w:rsidRPr="005C0488">
        <w:rPr>
          <w:rFonts w:ascii="Times New Roman" w:hAnsi="Times New Roman" w:cs="Times New Roman"/>
        </w:rPr>
        <w:softHyphen/>
        <w:t>пользуемого инструмента и поверхностей, образу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ых обра</w:t>
      </w:r>
      <w:r w:rsidRPr="005C0488">
        <w:rPr>
          <w:rFonts w:ascii="Times New Roman" w:hAnsi="Times New Roman" w:cs="Times New Roman"/>
        </w:rPr>
        <w:softHyphen/>
        <w:t xml:space="preserve">боткой или разъединением (соединением) при разборке (сборке). 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В результате технологического перехода происходит изменение формы, размеров, шероховатости поверхности детали, состава и состояния сборочной единицы.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Например, обработка резцом одной поверхности при токарной операции. Измен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ние положения детали или резца вызывает новый переход.</w:t>
      </w:r>
    </w:p>
    <w:p w:rsidR="005C0488" w:rsidRPr="005C0488" w:rsidRDefault="005C0488" w:rsidP="00B74189">
      <w:pPr>
        <w:shd w:val="clear" w:color="auto" w:fill="FFFFFF"/>
        <w:ind w:left="7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Вспомогательный переход</w:t>
      </w:r>
      <w:r w:rsidRPr="005C0488">
        <w:rPr>
          <w:rFonts w:ascii="Times New Roman" w:hAnsi="Times New Roman" w:cs="Times New Roman"/>
        </w:rPr>
        <w:t xml:space="preserve"> – законченная часть технологической операции, с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оящая из действий человека и оборудования, которые не сопровождаются измене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ем формы, размеров и состояния детали или сборочной единицы (смена резца, инстр</w:t>
      </w:r>
      <w:r w:rsidRPr="005C0488">
        <w:rPr>
          <w:rFonts w:ascii="Times New Roman" w:hAnsi="Times New Roman" w:cs="Times New Roman"/>
        </w:rPr>
        <w:t>у</w:t>
      </w:r>
      <w:r w:rsidRPr="005C0488">
        <w:rPr>
          <w:rFonts w:ascii="Times New Roman" w:hAnsi="Times New Roman" w:cs="Times New Roman"/>
        </w:rPr>
        <w:t>мента).</w:t>
      </w:r>
    </w:p>
    <w:p w:rsidR="005C0488" w:rsidRPr="005C0488" w:rsidRDefault="005C0488" w:rsidP="00B74189">
      <w:pPr>
        <w:shd w:val="clear" w:color="auto" w:fill="FFFFFF"/>
        <w:ind w:left="7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ереход может быть выполнен за один или несколько ра</w:t>
      </w:r>
      <w:r w:rsidRPr="005C0488">
        <w:rPr>
          <w:rFonts w:ascii="Times New Roman" w:hAnsi="Times New Roman" w:cs="Times New Roman"/>
        </w:rPr>
        <w:softHyphen/>
        <w:t xml:space="preserve">бочих ходов. </w:t>
      </w:r>
    </w:p>
    <w:p w:rsidR="005C0488" w:rsidRPr="005C0488" w:rsidRDefault="005C0488" w:rsidP="00B74189">
      <w:pPr>
        <w:shd w:val="clear" w:color="auto" w:fill="FFFFFF"/>
        <w:ind w:left="11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Рабочий ход</w:t>
      </w:r>
      <w:r w:rsidRPr="005C0488">
        <w:rPr>
          <w:rFonts w:ascii="Times New Roman" w:hAnsi="Times New Roman" w:cs="Times New Roman"/>
        </w:rPr>
        <w:t xml:space="preserve"> — это законченная часть технологическо</w:t>
      </w:r>
      <w:r w:rsidRPr="005C0488">
        <w:rPr>
          <w:rFonts w:ascii="Times New Roman" w:hAnsi="Times New Roman" w:cs="Times New Roman"/>
        </w:rPr>
        <w:softHyphen/>
        <w:t>го перехода, состоящая из однократного перемещения инстру</w:t>
      </w:r>
      <w:r w:rsidRPr="005C0488">
        <w:rPr>
          <w:rFonts w:ascii="Times New Roman" w:hAnsi="Times New Roman" w:cs="Times New Roman"/>
        </w:rPr>
        <w:softHyphen/>
        <w:t>мента относительно изделия, сопровожда</w:t>
      </w:r>
      <w:r w:rsidRPr="005C0488">
        <w:rPr>
          <w:rFonts w:ascii="Times New Roman" w:hAnsi="Times New Roman" w:cs="Times New Roman"/>
        </w:rPr>
        <w:softHyphen/>
        <w:t>емого и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менением формы, размеров и шероховатости поверх</w:t>
      </w:r>
      <w:r w:rsidRPr="005C0488">
        <w:rPr>
          <w:rFonts w:ascii="Times New Roman" w:hAnsi="Times New Roman" w:cs="Times New Roman"/>
        </w:rPr>
        <w:softHyphen/>
        <w:t>ности или изменением состава и состояния сборочной единицы.</w:t>
      </w:r>
    </w:p>
    <w:p w:rsidR="005C0488" w:rsidRPr="005C0488" w:rsidRDefault="005C0488" w:rsidP="00B74189">
      <w:pPr>
        <w:shd w:val="clear" w:color="auto" w:fill="FFFFFF"/>
        <w:ind w:left="11" w:firstLine="567"/>
        <w:jc w:val="both"/>
        <w:rPr>
          <w:rFonts w:ascii="Times New Roman" w:hAnsi="Times New Roman" w:cs="Times New Roman"/>
          <w:b/>
          <w:i/>
        </w:rPr>
      </w:pPr>
      <w:r w:rsidRPr="005C0488">
        <w:rPr>
          <w:rFonts w:ascii="Times New Roman" w:hAnsi="Times New Roman" w:cs="Times New Roman"/>
          <w:b/>
          <w:i/>
        </w:rPr>
        <w:t>Вспомогательный ход</w:t>
      </w:r>
      <w:r w:rsidRPr="005C0488">
        <w:rPr>
          <w:rFonts w:ascii="Times New Roman" w:hAnsi="Times New Roman" w:cs="Times New Roman"/>
        </w:rPr>
        <w:t xml:space="preserve"> — это законченная часть технологическо</w:t>
      </w:r>
      <w:r w:rsidRPr="005C0488">
        <w:rPr>
          <w:rFonts w:ascii="Times New Roman" w:hAnsi="Times New Roman" w:cs="Times New Roman"/>
        </w:rPr>
        <w:softHyphen/>
        <w:t>го перехода, с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оящая из однократного перемещения инстру</w:t>
      </w:r>
      <w:r w:rsidRPr="005C0488">
        <w:rPr>
          <w:rFonts w:ascii="Times New Roman" w:hAnsi="Times New Roman" w:cs="Times New Roman"/>
        </w:rPr>
        <w:softHyphen/>
        <w:t>мента относительно изделия, сопрово</w:t>
      </w:r>
      <w:r w:rsidRPr="005C0488">
        <w:rPr>
          <w:rFonts w:ascii="Times New Roman" w:hAnsi="Times New Roman" w:cs="Times New Roman"/>
        </w:rPr>
        <w:t>ж</w:t>
      </w:r>
      <w:r w:rsidRPr="005C0488">
        <w:rPr>
          <w:rFonts w:ascii="Times New Roman" w:hAnsi="Times New Roman" w:cs="Times New Roman"/>
        </w:rPr>
        <w:t>да</w:t>
      </w:r>
      <w:r w:rsidRPr="005C0488">
        <w:rPr>
          <w:rFonts w:ascii="Times New Roman" w:hAnsi="Times New Roman" w:cs="Times New Roman"/>
        </w:rPr>
        <w:softHyphen/>
        <w:t>емого изменением.</w:t>
      </w:r>
      <w:r w:rsidRPr="005C0488">
        <w:rPr>
          <w:rFonts w:ascii="Times New Roman" w:hAnsi="Times New Roman" w:cs="Times New Roman"/>
          <w:b/>
          <w:i/>
        </w:rPr>
        <w:t xml:space="preserve"> </w:t>
      </w:r>
    </w:p>
    <w:p w:rsidR="005C0488" w:rsidRPr="005C0488" w:rsidRDefault="005C0488" w:rsidP="005C0488">
      <w:pPr>
        <w:shd w:val="clear" w:color="auto" w:fill="FFFFFF"/>
        <w:ind w:left="11" w:firstLine="356"/>
        <w:jc w:val="both"/>
        <w:rPr>
          <w:rFonts w:ascii="Times New Roman" w:hAnsi="Times New Roman" w:cs="Times New Roman"/>
        </w:rPr>
      </w:pPr>
    </w:p>
    <w:p w:rsidR="005C0488" w:rsidRPr="00B74189" w:rsidRDefault="002E1C73" w:rsidP="005C0488">
      <w:pPr>
        <w:shd w:val="clear" w:color="auto" w:fill="FFFFFF"/>
        <w:ind w:left="11" w:firstLine="356"/>
        <w:jc w:val="both"/>
        <w:rPr>
          <w:rFonts w:ascii="Arial" w:hAnsi="Arial" w:cs="Arial"/>
          <w:b/>
        </w:rPr>
      </w:pPr>
      <w:r w:rsidRPr="00B74189">
        <w:rPr>
          <w:rFonts w:ascii="Arial" w:hAnsi="Arial" w:cs="Arial"/>
          <w:b/>
        </w:rPr>
        <w:t>3.</w:t>
      </w:r>
      <w:r w:rsidR="005C0488" w:rsidRPr="00B74189">
        <w:rPr>
          <w:rFonts w:ascii="Arial" w:hAnsi="Arial" w:cs="Arial"/>
          <w:b/>
        </w:rPr>
        <w:t>2. Структура производственного процесса</w:t>
      </w:r>
    </w:p>
    <w:p w:rsidR="005C0488" w:rsidRPr="005C0488" w:rsidRDefault="005C0488" w:rsidP="005C0488">
      <w:pPr>
        <w:shd w:val="clear" w:color="auto" w:fill="FFFFFF"/>
        <w:ind w:left="221" w:right="144" w:firstLine="470"/>
        <w:jc w:val="both"/>
        <w:rPr>
          <w:rFonts w:ascii="Times New Roman" w:hAnsi="Times New Roman" w:cs="Times New Roman"/>
        </w:rPr>
      </w:pPr>
    </w:p>
    <w:p w:rsidR="005C0488" w:rsidRPr="005C0488" w:rsidRDefault="005C0488" w:rsidP="00B74189">
      <w:pPr>
        <w:shd w:val="clear" w:color="auto" w:fill="FFFFFF"/>
        <w:ind w:right="144" w:firstLine="567"/>
        <w:jc w:val="both"/>
        <w:rPr>
          <w:rFonts w:ascii="Times New Roman" w:hAnsi="Times New Roman" w:cs="Times New Roman"/>
          <w:i/>
        </w:rPr>
      </w:pPr>
      <w:r w:rsidRPr="005C0488">
        <w:rPr>
          <w:rFonts w:ascii="Times New Roman" w:hAnsi="Times New Roman" w:cs="Times New Roman"/>
          <w:i/>
        </w:rPr>
        <w:t>Производственные процессы подразделяются на следующие виды: 1) основные; 2) вспомогательные; 3) обслуживающие. В свою очередь основ</w:t>
      </w:r>
      <w:r w:rsidRPr="005C0488">
        <w:rPr>
          <w:rFonts w:ascii="Times New Roman" w:hAnsi="Times New Roman" w:cs="Times New Roman"/>
          <w:i/>
        </w:rPr>
        <w:softHyphen/>
        <w:t>ные производственные процессы подразделяются на: а) подготовительные (заготовительные); б) преобр</w:t>
      </w:r>
      <w:r w:rsidRPr="005C0488">
        <w:rPr>
          <w:rFonts w:ascii="Times New Roman" w:hAnsi="Times New Roman" w:cs="Times New Roman"/>
          <w:i/>
        </w:rPr>
        <w:t>а</w:t>
      </w:r>
      <w:r w:rsidRPr="005C0488">
        <w:rPr>
          <w:rFonts w:ascii="Times New Roman" w:hAnsi="Times New Roman" w:cs="Times New Roman"/>
          <w:i/>
        </w:rPr>
        <w:t>зующие (обрабатывающие); в) заключительные (сборочные).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Рассмотрим сущность и особенности видов производственных процес</w:t>
      </w:r>
      <w:r w:rsidRPr="005C0488">
        <w:rPr>
          <w:rFonts w:ascii="Times New Roman" w:hAnsi="Times New Roman" w:cs="Times New Roman"/>
        </w:rPr>
        <w:softHyphen/>
        <w:t>сов: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Подготовительный этап основного процесса</w:t>
      </w:r>
      <w:r w:rsidRPr="005C0488">
        <w:rPr>
          <w:rFonts w:ascii="Times New Roman" w:hAnsi="Times New Roman" w:cs="Times New Roman"/>
          <w:iCs/>
        </w:rPr>
        <w:t xml:space="preserve"> — </w:t>
      </w:r>
      <w:r w:rsidRPr="005C0488">
        <w:rPr>
          <w:rFonts w:ascii="Times New Roman" w:hAnsi="Times New Roman" w:cs="Times New Roman"/>
        </w:rPr>
        <w:t>процесс подготов</w:t>
      </w:r>
      <w:r w:rsidRPr="005C0488">
        <w:rPr>
          <w:rFonts w:ascii="Times New Roman" w:hAnsi="Times New Roman" w:cs="Times New Roman"/>
        </w:rPr>
        <w:softHyphen/>
        <w:t>ки живого труда в пространстве и времени и орудия труда для преобразования предмета труда в полезный продукт (процессы по резке металла, штамповке заготовок, их отливке в з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готовительных цехах (участках) и т.п.; подготовка исследователем рабочего места для проведения экспери</w:t>
      </w:r>
      <w:r w:rsidRPr="005C0488">
        <w:rPr>
          <w:rFonts w:ascii="Times New Roman" w:hAnsi="Times New Roman" w:cs="Times New Roman"/>
        </w:rPr>
        <w:softHyphen/>
        <w:t>ментов; подготовка машины и документации для выполнения транспорт</w:t>
      </w:r>
      <w:r w:rsidRPr="005C0488">
        <w:rPr>
          <w:rFonts w:ascii="Times New Roman" w:hAnsi="Times New Roman" w:cs="Times New Roman"/>
        </w:rPr>
        <w:softHyphen/>
        <w:t>ных услуг и т.д.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9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Преобразующий этап основного процесса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процесс преобразования основного груда путем изменения его форм и (или) размеров, физических и (или) химических свойств, внешнего вида, вида соединения с другими предметами труда, характеристик и (или) показателей, состояния и/или потенциала в соответствии с плановым докуме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том или творческим замыслом и т.п. (изготовление токарем детали для машины из прутка или штамповки; прове</w:t>
      </w:r>
      <w:r w:rsidRPr="005C0488">
        <w:rPr>
          <w:rFonts w:ascii="Times New Roman" w:hAnsi="Times New Roman" w:cs="Times New Roman"/>
        </w:rPr>
        <w:softHyphen/>
        <w:t>дение исследователем лабораторных испытаний по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верке детали на прочность и т.д.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9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Заключительный этап основного процесса</w:t>
      </w:r>
      <w:r w:rsidRPr="005C0488">
        <w:rPr>
          <w:rFonts w:ascii="Times New Roman" w:hAnsi="Times New Roman" w:cs="Times New Roman"/>
          <w:iCs/>
        </w:rPr>
        <w:t xml:space="preserve"> </w:t>
      </w:r>
      <w:r w:rsidRPr="005C0488">
        <w:rPr>
          <w:rFonts w:ascii="Times New Roman" w:hAnsi="Times New Roman" w:cs="Times New Roman"/>
        </w:rPr>
        <w:t>— процесс подготовки преобраз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ванного предмета труда к приобретению им формы товара для отправки или сдачи з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казчику (сборка, испытания, сертификация, упаковка товара; согласование и утвержд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lastRenderedPageBreak/>
        <w:t>ние нормативного документа и т.д.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Вспомогательный процесс</w:t>
      </w:r>
      <w:r w:rsidRPr="005C0488">
        <w:rPr>
          <w:rFonts w:ascii="Times New Roman" w:hAnsi="Times New Roman" w:cs="Times New Roman"/>
          <w:iCs/>
        </w:rPr>
        <w:t xml:space="preserve"> </w:t>
      </w:r>
      <w:r w:rsidRPr="005C0488">
        <w:rPr>
          <w:rFonts w:ascii="Times New Roman" w:hAnsi="Times New Roman" w:cs="Times New Roman"/>
        </w:rPr>
        <w:t>- процесс, способствующий нормальному протек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нию основного процесса по преобразованию предмета труда и связанный с обеспе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нием основного процесса оборудованием, приспособлениями,      режущим      и      и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мерительным      инструментом,     топливно-энергетическими ресурсами и т.п. (изг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товление инструмента и приспособ</w:t>
      </w:r>
      <w:r w:rsidRPr="005C0488">
        <w:rPr>
          <w:rFonts w:ascii="Times New Roman" w:hAnsi="Times New Roman" w:cs="Times New Roman"/>
        </w:rPr>
        <w:softHyphen/>
        <w:t>лений для нужд всех подразделений организации; ремонт технологического оборудования и транспортных средств; технический ко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троль качества; ре</w:t>
      </w:r>
      <w:r w:rsidRPr="005C0488">
        <w:rPr>
          <w:rFonts w:ascii="Times New Roman" w:hAnsi="Times New Roman" w:cs="Times New Roman"/>
        </w:rPr>
        <w:softHyphen/>
        <w:t>монт зданий и сооружений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pacing w:val="-10"/>
        </w:rPr>
      </w:pPr>
      <w:r w:rsidRPr="005C0488">
        <w:rPr>
          <w:rFonts w:ascii="Times New Roman" w:hAnsi="Times New Roman" w:cs="Times New Roman"/>
        </w:rPr>
        <w:tab/>
      </w:r>
      <w:r w:rsidRPr="005C0488">
        <w:rPr>
          <w:rFonts w:ascii="Times New Roman" w:hAnsi="Times New Roman" w:cs="Times New Roman"/>
          <w:b/>
          <w:i/>
          <w:iCs/>
          <w:spacing w:val="1"/>
        </w:rPr>
        <w:t>Обслуживающий процесс</w:t>
      </w:r>
      <w:r w:rsidRPr="005C0488">
        <w:rPr>
          <w:rFonts w:ascii="Times New Roman" w:hAnsi="Times New Roman" w:cs="Times New Roman"/>
          <w:iCs/>
          <w:spacing w:val="1"/>
        </w:rPr>
        <w:t xml:space="preserve"> - </w:t>
      </w:r>
      <w:r w:rsidRPr="005C0488">
        <w:rPr>
          <w:rFonts w:ascii="Times New Roman" w:hAnsi="Times New Roman" w:cs="Times New Roman"/>
          <w:spacing w:val="1"/>
        </w:rPr>
        <w:t>процесс, конкретно не связанный с дан</w:t>
      </w:r>
      <w:r w:rsidRPr="005C0488">
        <w:rPr>
          <w:rFonts w:ascii="Times New Roman" w:hAnsi="Times New Roman" w:cs="Times New Roman"/>
          <w:spacing w:val="1"/>
        </w:rPr>
        <w:softHyphen/>
      </w:r>
      <w:r w:rsidRPr="005C0488">
        <w:rPr>
          <w:rFonts w:ascii="Times New Roman" w:hAnsi="Times New Roman" w:cs="Times New Roman"/>
        </w:rPr>
        <w:t xml:space="preserve">ным предметом труда, обеспечивающий нормальное протекание основных и </w:t>
      </w:r>
      <w:r w:rsidRPr="005C0488">
        <w:rPr>
          <w:rFonts w:ascii="Times New Roman" w:hAnsi="Times New Roman" w:cs="Times New Roman"/>
          <w:spacing w:val="3"/>
        </w:rPr>
        <w:t>вспомогател</w:t>
      </w:r>
      <w:r w:rsidRPr="005C0488">
        <w:rPr>
          <w:rFonts w:ascii="Times New Roman" w:hAnsi="Times New Roman" w:cs="Times New Roman"/>
          <w:spacing w:val="3"/>
        </w:rPr>
        <w:t>ь</w:t>
      </w:r>
      <w:r w:rsidRPr="005C0488">
        <w:rPr>
          <w:rFonts w:ascii="Times New Roman" w:hAnsi="Times New Roman" w:cs="Times New Roman"/>
          <w:spacing w:val="3"/>
        </w:rPr>
        <w:t xml:space="preserve">ных процессов путем оказания транспортных услуг, услуг по </w:t>
      </w:r>
      <w:r w:rsidRPr="005C0488">
        <w:rPr>
          <w:rFonts w:ascii="Times New Roman" w:hAnsi="Times New Roman" w:cs="Times New Roman"/>
          <w:spacing w:val="2"/>
        </w:rPr>
        <w:t>логистике на   "входе"   и   "выходе"   организации   и   т.п.   (материально-</w:t>
      </w:r>
      <w:r w:rsidRPr="005C0488">
        <w:rPr>
          <w:rFonts w:ascii="Times New Roman" w:hAnsi="Times New Roman" w:cs="Times New Roman"/>
          <w:spacing w:val="1"/>
        </w:rPr>
        <w:t>техническое обеспечение произво</w:t>
      </w:r>
      <w:r w:rsidRPr="005C0488">
        <w:rPr>
          <w:rFonts w:ascii="Times New Roman" w:hAnsi="Times New Roman" w:cs="Times New Roman"/>
          <w:spacing w:val="1"/>
        </w:rPr>
        <w:t>д</w:t>
      </w:r>
      <w:r w:rsidRPr="005C0488">
        <w:rPr>
          <w:rFonts w:ascii="Times New Roman" w:hAnsi="Times New Roman" w:cs="Times New Roman"/>
          <w:spacing w:val="1"/>
        </w:rPr>
        <w:t>ства, организация сбыта продукции (оказание услуг); оказание транспортно-складских услуг конкретному подразде</w:t>
      </w:r>
      <w:r w:rsidRPr="005C0488">
        <w:rPr>
          <w:rFonts w:ascii="Times New Roman" w:hAnsi="Times New Roman" w:cs="Times New Roman"/>
          <w:spacing w:val="1"/>
        </w:rPr>
        <w:softHyphen/>
      </w:r>
      <w:r w:rsidRPr="005C0488">
        <w:rPr>
          <w:rFonts w:ascii="Times New Roman" w:hAnsi="Times New Roman" w:cs="Times New Roman"/>
          <w:spacing w:val="4"/>
        </w:rPr>
        <w:t xml:space="preserve">лению или заказчику; выполнение обслуживающих функций в различных </w:t>
      </w:r>
      <w:r w:rsidRPr="005C0488">
        <w:rPr>
          <w:rFonts w:ascii="Times New Roman" w:hAnsi="Times New Roman" w:cs="Times New Roman"/>
          <w:spacing w:val="-1"/>
        </w:rPr>
        <w:t>отраслях народного хозяйства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pacing w:val="-4"/>
        </w:rPr>
      </w:pPr>
      <w:r w:rsidRPr="005C0488">
        <w:rPr>
          <w:rFonts w:ascii="Times New Roman" w:hAnsi="Times New Roman" w:cs="Times New Roman"/>
          <w:b/>
          <w:i/>
          <w:iCs/>
        </w:rPr>
        <w:t xml:space="preserve">Производственный процесс на рабочем месте </w:t>
      </w:r>
      <w:r w:rsidRPr="005C0488">
        <w:rPr>
          <w:rFonts w:ascii="Times New Roman" w:hAnsi="Times New Roman" w:cs="Times New Roman"/>
          <w:iCs/>
        </w:rPr>
        <w:t xml:space="preserve">- </w:t>
      </w:r>
      <w:r w:rsidRPr="005C0488">
        <w:rPr>
          <w:rFonts w:ascii="Times New Roman" w:hAnsi="Times New Roman" w:cs="Times New Roman"/>
        </w:rPr>
        <w:t>любой вид процесса (осно</w:t>
      </w:r>
      <w:r w:rsidRPr="005C0488">
        <w:rPr>
          <w:rFonts w:ascii="Times New Roman" w:hAnsi="Times New Roman" w:cs="Times New Roman"/>
        </w:rPr>
        <w:t>в</w:t>
      </w:r>
      <w:r w:rsidRPr="005C0488">
        <w:rPr>
          <w:rFonts w:ascii="Times New Roman" w:hAnsi="Times New Roman" w:cs="Times New Roman"/>
        </w:rPr>
        <w:t>ного, вспомогательного, обслуживающего), протекающего на конкрет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2"/>
        </w:rPr>
        <w:t>ном рабочем месте (изготовление детали на конкретном станке; работа опе</w:t>
      </w:r>
      <w:r w:rsidRPr="005C0488">
        <w:rPr>
          <w:rFonts w:ascii="Times New Roman" w:hAnsi="Times New Roman" w:cs="Times New Roman"/>
          <w:spacing w:val="2"/>
        </w:rPr>
        <w:softHyphen/>
      </w:r>
      <w:r w:rsidRPr="005C0488">
        <w:rPr>
          <w:rFonts w:ascii="Times New Roman" w:hAnsi="Times New Roman" w:cs="Times New Roman"/>
          <w:spacing w:val="-1"/>
        </w:rPr>
        <w:t>ратора на компрессорной станции и т.д.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pacing w:val="-9"/>
        </w:rPr>
      </w:pPr>
      <w:r w:rsidRPr="005C0488">
        <w:rPr>
          <w:rFonts w:ascii="Times New Roman" w:hAnsi="Times New Roman" w:cs="Times New Roman"/>
          <w:b/>
          <w:i/>
          <w:iCs/>
        </w:rPr>
        <w:t>Производственный процесс на уровне подразделения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процесс, про</w:t>
      </w:r>
      <w:r w:rsidRPr="005C0488">
        <w:rPr>
          <w:rFonts w:ascii="Times New Roman" w:hAnsi="Times New Roman" w:cs="Times New Roman"/>
          <w:spacing w:val="3"/>
        </w:rPr>
        <w:t xml:space="preserve">текающий    в подразделении между рабочими местами, или естественный </w:t>
      </w:r>
      <w:r w:rsidRPr="005C0488">
        <w:rPr>
          <w:rFonts w:ascii="Times New Roman" w:hAnsi="Times New Roman" w:cs="Times New Roman"/>
          <w:spacing w:val="1"/>
        </w:rPr>
        <w:t>процесс (внутрипрои</w:t>
      </w:r>
      <w:r w:rsidRPr="005C0488">
        <w:rPr>
          <w:rFonts w:ascii="Times New Roman" w:hAnsi="Times New Roman" w:cs="Times New Roman"/>
          <w:spacing w:val="1"/>
        </w:rPr>
        <w:t>з</w:t>
      </w:r>
      <w:r w:rsidRPr="005C0488">
        <w:rPr>
          <w:rFonts w:ascii="Times New Roman" w:hAnsi="Times New Roman" w:cs="Times New Roman"/>
          <w:spacing w:val="1"/>
        </w:rPr>
        <w:t xml:space="preserve">водственное транспортное обслуживание; охлаждение </w:t>
      </w:r>
      <w:r w:rsidRPr="005C0488">
        <w:rPr>
          <w:rFonts w:ascii="Times New Roman" w:hAnsi="Times New Roman" w:cs="Times New Roman"/>
        </w:rPr>
        <w:t>детали после термообработки на свободной площадке и т.п.).</w:t>
      </w:r>
    </w:p>
    <w:p w:rsidR="005C0488" w:rsidRPr="005C0488" w:rsidRDefault="005C0488" w:rsidP="00B74189">
      <w:pPr>
        <w:widowControl w:val="0"/>
        <w:numPr>
          <w:ilvl w:val="0"/>
          <w:numId w:val="45"/>
        </w:numPr>
        <w:shd w:val="clear" w:color="auto" w:fill="FFFFFF"/>
        <w:tabs>
          <w:tab w:val="left" w:pos="734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  <w:spacing w:val="-6"/>
        </w:rPr>
      </w:pPr>
      <w:r w:rsidRPr="005C0488">
        <w:rPr>
          <w:rFonts w:ascii="Times New Roman" w:hAnsi="Times New Roman" w:cs="Times New Roman"/>
          <w:b/>
          <w:i/>
          <w:iCs/>
          <w:spacing w:val="2"/>
        </w:rPr>
        <w:t>Межцеховой производственный процесс</w:t>
      </w:r>
      <w:r w:rsidRPr="005C0488">
        <w:rPr>
          <w:rFonts w:ascii="Times New Roman" w:hAnsi="Times New Roman" w:cs="Times New Roman"/>
          <w:iCs/>
          <w:spacing w:val="2"/>
        </w:rPr>
        <w:t xml:space="preserve"> </w:t>
      </w:r>
      <w:r w:rsidRPr="005C0488">
        <w:rPr>
          <w:rFonts w:ascii="Times New Roman" w:hAnsi="Times New Roman" w:cs="Times New Roman"/>
          <w:spacing w:val="2"/>
        </w:rPr>
        <w:t>— процесс, протекающий между подразделениями организации (накопление межцехового страхового или транспор</w:t>
      </w:r>
      <w:r w:rsidRPr="005C0488">
        <w:rPr>
          <w:rFonts w:ascii="Times New Roman" w:hAnsi="Times New Roman" w:cs="Times New Roman"/>
          <w:spacing w:val="2"/>
        </w:rPr>
        <w:t>т</w:t>
      </w:r>
      <w:r w:rsidRPr="005C0488">
        <w:rPr>
          <w:rFonts w:ascii="Times New Roman" w:hAnsi="Times New Roman" w:cs="Times New Roman"/>
          <w:spacing w:val="2"/>
        </w:rPr>
        <w:t>ного запаса изделий; межпроизводственное транспортное об</w:t>
      </w:r>
      <w:r w:rsidRPr="005C0488">
        <w:rPr>
          <w:rFonts w:ascii="Times New Roman" w:hAnsi="Times New Roman" w:cs="Times New Roman"/>
          <w:spacing w:val="2"/>
        </w:rPr>
        <w:softHyphen/>
      </w:r>
      <w:r w:rsidRPr="005C0488">
        <w:rPr>
          <w:rFonts w:ascii="Times New Roman" w:hAnsi="Times New Roman" w:cs="Times New Roman"/>
          <w:spacing w:val="-3"/>
        </w:rPr>
        <w:t>служивание).</w:t>
      </w:r>
    </w:p>
    <w:p w:rsidR="005C0488" w:rsidRPr="005C0488" w:rsidRDefault="005C0488" w:rsidP="00B74189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рганизация производственного процесса в пространстве представля</w:t>
      </w:r>
      <w:r w:rsidRPr="005C0488">
        <w:rPr>
          <w:rFonts w:ascii="Times New Roman" w:hAnsi="Times New Roman" w:cs="Times New Roman"/>
        </w:rPr>
        <w:softHyphen/>
        <w:t xml:space="preserve">ет собой способ сочетания основных, вспомогательных и обслуживающих </w:t>
      </w:r>
      <w:r w:rsidRPr="005C0488">
        <w:rPr>
          <w:rFonts w:ascii="Times New Roman" w:hAnsi="Times New Roman" w:cs="Times New Roman"/>
          <w:spacing w:val="-1"/>
        </w:rPr>
        <w:t>процессов на   терр</w:t>
      </w:r>
      <w:r w:rsidRPr="005C0488">
        <w:rPr>
          <w:rFonts w:ascii="Times New Roman" w:hAnsi="Times New Roman" w:cs="Times New Roman"/>
          <w:spacing w:val="-1"/>
        </w:rPr>
        <w:t>и</w:t>
      </w:r>
      <w:r w:rsidRPr="005C0488">
        <w:rPr>
          <w:rFonts w:ascii="Times New Roman" w:hAnsi="Times New Roman" w:cs="Times New Roman"/>
          <w:spacing w:val="-1"/>
        </w:rPr>
        <w:t>тории организации по переработке ее "входа" в "выход". Поскольку "вход" и "выход" организации относятся к ее ближайшему внеш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нему окружению, то в соответствии с правилами применения системного подхода "вход", процесс и "выход" следует ра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сматривать как взаимосвя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1"/>
        </w:rPr>
        <w:t>занные компоненты единой системы. Отсюда следует, что параметры пря</w:t>
      </w:r>
      <w:r w:rsidRPr="005C0488">
        <w:rPr>
          <w:rFonts w:ascii="Times New Roman" w:hAnsi="Times New Roman" w:cs="Times New Roman"/>
          <w:spacing w:val="1"/>
        </w:rPr>
        <w:softHyphen/>
      </w:r>
      <w:r w:rsidRPr="005C0488">
        <w:rPr>
          <w:rFonts w:ascii="Times New Roman" w:hAnsi="Times New Roman" w:cs="Times New Roman"/>
          <w:spacing w:val="15"/>
        </w:rPr>
        <w:t xml:space="preserve">мых и обратных связей на "входе" определяют параметры </w:t>
      </w:r>
      <w:r w:rsidRPr="005C0488">
        <w:rPr>
          <w:rFonts w:ascii="Times New Roman" w:hAnsi="Times New Roman" w:cs="Times New Roman"/>
          <w:spacing w:val="-1"/>
        </w:rPr>
        <w:t>фун</w:t>
      </w:r>
      <w:r w:rsidRPr="005C0488">
        <w:rPr>
          <w:rFonts w:ascii="Times New Roman" w:hAnsi="Times New Roman" w:cs="Times New Roman"/>
          <w:spacing w:val="-1"/>
        </w:rPr>
        <w:t>к</w:t>
      </w:r>
      <w:r w:rsidRPr="005C0488">
        <w:rPr>
          <w:rFonts w:ascii="Times New Roman" w:hAnsi="Times New Roman" w:cs="Times New Roman"/>
          <w:spacing w:val="-1"/>
        </w:rPr>
        <w:t>ционирования процессов, а параметры процессов в свою очередь, опре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деляют параме</w:t>
      </w:r>
      <w:r w:rsidRPr="005C0488">
        <w:rPr>
          <w:rFonts w:ascii="Times New Roman" w:hAnsi="Times New Roman" w:cs="Times New Roman"/>
        </w:rPr>
        <w:t>т</w:t>
      </w:r>
      <w:r w:rsidRPr="005C0488">
        <w:rPr>
          <w:rFonts w:ascii="Times New Roman" w:hAnsi="Times New Roman" w:cs="Times New Roman"/>
        </w:rPr>
        <w:t>ры "выхода".</w:t>
      </w:r>
    </w:p>
    <w:p w:rsidR="005C0488" w:rsidRPr="005C0488" w:rsidRDefault="005C0488" w:rsidP="00B74189">
      <w:pPr>
        <w:shd w:val="clear" w:color="auto" w:fill="FFFFFF"/>
        <w:ind w:right="43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1"/>
        </w:rPr>
        <w:t xml:space="preserve">Для обеспечения высокого качества процесса в системе сначала (на </w:t>
      </w:r>
      <w:r w:rsidRPr="005C0488">
        <w:rPr>
          <w:rFonts w:ascii="Times New Roman" w:hAnsi="Times New Roman" w:cs="Times New Roman"/>
        </w:rPr>
        <w:t>первом эт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пе) следует проанализировать: силу конкуренции на входе систе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-1"/>
        </w:rPr>
        <w:t>мы; обоснованность параметров "выхода" (насколько они отвечают требова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  <w:spacing w:val="2"/>
        </w:rPr>
        <w:t xml:space="preserve">ниям конкурентоспособности); степень влияния на процесс параметров </w:t>
      </w:r>
      <w:r w:rsidRPr="005C0488">
        <w:rPr>
          <w:rFonts w:ascii="Times New Roman" w:hAnsi="Times New Roman" w:cs="Times New Roman"/>
        </w:rPr>
        <w:t>внешней среды (политической, экономи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ской, технической), а также ин</w:t>
      </w:r>
      <w:r w:rsidRPr="005C0488">
        <w:rPr>
          <w:rFonts w:ascii="Times New Roman" w:hAnsi="Times New Roman" w:cs="Times New Roman"/>
        </w:rPr>
        <w:softHyphen/>
        <w:t>фраструктуры региона; конкурентоспособность поста</w:t>
      </w:r>
      <w:r w:rsidRPr="005C0488">
        <w:rPr>
          <w:rFonts w:ascii="Times New Roman" w:hAnsi="Times New Roman" w:cs="Times New Roman"/>
        </w:rPr>
        <w:t>в</w:t>
      </w:r>
      <w:r w:rsidRPr="005C0488">
        <w:rPr>
          <w:rFonts w:ascii="Times New Roman" w:hAnsi="Times New Roman" w:cs="Times New Roman"/>
        </w:rPr>
        <w:t>щиков комплектую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-1"/>
        </w:rPr>
        <w:t>щих изделий, сырья, материалов и др. Затем, на втором этапе анал</w:t>
      </w:r>
      <w:r w:rsidRPr="005C0488">
        <w:rPr>
          <w:rFonts w:ascii="Times New Roman" w:hAnsi="Times New Roman" w:cs="Times New Roman"/>
          <w:spacing w:val="-1"/>
        </w:rPr>
        <w:t>и</w:t>
      </w:r>
      <w:r w:rsidRPr="005C0488">
        <w:rPr>
          <w:rFonts w:ascii="Times New Roman" w:hAnsi="Times New Roman" w:cs="Times New Roman"/>
          <w:spacing w:val="-1"/>
        </w:rPr>
        <w:t>зируются параметры процесса в системе.</w:t>
      </w:r>
    </w:p>
    <w:p w:rsidR="005C0488" w:rsidRPr="005C0488" w:rsidRDefault="005C0488" w:rsidP="00B74189">
      <w:pPr>
        <w:shd w:val="clear" w:color="auto" w:fill="FFFFFF"/>
        <w:tabs>
          <w:tab w:val="left" w:pos="802"/>
        </w:tabs>
        <w:ind w:firstLine="567"/>
        <w:jc w:val="both"/>
        <w:rPr>
          <w:rFonts w:ascii="Times New Roman" w:hAnsi="Times New Roman" w:cs="Times New Roman"/>
          <w:spacing w:val="1"/>
        </w:rPr>
      </w:pPr>
      <w:r w:rsidRPr="005C0488">
        <w:rPr>
          <w:rFonts w:ascii="Times New Roman" w:hAnsi="Times New Roman" w:cs="Times New Roman"/>
          <w:spacing w:val="1"/>
        </w:rPr>
        <w:t xml:space="preserve">Организация производственного процесса во времени представляет </w:t>
      </w:r>
      <w:r w:rsidRPr="005C0488">
        <w:rPr>
          <w:rFonts w:ascii="Times New Roman" w:hAnsi="Times New Roman" w:cs="Times New Roman"/>
          <w:spacing w:val="-1"/>
        </w:rPr>
        <w:t>собой способ сочетания во времени основных, вспомогательных и обслужи</w:t>
      </w:r>
      <w:r w:rsidRPr="005C0488">
        <w:rPr>
          <w:rFonts w:ascii="Times New Roman" w:hAnsi="Times New Roman" w:cs="Times New Roman"/>
          <w:spacing w:val="-1"/>
        </w:rPr>
        <w:softHyphen/>
        <w:t>вающих процессов по п</w:t>
      </w:r>
      <w:r w:rsidRPr="005C0488">
        <w:rPr>
          <w:rFonts w:ascii="Times New Roman" w:hAnsi="Times New Roman" w:cs="Times New Roman"/>
          <w:spacing w:val="-1"/>
        </w:rPr>
        <w:t>е</w:t>
      </w:r>
      <w:r w:rsidRPr="005C0488">
        <w:rPr>
          <w:rFonts w:ascii="Times New Roman" w:hAnsi="Times New Roman" w:cs="Times New Roman"/>
          <w:spacing w:val="-1"/>
        </w:rPr>
        <w:t>реработке "входа" организации в ее "выход". Важ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нейшим параметром организации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 xml:space="preserve">изводственного процесса во времени является производственный цикл изготовления предмета труда, оказания </w:t>
      </w:r>
      <w:r w:rsidRPr="005C0488">
        <w:rPr>
          <w:rFonts w:ascii="Times New Roman" w:hAnsi="Times New Roman" w:cs="Times New Roman"/>
          <w:spacing w:val="1"/>
        </w:rPr>
        <w:t>услуги или выполнение работы от подготовительных опер</w:t>
      </w:r>
      <w:r w:rsidRPr="005C0488">
        <w:rPr>
          <w:rFonts w:ascii="Times New Roman" w:hAnsi="Times New Roman" w:cs="Times New Roman"/>
          <w:spacing w:val="1"/>
        </w:rPr>
        <w:t>а</w:t>
      </w:r>
      <w:r w:rsidRPr="005C0488">
        <w:rPr>
          <w:rFonts w:ascii="Times New Roman" w:hAnsi="Times New Roman" w:cs="Times New Roman"/>
          <w:spacing w:val="1"/>
        </w:rPr>
        <w:t>ций до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Длительность производственного цикла состоит из рабочего вре</w:t>
      </w:r>
      <w:r w:rsidRPr="005C0488">
        <w:rPr>
          <w:rFonts w:ascii="Times New Roman" w:hAnsi="Times New Roman" w:cs="Times New Roman"/>
        </w:rPr>
        <w:softHyphen/>
        <w:t>мени и времени перерывов (рис.</w:t>
      </w:r>
      <w:r w:rsidR="00B74189">
        <w:rPr>
          <w:rFonts w:ascii="Times New Roman" w:hAnsi="Times New Roman" w:cs="Times New Roman"/>
        </w:rPr>
        <w:t>)</w:t>
      </w:r>
      <w:r w:rsidRPr="005C0488">
        <w:rPr>
          <w:rFonts w:ascii="Times New Roman" w:hAnsi="Times New Roman" w:cs="Times New Roman"/>
        </w:rPr>
        <w:t>.</w:t>
      </w:r>
    </w:p>
    <w:p w:rsidR="005C0488" w:rsidRPr="005C0488" w:rsidRDefault="005C0488" w:rsidP="00B74189">
      <w:pPr>
        <w:shd w:val="clear" w:color="auto" w:fill="FFFFFF"/>
        <w:tabs>
          <w:tab w:val="left" w:pos="802"/>
        </w:tabs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lastRenderedPageBreak/>
        <w:t>Рассмотрим содержание отдельных составляющих производственного</w:t>
      </w:r>
      <w:r w:rsidRPr="005C0488">
        <w:rPr>
          <w:rFonts w:ascii="Times New Roman" w:hAnsi="Times New Roman" w:cs="Times New Roman"/>
        </w:rPr>
        <w:br/>
        <w:t>цикла. Рабочий период изготовления предмета труда состоит и) времени</w:t>
      </w:r>
      <w:r w:rsidRPr="005C0488">
        <w:rPr>
          <w:rFonts w:ascii="Times New Roman" w:hAnsi="Times New Roman" w:cs="Times New Roman"/>
        </w:rPr>
        <w:br/>
        <w:t>технологических операций, транспортно-складских и контрольных операций</w:t>
      </w:r>
    </w:p>
    <w:p w:rsidR="005C0488" w:rsidRPr="005C0488" w:rsidRDefault="005C0488" w:rsidP="005C0488">
      <w:pPr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noProof/>
        </w:rPr>
        <w:drawing>
          <wp:inline distT="0" distB="0" distL="0" distR="0">
            <wp:extent cx="4124325" cy="2943225"/>
            <wp:effectExtent l="1905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2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488" w:rsidRPr="005C0488" w:rsidRDefault="005C0488" w:rsidP="00B74189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перационный цикл, т. е. продолжительность обработки партии дета</w:t>
      </w:r>
      <w:r w:rsidRPr="005C0488">
        <w:rPr>
          <w:rFonts w:ascii="Times New Roman" w:hAnsi="Times New Roman" w:cs="Times New Roman"/>
        </w:rPr>
        <w:softHyphen/>
        <w:t>лей (мин) на одной (данной) операции процесса равен</w:t>
      </w:r>
    </w:p>
    <w:p w:rsidR="005C0488" w:rsidRPr="005C0488" w:rsidRDefault="005C0488" w:rsidP="00B74189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Длительность производственного цикла изготовления изделия в целом рассчит</w:t>
      </w:r>
      <w:r w:rsidRPr="005C0488">
        <w:rPr>
          <w:rFonts w:ascii="Times New Roman" w:hAnsi="Times New Roman" w:cs="Times New Roman"/>
        </w:rPr>
        <w:t>ы</w:t>
      </w:r>
      <w:r w:rsidRPr="005C0488">
        <w:rPr>
          <w:rFonts w:ascii="Times New Roman" w:hAnsi="Times New Roman" w:cs="Times New Roman"/>
        </w:rPr>
        <w:t>вается после построения графика протекания сложного процесса (разборки-сборки) и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делия и расчета длительности производственных циклов изготовления штучных дет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лей или их партий. Эта работа выполняется тех</w:t>
      </w:r>
      <w:r w:rsidRPr="005C0488">
        <w:rPr>
          <w:rFonts w:ascii="Times New Roman" w:hAnsi="Times New Roman" w:cs="Times New Roman"/>
        </w:rPr>
        <w:softHyphen/>
        <w:t>нологами. Например, длительность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изводственного цикла изготовления партии одноименных дета</w:t>
      </w:r>
      <w:r w:rsidR="00B74189">
        <w:rPr>
          <w:rFonts w:ascii="Times New Roman" w:hAnsi="Times New Roman" w:cs="Times New Roman"/>
        </w:rPr>
        <w:t>л</w:t>
      </w:r>
      <w:r w:rsidRPr="005C0488">
        <w:rPr>
          <w:rFonts w:ascii="Times New Roman" w:hAnsi="Times New Roman" w:cs="Times New Roman"/>
        </w:rPr>
        <w:t>ей определяется как сумма по всем операциям подготовительно-заключительного времени, штучного в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ени (при этом учитывается одновременность выполнения одной и той же операции на не</w:t>
      </w:r>
      <w:r w:rsidRPr="005C0488">
        <w:rPr>
          <w:rFonts w:ascii="Times New Roman" w:hAnsi="Times New Roman" w:cs="Times New Roman"/>
        </w:rPr>
        <w:softHyphen/>
        <w:t>скольких рабочих местах, параллельность выполнения всех операций, плани</w:t>
      </w:r>
      <w:r w:rsidRPr="005C0488">
        <w:rPr>
          <w:rFonts w:ascii="Times New Roman" w:hAnsi="Times New Roman" w:cs="Times New Roman"/>
        </w:rPr>
        <w:softHyphen/>
        <w:t>руемый коэффициент перевыполнения норм выработки времени естественных процессов, транспортирования, контроля качества, перерывов).</w:t>
      </w:r>
    </w:p>
    <w:p w:rsidR="005C0488" w:rsidRPr="005C0488" w:rsidRDefault="005C0488" w:rsidP="005C0488">
      <w:pPr>
        <w:shd w:val="clear" w:color="auto" w:fill="FFFFFF"/>
        <w:ind w:left="11" w:firstLine="356"/>
        <w:jc w:val="both"/>
        <w:rPr>
          <w:rFonts w:ascii="Times New Roman" w:hAnsi="Times New Roman" w:cs="Times New Roman"/>
        </w:rPr>
      </w:pPr>
    </w:p>
    <w:p w:rsidR="005C0488" w:rsidRPr="00B74189" w:rsidRDefault="002E1C73" w:rsidP="002E1C73">
      <w:pPr>
        <w:shd w:val="clear" w:color="auto" w:fill="FFFFFF"/>
        <w:ind w:left="11" w:firstLine="556"/>
        <w:jc w:val="both"/>
        <w:rPr>
          <w:rFonts w:ascii="Arial" w:hAnsi="Arial" w:cs="Arial"/>
          <w:b/>
          <w:spacing w:val="-4"/>
        </w:rPr>
      </w:pPr>
      <w:r w:rsidRPr="00B74189">
        <w:rPr>
          <w:rFonts w:ascii="Arial" w:hAnsi="Arial" w:cs="Arial"/>
          <w:b/>
          <w:spacing w:val="-4"/>
        </w:rPr>
        <w:t>3.</w:t>
      </w:r>
      <w:r w:rsidR="005C0488" w:rsidRPr="00B74189">
        <w:rPr>
          <w:rFonts w:ascii="Arial" w:hAnsi="Arial" w:cs="Arial"/>
          <w:b/>
          <w:spacing w:val="-4"/>
        </w:rPr>
        <w:t>3. Принципы организации и параметры производственного процесса</w:t>
      </w:r>
    </w:p>
    <w:p w:rsidR="005C0488" w:rsidRPr="005C0488" w:rsidRDefault="005C0488" w:rsidP="005C0488">
      <w:pPr>
        <w:shd w:val="clear" w:color="auto" w:fill="FFFFFF"/>
        <w:ind w:left="11" w:firstLine="415"/>
        <w:jc w:val="both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57" w:firstLine="488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 xml:space="preserve">Организация производственных процессов во времени основывается на анализе соблюдения принципов </w:t>
      </w:r>
      <w:r w:rsidRPr="005C0488">
        <w:rPr>
          <w:rFonts w:ascii="Times New Roman" w:hAnsi="Times New Roman" w:cs="Times New Roman"/>
          <w:b/>
          <w:i/>
          <w:spacing w:val="-1"/>
        </w:rPr>
        <w:t>пропорциональности, непрерывности, парал</w:t>
      </w:r>
      <w:r w:rsidRPr="005C0488">
        <w:rPr>
          <w:rFonts w:ascii="Times New Roman" w:hAnsi="Times New Roman" w:cs="Times New Roman"/>
          <w:b/>
          <w:i/>
        </w:rPr>
        <w:t>лельности, прямоточности, ритмичности и др</w:t>
      </w:r>
      <w:r w:rsidRPr="005C0488">
        <w:rPr>
          <w:rFonts w:ascii="Times New Roman" w:hAnsi="Times New Roman" w:cs="Times New Roman"/>
        </w:rPr>
        <w:t>. Рассмотрим эти принципы.</w:t>
      </w:r>
    </w:p>
    <w:p w:rsidR="005C0488" w:rsidRPr="005C0488" w:rsidRDefault="005C0488" w:rsidP="005C0488">
      <w:pPr>
        <w:shd w:val="clear" w:color="auto" w:fill="FFFFFF"/>
        <w:ind w:left="57" w:firstLine="488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Пропорциональность</w:t>
      </w:r>
      <w:r w:rsidRPr="005C0488">
        <w:rPr>
          <w:rFonts w:ascii="Times New Roman" w:hAnsi="Times New Roman" w:cs="Times New Roman"/>
          <w:iCs/>
        </w:rPr>
        <w:t xml:space="preserve"> </w:t>
      </w:r>
      <w:r w:rsidRPr="005C0488">
        <w:rPr>
          <w:rFonts w:ascii="Times New Roman" w:hAnsi="Times New Roman" w:cs="Times New Roman"/>
        </w:rPr>
        <w:t xml:space="preserve">- принцип, выполнение которого обеспечивает </w:t>
      </w:r>
      <w:r w:rsidRPr="005C0488">
        <w:rPr>
          <w:rFonts w:ascii="Times New Roman" w:hAnsi="Times New Roman" w:cs="Times New Roman"/>
          <w:spacing w:val="-1"/>
        </w:rPr>
        <w:t>равную пропускную способность разных рабочих мест одного процесса, про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порциональное обеспечение рабочих мест информацией, материальными ре</w:t>
      </w:r>
      <w:r w:rsidRPr="005C0488">
        <w:rPr>
          <w:rFonts w:ascii="Times New Roman" w:hAnsi="Times New Roman" w:cs="Times New Roman"/>
        </w:rPr>
        <w:softHyphen/>
        <w:t>сурсами, кадрами и т.д.</w:t>
      </w:r>
    </w:p>
    <w:p w:rsidR="005C0488" w:rsidRDefault="005C0488" w:rsidP="00B74189">
      <w:pPr>
        <w:shd w:val="clear" w:color="auto" w:fill="FFFFFF"/>
        <w:ind w:left="57" w:firstLine="545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>Рассмотрим пример. Первоначальная мощность рабочих мест по изго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товлению партии деталей из четырех операций была следующей (рис.):</w:t>
      </w:r>
    </w:p>
    <w:p w:rsidR="00B74189" w:rsidRPr="005C0488" w:rsidRDefault="00B74189" w:rsidP="005C0488">
      <w:pPr>
        <w:shd w:val="clear" w:color="auto" w:fill="FFFFFF"/>
        <w:ind w:left="57" w:firstLine="488"/>
        <w:jc w:val="both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57" w:firstLine="488"/>
        <w:jc w:val="both"/>
        <w:rPr>
          <w:rFonts w:ascii="Times New Roman" w:hAnsi="Times New Roman" w:cs="Times New Roman"/>
        </w:rPr>
      </w:pPr>
    </w:p>
    <w:p w:rsidR="005C0488" w:rsidRDefault="005C0488" w:rsidP="005C0488">
      <w:pPr>
        <w:ind w:left="57" w:hanging="57"/>
        <w:jc w:val="center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noProof/>
        </w:rPr>
        <w:drawing>
          <wp:inline distT="0" distB="0" distL="0" distR="0">
            <wp:extent cx="4886325" cy="1133475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2000" contrast="2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6126" cy="1135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488" w:rsidRPr="005C0488" w:rsidRDefault="005C0488" w:rsidP="005C0488">
      <w:pPr>
        <w:ind w:left="57" w:hanging="57"/>
        <w:jc w:val="center"/>
        <w:rPr>
          <w:rFonts w:ascii="Times New Roman" w:hAnsi="Times New Roman" w:cs="Times New Roman"/>
        </w:rPr>
      </w:pP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 xml:space="preserve">Пропускная способность (мощность) </w:t>
      </w:r>
      <w:r w:rsidRPr="005C0488">
        <w:rPr>
          <w:rFonts w:ascii="Times New Roman" w:hAnsi="Times New Roman" w:cs="Times New Roman"/>
          <w:iCs/>
        </w:rPr>
        <w:t xml:space="preserve">N </w:t>
      </w:r>
      <w:r w:rsidRPr="005C0488">
        <w:rPr>
          <w:rFonts w:ascii="Times New Roman" w:hAnsi="Times New Roman" w:cs="Times New Roman"/>
        </w:rPr>
        <w:t>технологической цепочки со</w:t>
      </w:r>
      <w:r w:rsidRPr="005C0488">
        <w:rPr>
          <w:rFonts w:ascii="Times New Roman" w:hAnsi="Times New Roman" w:cs="Times New Roman"/>
        </w:rPr>
        <w:softHyphen/>
        <w:t>ставила 4 д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тали в смену. Причем 3-е рабочее место является узким местом. Мощность 2-го рабо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го места используется на 4-100% /10 = 40%, мощность 1 -го и 4-го рабочих мест и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пользуется на 7-100% /10 = 70%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Что нужно сделать, чтобы повысить пропорциональность процесса? Имеются 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тыре направления: 1) пересмотр конструкции детали с целью обеспечения пропорци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нальности операций по трудоемкости; 2) пересмотр технологического процесса, реж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мов обработки; 3) разработка и реализация организационных мероприятий по замене оборудования, перепланировке участка; 4) дозагрузка рабочих мест другой аналоги</w:t>
      </w:r>
      <w:r w:rsidRPr="005C0488">
        <w:rPr>
          <w:rFonts w:ascii="Times New Roman" w:hAnsi="Times New Roman" w:cs="Times New Roman"/>
        </w:rPr>
        <w:t>ч</w:t>
      </w:r>
      <w:r w:rsidRPr="005C0488">
        <w:rPr>
          <w:rFonts w:ascii="Times New Roman" w:hAnsi="Times New Roman" w:cs="Times New Roman"/>
        </w:rPr>
        <w:t>ной деталью.</w:t>
      </w:r>
    </w:p>
    <w:p w:rsidR="005C0488" w:rsidRP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отребность в этих деталях - 7 шт. а смену. В данном примере на 3-е рабочее м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сто нужно поставить еще один станок с такой же производитель</w:t>
      </w:r>
      <w:r w:rsidRPr="005C0488">
        <w:rPr>
          <w:rFonts w:ascii="Times New Roman" w:hAnsi="Times New Roman" w:cs="Times New Roman"/>
        </w:rPr>
        <w:softHyphen/>
        <w:t>ностью. Тогда его мощность будет 11 шт. в смену. На 4 ед. это рабочее место нужно будет загрузить др</w:t>
      </w:r>
      <w:r w:rsidRPr="005C0488">
        <w:rPr>
          <w:rFonts w:ascii="Times New Roman" w:hAnsi="Times New Roman" w:cs="Times New Roman"/>
        </w:rPr>
        <w:t>у</w:t>
      </w:r>
      <w:r w:rsidRPr="005C0488">
        <w:rPr>
          <w:rFonts w:ascii="Times New Roman" w:hAnsi="Times New Roman" w:cs="Times New Roman"/>
        </w:rPr>
        <w:t>гой деталью, 2-е рабочее место необходимо догрузить на 30%. Если найдутся анал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гичные детали для дозагрузки 2-го и 3-го рабочих мест, то линия по мощности будет отвечать требованиям про</w:t>
      </w:r>
      <w:r w:rsidRPr="005C0488">
        <w:rPr>
          <w:rFonts w:ascii="Times New Roman" w:hAnsi="Times New Roman" w:cs="Times New Roman"/>
        </w:rPr>
        <w:softHyphen/>
        <w:t>порциональности.</w:t>
      </w:r>
    </w:p>
    <w:p w:rsidR="005C0488" w:rsidRDefault="005C0488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ринцип пропорциональности следует помнить при решении любых вопросов, так как "скорость эскадры определяется скоростью самого тихо</w:t>
      </w:r>
      <w:r w:rsidRPr="005C0488">
        <w:rPr>
          <w:rFonts w:ascii="Times New Roman" w:hAnsi="Times New Roman" w:cs="Times New Roman"/>
        </w:rPr>
        <w:softHyphen/>
        <w:t>ходного судна".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порциональность определяется по формуле:</w:t>
      </w:r>
    </w:p>
    <w:p w:rsidR="00B74189" w:rsidRDefault="00B74189" w:rsidP="00B74189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</w:p>
    <w:p w:rsidR="00B74189" w:rsidRPr="00B74189" w:rsidRDefault="00B74189" w:rsidP="00B74189">
      <w:pPr>
        <w:shd w:val="clear" w:color="auto" w:fill="FFFFFF"/>
        <w:ind w:right="-2"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74189">
        <w:rPr>
          <w:rFonts w:ascii="Times New Roman" w:hAnsi="Times New Roman" w:cs="Times New Roman"/>
          <w:i/>
          <w:sz w:val="28"/>
          <w:szCs w:val="28"/>
        </w:rPr>
        <w:t>К</w:t>
      </w:r>
      <w:r w:rsidRPr="00B74189">
        <w:rPr>
          <w:rFonts w:ascii="Times New Roman" w:hAnsi="Times New Roman" w:cs="Times New Roman"/>
          <w:i/>
          <w:sz w:val="28"/>
          <w:szCs w:val="28"/>
          <w:vertAlign w:val="subscript"/>
        </w:rPr>
        <w:t>пр</w:t>
      </w:r>
      <w:r w:rsidRPr="00B74189">
        <w:rPr>
          <w:rFonts w:ascii="Times New Roman" w:hAnsi="Times New Roman" w:cs="Times New Roman"/>
          <w:i/>
          <w:sz w:val="28"/>
          <w:szCs w:val="28"/>
        </w:rPr>
        <w:t>=М</w:t>
      </w:r>
      <w:r w:rsidRPr="00B74189">
        <w:rPr>
          <w:rFonts w:ascii="Times New Roman" w:hAnsi="Times New Roman" w:cs="Times New Roman"/>
          <w:i/>
          <w:sz w:val="28"/>
          <w:szCs w:val="28"/>
          <w:vertAlign w:val="subscript"/>
        </w:rPr>
        <w:t>min</w:t>
      </w:r>
      <w:r w:rsidRPr="00B74189">
        <w:rPr>
          <w:rFonts w:ascii="Times New Roman" w:hAnsi="Times New Roman" w:cs="Times New Roman"/>
          <w:i/>
          <w:sz w:val="28"/>
          <w:szCs w:val="28"/>
        </w:rPr>
        <w:t>/ М</w:t>
      </w:r>
      <w:r w:rsidRPr="00B74189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</w:p>
    <w:p w:rsidR="005C0488" w:rsidRPr="005C0488" w:rsidRDefault="005C0488" w:rsidP="005C0488">
      <w:pPr>
        <w:ind w:left="2731" w:right="2534"/>
        <w:rPr>
          <w:rFonts w:ascii="Times New Roman" w:hAnsi="Times New Roman" w:cs="Times New Roman"/>
        </w:rPr>
      </w:pPr>
    </w:p>
    <w:p w:rsidR="005C0488" w:rsidRPr="005C0488" w:rsidRDefault="005C0488" w:rsidP="00B74189">
      <w:pPr>
        <w:shd w:val="clear" w:color="auto" w:fill="FFFFFF"/>
        <w:ind w:left="993" w:right="173" w:hanging="99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 xml:space="preserve">где </w:t>
      </w:r>
      <w:r w:rsidRPr="00B74189">
        <w:rPr>
          <w:rFonts w:ascii="Times New Roman" w:hAnsi="Times New Roman" w:cs="Times New Roman"/>
          <w:i/>
          <w:iCs/>
        </w:rPr>
        <w:t>М</w:t>
      </w:r>
      <w:r w:rsidRPr="00B74189">
        <w:rPr>
          <w:rFonts w:ascii="Times New Roman" w:hAnsi="Times New Roman" w:cs="Times New Roman"/>
          <w:i/>
          <w:iCs/>
          <w:vertAlign w:val="subscript"/>
        </w:rPr>
        <w:t>mi</w:t>
      </w:r>
      <w:r w:rsidRPr="005C0488">
        <w:rPr>
          <w:rFonts w:ascii="Times New Roman" w:hAnsi="Times New Roman" w:cs="Times New Roman"/>
          <w:iCs/>
          <w:vertAlign w:val="subscript"/>
        </w:rPr>
        <w:t>n</w:t>
      </w:r>
      <w:r w:rsidRPr="005C0488">
        <w:rPr>
          <w:rFonts w:ascii="Times New Roman" w:hAnsi="Times New Roman" w:cs="Times New Roman"/>
        </w:rPr>
        <w:t>- минимальная пропускная способность, или параметр рабочего места в те</w:t>
      </w:r>
      <w:r w:rsidRPr="005C0488">
        <w:rPr>
          <w:rFonts w:ascii="Times New Roman" w:hAnsi="Times New Roman" w:cs="Times New Roman"/>
        </w:rPr>
        <w:t>х</w:t>
      </w:r>
      <w:r w:rsidRPr="005C0488">
        <w:rPr>
          <w:rFonts w:ascii="Times New Roman" w:hAnsi="Times New Roman" w:cs="Times New Roman"/>
        </w:rPr>
        <w:t>нологической цепи (например, мощность, разряд работ, объем и качество информации и т.п.);</w:t>
      </w:r>
    </w:p>
    <w:p w:rsidR="005C0488" w:rsidRPr="005C0488" w:rsidRDefault="005C0488" w:rsidP="00B74189">
      <w:pPr>
        <w:shd w:val="clear" w:color="auto" w:fill="FFFFFF"/>
        <w:ind w:firstLine="426"/>
        <w:rPr>
          <w:rFonts w:ascii="Times New Roman" w:hAnsi="Times New Roman" w:cs="Times New Roman"/>
        </w:rPr>
      </w:pPr>
      <w:r w:rsidRPr="00B74189">
        <w:rPr>
          <w:rFonts w:ascii="Times New Roman" w:hAnsi="Times New Roman" w:cs="Times New Roman"/>
          <w:i/>
          <w:iCs/>
        </w:rPr>
        <w:t>М</w:t>
      </w:r>
      <w:r w:rsidRPr="00B74189">
        <w:rPr>
          <w:rFonts w:ascii="Times New Roman" w:hAnsi="Times New Roman" w:cs="Times New Roman"/>
          <w:i/>
          <w:iCs/>
          <w:vertAlign w:val="subscript"/>
        </w:rPr>
        <w:t>max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максимальная пропускная способность.</w:t>
      </w:r>
    </w:p>
    <w:p w:rsidR="00B74189" w:rsidRDefault="00B74189" w:rsidP="00B74189">
      <w:pPr>
        <w:shd w:val="clear" w:color="auto" w:fill="FFFFFF"/>
        <w:ind w:right="168" w:firstLine="567"/>
        <w:jc w:val="both"/>
        <w:rPr>
          <w:rFonts w:ascii="Times New Roman" w:hAnsi="Times New Roman" w:cs="Times New Roman"/>
        </w:rPr>
      </w:pPr>
    </w:p>
    <w:p w:rsidR="005C0488" w:rsidRDefault="005C0488" w:rsidP="00B74189">
      <w:pPr>
        <w:shd w:val="clear" w:color="auto" w:fill="FFFFFF"/>
        <w:ind w:right="168" w:firstLine="567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риведем пример оценки пропорциональности технологической це</w:t>
      </w:r>
      <w:r w:rsidRPr="005C0488">
        <w:rPr>
          <w:rFonts w:ascii="Times New Roman" w:hAnsi="Times New Roman" w:cs="Times New Roman"/>
        </w:rPr>
        <w:softHyphen/>
        <w:t xml:space="preserve">почки по разряду работ (Табл. </w:t>
      </w:r>
      <w:r w:rsidR="00B74189">
        <w:rPr>
          <w:rFonts w:ascii="Times New Roman" w:hAnsi="Times New Roman" w:cs="Times New Roman"/>
        </w:rPr>
        <w:t>3</w:t>
      </w:r>
      <w:r w:rsidRPr="005C0488">
        <w:rPr>
          <w:rFonts w:ascii="Times New Roman" w:hAnsi="Times New Roman" w:cs="Times New Roman"/>
        </w:rPr>
        <w:t>.1).</w:t>
      </w:r>
    </w:p>
    <w:p w:rsidR="00B74189" w:rsidRPr="005C0488" w:rsidRDefault="00B74189" w:rsidP="00B74189">
      <w:pPr>
        <w:shd w:val="clear" w:color="auto" w:fill="FFFFFF"/>
        <w:ind w:right="168" w:firstLine="567"/>
        <w:jc w:val="both"/>
        <w:rPr>
          <w:rFonts w:ascii="Times New Roman" w:hAnsi="Times New Roman" w:cs="Times New Roman"/>
        </w:rPr>
      </w:pPr>
    </w:p>
    <w:p w:rsidR="005C0488" w:rsidRPr="005C0488" w:rsidRDefault="005C0488" w:rsidP="00B74189">
      <w:pPr>
        <w:shd w:val="clear" w:color="auto" w:fill="FFFFFF"/>
        <w:ind w:left="1219" w:hanging="793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Cs/>
        </w:rPr>
        <w:t xml:space="preserve">Таблица </w:t>
      </w:r>
      <w:r w:rsidR="00B74189">
        <w:rPr>
          <w:rFonts w:ascii="Times New Roman" w:hAnsi="Times New Roman" w:cs="Times New Roman"/>
          <w:bCs/>
        </w:rPr>
        <w:t>3</w:t>
      </w:r>
      <w:r w:rsidRPr="005C0488">
        <w:rPr>
          <w:rFonts w:ascii="Times New Roman" w:hAnsi="Times New Roman" w:cs="Times New Roman"/>
          <w:bCs/>
        </w:rPr>
        <w:t>.1. Пример оценки пропорциональности</w:t>
      </w:r>
    </w:p>
    <w:p w:rsidR="005C0488" w:rsidRPr="005C0488" w:rsidRDefault="005C0488" w:rsidP="005C0488">
      <w:pPr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noProof/>
        </w:rPr>
        <w:drawing>
          <wp:inline distT="0" distB="0" distL="0" distR="0">
            <wp:extent cx="5667375" cy="933450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488" w:rsidRPr="005C0488" w:rsidRDefault="005C0488" w:rsidP="005C0488">
      <w:pPr>
        <w:shd w:val="clear" w:color="auto" w:fill="FFFFFF"/>
        <w:ind w:right="144" w:firstLine="494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Анализ данных таблицы показывает, что на первом рабочем месте раз</w:t>
      </w:r>
      <w:r w:rsidRPr="005C0488">
        <w:rPr>
          <w:rFonts w:ascii="Times New Roman" w:hAnsi="Times New Roman" w:cs="Times New Roman"/>
        </w:rPr>
        <w:softHyphen/>
        <w:t>ряд рабоч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го ниже требуемого разряда работ по технологии, значит, велика вероятность брака. На третьем рабочем месте, наоборот, работы третьего разряда выполняет рабочий четвертого, значит, налицо перерасход заработ</w:t>
      </w:r>
      <w:r w:rsidRPr="005C0488">
        <w:rPr>
          <w:rFonts w:ascii="Times New Roman" w:hAnsi="Times New Roman" w:cs="Times New Roman"/>
        </w:rPr>
        <w:softHyphen/>
        <w:t>ной платы, так как рабочему надо пл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тить по его разряду. А на последнем рабочем месте, чаще самом ответственном, чи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товая работа пятого разряда выполняется рабочим третьего разряда. Экономия на з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работной плате чре</w:t>
      </w:r>
      <w:r w:rsidRPr="005C0488">
        <w:rPr>
          <w:rFonts w:ascii="Times New Roman" w:hAnsi="Times New Roman" w:cs="Times New Roman"/>
        </w:rPr>
        <w:softHyphen/>
        <w:t>вата вероятностью брака. По фактическим данным пропорци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нальность тех</w:t>
      </w:r>
      <w:r w:rsidRPr="005C0488">
        <w:rPr>
          <w:rFonts w:ascii="Times New Roman" w:hAnsi="Times New Roman" w:cs="Times New Roman"/>
        </w:rPr>
        <w:softHyphen/>
        <w:t>нологической цепочки по наиболее узкому месту равна: 3-100 / 5 = 60%. Значит, необходимо реализовать организационные мероприятия по обеспе</w:t>
      </w:r>
      <w:r w:rsidRPr="005C0488">
        <w:rPr>
          <w:rFonts w:ascii="Times New Roman" w:hAnsi="Times New Roman" w:cs="Times New Roman"/>
        </w:rPr>
        <w:softHyphen/>
        <w:t>чению с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ответствия разряда работ и рабочих.</w:t>
      </w:r>
    </w:p>
    <w:p w:rsidR="005C0488" w:rsidRPr="005C0488" w:rsidRDefault="005C0488" w:rsidP="005C0488">
      <w:pPr>
        <w:shd w:val="clear" w:color="auto" w:fill="FFFFFF"/>
        <w:ind w:right="67" w:firstLine="485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 xml:space="preserve">Непрерывность </w:t>
      </w:r>
      <w:r w:rsidRPr="005C0488">
        <w:rPr>
          <w:rFonts w:ascii="Times New Roman" w:hAnsi="Times New Roman" w:cs="Times New Roman"/>
          <w:iCs/>
        </w:rPr>
        <w:t xml:space="preserve">- </w:t>
      </w:r>
      <w:r w:rsidRPr="005C0488">
        <w:rPr>
          <w:rFonts w:ascii="Times New Roman" w:hAnsi="Times New Roman" w:cs="Times New Roman"/>
        </w:rPr>
        <w:t>принцип рациональной организации процессов, оп</w:t>
      </w:r>
      <w:r w:rsidRPr="005C0488">
        <w:rPr>
          <w:rFonts w:ascii="Times New Roman" w:hAnsi="Times New Roman" w:cs="Times New Roman"/>
        </w:rPr>
        <w:softHyphen/>
        <w:t>ределяемый отношением рабочего времени к общей продолжительности процесса:</w:t>
      </w:r>
    </w:p>
    <w:p w:rsidR="005C0488" w:rsidRPr="005C0488" w:rsidRDefault="005C0488" w:rsidP="005C0488">
      <w:pPr>
        <w:shd w:val="clear" w:color="auto" w:fill="FFFFFF"/>
        <w:ind w:left="10"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lastRenderedPageBreak/>
        <w:t>Параллельность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принцип рациональной организации процессов, ха</w:t>
      </w:r>
      <w:r w:rsidRPr="005C0488">
        <w:rPr>
          <w:rFonts w:ascii="Times New Roman" w:hAnsi="Times New Roman" w:cs="Times New Roman"/>
        </w:rPr>
        <w:softHyphen/>
        <w:t>рактеризующий степень совмещения операций во времени.</w:t>
      </w:r>
    </w:p>
    <w:p w:rsidR="005C0488" w:rsidRPr="005C0488" w:rsidRDefault="005C0488" w:rsidP="005C0488">
      <w:pPr>
        <w:shd w:val="clear" w:color="auto" w:fill="FFFFFF"/>
        <w:ind w:left="29" w:right="53" w:firstLine="47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Прямоточность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принцип рациональной организации процессов, ха</w:t>
      </w:r>
      <w:r w:rsidRPr="005C0488">
        <w:rPr>
          <w:rFonts w:ascii="Times New Roman" w:hAnsi="Times New Roman" w:cs="Times New Roman"/>
        </w:rPr>
        <w:softHyphen/>
        <w:t>рактеризующий оптимальность пути прохождения предмета труда, информа</w:t>
      </w:r>
      <w:r w:rsidRPr="005C0488">
        <w:rPr>
          <w:rFonts w:ascii="Times New Roman" w:hAnsi="Times New Roman" w:cs="Times New Roman"/>
        </w:rPr>
        <w:softHyphen/>
        <w:t>ции и т.п.</w:t>
      </w:r>
    </w:p>
    <w:p w:rsidR="005C0488" w:rsidRPr="005C0488" w:rsidRDefault="005C0488" w:rsidP="005C0488">
      <w:pPr>
        <w:shd w:val="clear" w:color="auto" w:fill="FFFFFF"/>
        <w:ind w:left="43" w:right="34" w:firstLine="389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  <w:iCs/>
        </w:rPr>
        <w:t>Ритмичность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принцип рациональной организации процессов, харак</w:t>
      </w:r>
      <w:r w:rsidRPr="005C0488">
        <w:rPr>
          <w:rFonts w:ascii="Times New Roman" w:hAnsi="Times New Roman" w:cs="Times New Roman"/>
        </w:rPr>
        <w:softHyphen/>
        <w:t xml:space="preserve">теризующий равномерность их выполнения во времени. </w:t>
      </w:r>
    </w:p>
    <w:p w:rsidR="005C0488" w:rsidRDefault="005C0488" w:rsidP="005C0488">
      <w:pPr>
        <w:shd w:val="clear" w:color="auto" w:fill="FFFFFF"/>
        <w:ind w:left="62" w:right="14"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Одним из путей улучшения перечисленных показателей рациональной организ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ции производственных и управленческих процессов является увели</w:t>
      </w:r>
      <w:r w:rsidRPr="005C0488">
        <w:rPr>
          <w:rFonts w:ascii="Times New Roman" w:hAnsi="Times New Roman" w:cs="Times New Roman"/>
        </w:rPr>
        <w:softHyphen/>
        <w:t>чение повторяем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сти процессов и операций. В свою очередь, методом увели</w:t>
      </w:r>
      <w:r w:rsidRPr="005C0488">
        <w:rPr>
          <w:rFonts w:ascii="Times New Roman" w:hAnsi="Times New Roman" w:cs="Times New Roman"/>
        </w:rPr>
        <w:softHyphen/>
        <w:t>чения повторяемости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цесса является унификация и типизация разнохарактерных частичных процессов. П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имущества увеличения повто</w:t>
      </w:r>
      <w:r w:rsidRPr="005C0488">
        <w:rPr>
          <w:rFonts w:ascii="Times New Roman" w:hAnsi="Times New Roman" w:cs="Times New Roman"/>
        </w:rPr>
        <w:softHyphen/>
        <w:t>ряемости процессов связана с тем, что конечные резул</w:t>
      </w:r>
      <w:r w:rsidRPr="005C0488">
        <w:rPr>
          <w:rFonts w:ascii="Times New Roman" w:hAnsi="Times New Roman" w:cs="Times New Roman"/>
        </w:rPr>
        <w:t>ь</w:t>
      </w:r>
      <w:r w:rsidRPr="005C0488">
        <w:rPr>
          <w:rFonts w:ascii="Times New Roman" w:hAnsi="Times New Roman" w:cs="Times New Roman"/>
        </w:rPr>
        <w:t>таты в массовом про</w:t>
      </w:r>
      <w:r w:rsidRPr="005C0488">
        <w:rPr>
          <w:rFonts w:ascii="Times New Roman" w:hAnsi="Times New Roman" w:cs="Times New Roman"/>
        </w:rPr>
        <w:softHyphen/>
        <w:t>изводстве лучше, чем в единичном.</w:t>
      </w:r>
    </w:p>
    <w:p w:rsidR="002E1C73" w:rsidRPr="005C0488" w:rsidRDefault="002E1C73" w:rsidP="005C0488">
      <w:pPr>
        <w:shd w:val="clear" w:color="auto" w:fill="FFFFFF"/>
        <w:ind w:left="62" w:right="14" w:firstLine="480"/>
        <w:jc w:val="both"/>
        <w:rPr>
          <w:rFonts w:ascii="Times New Roman" w:hAnsi="Times New Roman" w:cs="Times New Roman"/>
        </w:rPr>
      </w:pPr>
    </w:p>
    <w:p w:rsidR="00C767AE" w:rsidRPr="00B74189" w:rsidRDefault="00C767AE" w:rsidP="00E95F0C">
      <w:pPr>
        <w:pStyle w:val="a9"/>
        <w:numPr>
          <w:ilvl w:val="1"/>
          <w:numId w:val="44"/>
        </w:numPr>
        <w:shd w:val="clear" w:color="auto" w:fill="FFFFFF"/>
        <w:tabs>
          <w:tab w:val="left" w:pos="993"/>
        </w:tabs>
        <w:ind w:right="5" w:firstLine="207"/>
        <w:jc w:val="both"/>
        <w:rPr>
          <w:rFonts w:ascii="Arial" w:hAnsi="Arial" w:cs="Arial"/>
          <w:b/>
          <w:bCs/>
          <w:spacing w:val="-6"/>
        </w:rPr>
      </w:pPr>
      <w:r w:rsidRPr="00B74189">
        <w:rPr>
          <w:rFonts w:ascii="Arial" w:hAnsi="Arial" w:cs="Arial"/>
          <w:b/>
          <w:bCs/>
          <w:spacing w:val="-6"/>
        </w:rPr>
        <w:t>Параметры производственного процесса</w:t>
      </w:r>
    </w:p>
    <w:p w:rsidR="00C767AE" w:rsidRDefault="00C767AE" w:rsidP="005C0488">
      <w:pPr>
        <w:shd w:val="clear" w:color="auto" w:fill="FFFFFF"/>
        <w:ind w:right="5" w:firstLine="494"/>
        <w:jc w:val="both"/>
        <w:rPr>
          <w:rFonts w:ascii="Times New Roman" w:hAnsi="Times New Roman" w:cs="Times New Roman"/>
          <w:b/>
          <w:bCs/>
          <w:spacing w:val="-6"/>
        </w:rPr>
      </w:pPr>
    </w:p>
    <w:p w:rsidR="005C0488" w:rsidRPr="005C0488" w:rsidRDefault="005C0488" w:rsidP="005C0488">
      <w:pPr>
        <w:shd w:val="clear" w:color="auto" w:fill="FFFFFF"/>
        <w:ind w:right="5" w:firstLine="494"/>
        <w:jc w:val="both"/>
        <w:rPr>
          <w:rFonts w:ascii="Times New Roman" w:hAnsi="Times New Roman" w:cs="Times New Roman"/>
          <w:b/>
          <w:i/>
        </w:rPr>
      </w:pPr>
      <w:r w:rsidRPr="005C0488">
        <w:rPr>
          <w:rFonts w:ascii="Times New Roman" w:hAnsi="Times New Roman" w:cs="Times New Roman"/>
          <w:b/>
          <w:bCs/>
          <w:spacing w:val="-6"/>
        </w:rPr>
        <w:t xml:space="preserve">Производственный процесс </w:t>
      </w:r>
      <w:r w:rsidRPr="005C0488">
        <w:rPr>
          <w:rFonts w:ascii="Times New Roman" w:hAnsi="Times New Roman" w:cs="Times New Roman"/>
          <w:spacing w:val="-6"/>
        </w:rPr>
        <w:t>предприятия технического сервиса харак</w:t>
      </w:r>
      <w:r w:rsidRPr="005C0488">
        <w:rPr>
          <w:rFonts w:ascii="Times New Roman" w:hAnsi="Times New Roman" w:cs="Times New Roman"/>
          <w:spacing w:val="-6"/>
        </w:rPr>
        <w:softHyphen/>
      </w:r>
      <w:r w:rsidRPr="005C0488">
        <w:rPr>
          <w:rFonts w:ascii="Times New Roman" w:hAnsi="Times New Roman" w:cs="Times New Roman"/>
          <w:spacing w:val="-5"/>
        </w:rPr>
        <w:t>теризуется т</w:t>
      </w:r>
      <w:r w:rsidRPr="005C0488">
        <w:rPr>
          <w:rFonts w:ascii="Times New Roman" w:hAnsi="Times New Roman" w:cs="Times New Roman"/>
          <w:spacing w:val="-5"/>
        </w:rPr>
        <w:t>а</w:t>
      </w:r>
      <w:r w:rsidRPr="005C0488">
        <w:rPr>
          <w:rFonts w:ascii="Times New Roman" w:hAnsi="Times New Roman" w:cs="Times New Roman"/>
          <w:spacing w:val="-5"/>
        </w:rPr>
        <w:t xml:space="preserve">кими параметрами, как: производственная программа; </w:t>
      </w:r>
      <w:r w:rsidRPr="005C0488">
        <w:rPr>
          <w:rFonts w:ascii="Times New Roman" w:hAnsi="Times New Roman" w:cs="Times New Roman"/>
          <w:b/>
          <w:i/>
          <w:spacing w:val="-5"/>
        </w:rPr>
        <w:t>такт про</w:t>
      </w:r>
      <w:r w:rsidRPr="005C0488">
        <w:rPr>
          <w:rFonts w:ascii="Times New Roman" w:hAnsi="Times New Roman" w:cs="Times New Roman"/>
          <w:b/>
          <w:i/>
          <w:spacing w:val="-5"/>
        </w:rPr>
        <w:softHyphen/>
      </w:r>
      <w:r w:rsidRPr="005C0488">
        <w:rPr>
          <w:rFonts w:ascii="Times New Roman" w:hAnsi="Times New Roman" w:cs="Times New Roman"/>
          <w:b/>
          <w:i/>
        </w:rPr>
        <w:t>изводства; длител</w:t>
      </w:r>
      <w:r w:rsidRPr="005C0488">
        <w:rPr>
          <w:rFonts w:ascii="Times New Roman" w:hAnsi="Times New Roman" w:cs="Times New Roman"/>
          <w:b/>
          <w:i/>
        </w:rPr>
        <w:t>ь</w:t>
      </w:r>
      <w:r w:rsidRPr="005C0488">
        <w:rPr>
          <w:rFonts w:ascii="Times New Roman" w:hAnsi="Times New Roman" w:cs="Times New Roman"/>
          <w:b/>
          <w:i/>
        </w:rPr>
        <w:t xml:space="preserve">ность производственного цикла; фронт ремонта </w:t>
      </w:r>
      <w:r w:rsidRPr="005C0488">
        <w:rPr>
          <w:rFonts w:ascii="Times New Roman" w:hAnsi="Times New Roman" w:cs="Times New Roman"/>
          <w:b/>
          <w:i/>
          <w:spacing w:val="-4"/>
        </w:rPr>
        <w:t>(обслуживания); пропускная сп</w:t>
      </w:r>
      <w:r w:rsidRPr="005C0488">
        <w:rPr>
          <w:rFonts w:ascii="Times New Roman" w:hAnsi="Times New Roman" w:cs="Times New Roman"/>
          <w:b/>
          <w:i/>
          <w:spacing w:val="-4"/>
        </w:rPr>
        <w:t>о</w:t>
      </w:r>
      <w:r w:rsidRPr="005C0488">
        <w:rPr>
          <w:rFonts w:ascii="Times New Roman" w:hAnsi="Times New Roman" w:cs="Times New Roman"/>
          <w:b/>
          <w:i/>
          <w:spacing w:val="-4"/>
        </w:rPr>
        <w:t>собность предприятия.</w:t>
      </w:r>
    </w:p>
    <w:p w:rsidR="005C0488" w:rsidRPr="005C0488" w:rsidRDefault="005C0488" w:rsidP="005C0488">
      <w:pPr>
        <w:shd w:val="clear" w:color="auto" w:fill="FFFFFF"/>
        <w:ind w:left="10" w:right="5" w:firstLine="475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i/>
          <w:iCs/>
          <w:spacing w:val="-5"/>
        </w:rPr>
        <w:t xml:space="preserve">Под производственной программой предприятия технического сервиса </w:t>
      </w:r>
      <w:r w:rsidRPr="005C0488">
        <w:rPr>
          <w:rFonts w:ascii="Times New Roman" w:hAnsi="Times New Roman" w:cs="Times New Roman"/>
          <w:spacing w:val="-5"/>
        </w:rPr>
        <w:t>понимается годовой выпуск продукции, соответствующий фактическому производству (для отчетного периода) или установленный планом (для пла</w:t>
      </w:r>
      <w:r w:rsidRPr="005C0488">
        <w:rPr>
          <w:rFonts w:ascii="Times New Roman" w:hAnsi="Times New Roman" w:cs="Times New Roman"/>
          <w:spacing w:val="-5"/>
        </w:rPr>
        <w:softHyphen/>
        <w:t>нового периода). Она характеризуется н</w:t>
      </w:r>
      <w:r w:rsidRPr="005C0488">
        <w:rPr>
          <w:rFonts w:ascii="Times New Roman" w:hAnsi="Times New Roman" w:cs="Times New Roman"/>
          <w:spacing w:val="-5"/>
        </w:rPr>
        <w:t>о</w:t>
      </w:r>
      <w:r w:rsidRPr="005C0488">
        <w:rPr>
          <w:rFonts w:ascii="Times New Roman" w:hAnsi="Times New Roman" w:cs="Times New Roman"/>
          <w:spacing w:val="-5"/>
        </w:rPr>
        <w:t>менклатурой работ, предусматри</w:t>
      </w:r>
      <w:r w:rsidRPr="005C0488">
        <w:rPr>
          <w:rFonts w:ascii="Times New Roman" w:hAnsi="Times New Roman" w:cs="Times New Roman"/>
          <w:spacing w:val="-5"/>
        </w:rPr>
        <w:softHyphen/>
      </w:r>
      <w:r w:rsidRPr="005C0488">
        <w:rPr>
          <w:rFonts w:ascii="Times New Roman" w:hAnsi="Times New Roman" w:cs="Times New Roman"/>
          <w:spacing w:val="3"/>
        </w:rPr>
        <w:t>ваемой производственным планом предприятия. Пр</w:t>
      </w:r>
      <w:r w:rsidRPr="005C0488">
        <w:rPr>
          <w:rFonts w:ascii="Times New Roman" w:hAnsi="Times New Roman" w:cs="Times New Roman"/>
          <w:spacing w:val="3"/>
        </w:rPr>
        <w:t>о</w:t>
      </w:r>
      <w:r w:rsidRPr="005C0488">
        <w:rPr>
          <w:rFonts w:ascii="Times New Roman" w:hAnsi="Times New Roman" w:cs="Times New Roman"/>
          <w:spacing w:val="3"/>
        </w:rPr>
        <w:t xml:space="preserve">изводственная </w:t>
      </w:r>
      <w:r w:rsidRPr="005C0488">
        <w:rPr>
          <w:rFonts w:ascii="Times New Roman" w:hAnsi="Times New Roman" w:cs="Times New Roman"/>
          <w:spacing w:val="-5"/>
        </w:rPr>
        <w:t>программа выражается в физических единицах, приведенных и в условных ремонтах, а также в стоимостном выражении.</w:t>
      </w:r>
    </w:p>
    <w:p w:rsidR="005C0488" w:rsidRPr="005C0488" w:rsidRDefault="005C0488" w:rsidP="005C0488">
      <w:pPr>
        <w:shd w:val="clear" w:color="auto" w:fill="FFFFFF"/>
        <w:ind w:left="10" w:firstLine="499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Cs/>
          <w:spacing w:val="-3"/>
        </w:rPr>
        <w:t xml:space="preserve">Тактом производства </w:t>
      </w:r>
      <w:r w:rsidRPr="005C0488">
        <w:rPr>
          <w:rFonts w:ascii="Times New Roman" w:hAnsi="Times New Roman" w:cs="Times New Roman"/>
          <w:b/>
          <w:spacing w:val="-3"/>
        </w:rPr>
        <w:t>называется</w:t>
      </w:r>
      <w:r w:rsidRPr="005C0488">
        <w:rPr>
          <w:rFonts w:ascii="Times New Roman" w:hAnsi="Times New Roman" w:cs="Times New Roman"/>
          <w:spacing w:val="-3"/>
        </w:rPr>
        <w:t xml:space="preserve"> время, через которое происходит </w:t>
      </w:r>
      <w:r w:rsidRPr="005C0488">
        <w:rPr>
          <w:rFonts w:ascii="Times New Roman" w:hAnsi="Times New Roman" w:cs="Times New Roman"/>
          <w:spacing w:val="-4"/>
        </w:rPr>
        <w:t>выпуск зако</w:t>
      </w:r>
      <w:r w:rsidRPr="005C0488">
        <w:rPr>
          <w:rFonts w:ascii="Times New Roman" w:hAnsi="Times New Roman" w:cs="Times New Roman"/>
          <w:spacing w:val="-4"/>
        </w:rPr>
        <w:t>н</w:t>
      </w:r>
      <w:r w:rsidRPr="005C0488">
        <w:rPr>
          <w:rFonts w:ascii="Times New Roman" w:hAnsi="Times New Roman" w:cs="Times New Roman"/>
          <w:spacing w:val="-4"/>
        </w:rPr>
        <w:t>ченной продукции. С увеличением производственной програм</w:t>
      </w:r>
      <w:r w:rsidRPr="005C0488">
        <w:rPr>
          <w:rFonts w:ascii="Times New Roman" w:hAnsi="Times New Roman" w:cs="Times New Roman"/>
          <w:spacing w:val="-4"/>
        </w:rPr>
        <w:softHyphen/>
      </w:r>
      <w:r w:rsidRPr="005C0488">
        <w:rPr>
          <w:rFonts w:ascii="Times New Roman" w:hAnsi="Times New Roman" w:cs="Times New Roman"/>
          <w:spacing w:val="-5"/>
        </w:rPr>
        <w:t>мы промежуток времени между выпуском двух единиц продукции уменьша</w:t>
      </w:r>
      <w:r w:rsidRPr="005C0488">
        <w:rPr>
          <w:rFonts w:ascii="Times New Roman" w:hAnsi="Times New Roman" w:cs="Times New Roman"/>
          <w:spacing w:val="-5"/>
        </w:rPr>
        <w:softHyphen/>
      </w:r>
      <w:r w:rsidRPr="005C0488">
        <w:rPr>
          <w:rFonts w:ascii="Times New Roman" w:hAnsi="Times New Roman" w:cs="Times New Roman"/>
          <w:spacing w:val="-4"/>
        </w:rPr>
        <w:t>ется и, наоборот, при уменьшении пр</w:t>
      </w:r>
      <w:r w:rsidRPr="005C0488">
        <w:rPr>
          <w:rFonts w:ascii="Times New Roman" w:hAnsi="Times New Roman" w:cs="Times New Roman"/>
          <w:spacing w:val="-4"/>
        </w:rPr>
        <w:t>о</w:t>
      </w:r>
      <w:r w:rsidRPr="005C0488">
        <w:rPr>
          <w:rFonts w:ascii="Times New Roman" w:hAnsi="Times New Roman" w:cs="Times New Roman"/>
          <w:spacing w:val="-4"/>
        </w:rPr>
        <w:t>граммы - увеличивается.</w:t>
      </w:r>
    </w:p>
    <w:p w:rsidR="005C0488" w:rsidRDefault="005C0488" w:rsidP="005C0488">
      <w:pPr>
        <w:shd w:val="clear" w:color="auto" w:fill="FFFFFF"/>
        <w:ind w:left="14" w:right="5" w:firstLine="475"/>
        <w:jc w:val="both"/>
        <w:rPr>
          <w:rFonts w:ascii="Times New Roman" w:hAnsi="Times New Roman" w:cs="Times New Roman"/>
          <w:spacing w:val="-4"/>
        </w:rPr>
      </w:pPr>
      <w:r w:rsidRPr="005C0488">
        <w:rPr>
          <w:rFonts w:ascii="Times New Roman" w:hAnsi="Times New Roman" w:cs="Times New Roman"/>
          <w:spacing w:val="-4"/>
        </w:rPr>
        <w:t>Такт производства определяется исходя из календарного фонда време</w:t>
      </w:r>
      <w:r w:rsidRPr="005C0488">
        <w:rPr>
          <w:rFonts w:ascii="Times New Roman" w:hAnsi="Times New Roman" w:cs="Times New Roman"/>
          <w:spacing w:val="-4"/>
        </w:rPr>
        <w:softHyphen/>
      </w:r>
      <w:r w:rsidRPr="005C0488">
        <w:rPr>
          <w:rFonts w:ascii="Times New Roman" w:hAnsi="Times New Roman" w:cs="Times New Roman"/>
          <w:spacing w:val="-5"/>
        </w:rPr>
        <w:t>ни предприятия (ремонтно-сборочного цеха), осуществляющего непосредст</w:t>
      </w:r>
      <w:r w:rsidRPr="005C0488">
        <w:rPr>
          <w:rFonts w:ascii="Times New Roman" w:hAnsi="Times New Roman" w:cs="Times New Roman"/>
          <w:spacing w:val="-5"/>
        </w:rPr>
        <w:softHyphen/>
      </w:r>
      <w:r w:rsidRPr="005C0488">
        <w:rPr>
          <w:rFonts w:ascii="Times New Roman" w:hAnsi="Times New Roman" w:cs="Times New Roman"/>
          <w:spacing w:val="-4"/>
        </w:rPr>
        <w:t>венный выпуск машины из р</w:t>
      </w:r>
      <w:r w:rsidRPr="005C0488">
        <w:rPr>
          <w:rFonts w:ascii="Times New Roman" w:hAnsi="Times New Roman" w:cs="Times New Roman"/>
          <w:spacing w:val="-4"/>
        </w:rPr>
        <w:t>е</w:t>
      </w:r>
      <w:r w:rsidRPr="005C0488">
        <w:rPr>
          <w:rFonts w:ascii="Times New Roman" w:hAnsi="Times New Roman" w:cs="Times New Roman"/>
          <w:spacing w:val="-4"/>
        </w:rPr>
        <w:t>монта (обслуживания) по формуле</w:t>
      </w:r>
    </w:p>
    <w:p w:rsidR="00B74189" w:rsidRPr="00B74189" w:rsidRDefault="00B74189" w:rsidP="00B74189">
      <w:pPr>
        <w:shd w:val="clear" w:color="auto" w:fill="FFFFFF"/>
        <w:ind w:left="14" w:right="5" w:firstLine="475"/>
        <w:jc w:val="center"/>
        <w:rPr>
          <w:rFonts w:ascii="Times New Roman" w:hAnsi="Times New Roman" w:cs="Times New Roman"/>
          <w:spacing w:val="-4"/>
          <w:sz w:val="28"/>
          <w:szCs w:val="28"/>
        </w:rPr>
      </w:pPr>
      <w:r w:rsidRPr="00B74189">
        <w:rPr>
          <w:rFonts w:ascii="Times New Roman" w:hAnsi="Times New Roman" w:cs="Times New Roman"/>
          <w:i/>
          <w:spacing w:val="-4"/>
          <w:sz w:val="28"/>
          <w:szCs w:val="28"/>
        </w:rPr>
        <w:t>τ</w:t>
      </w:r>
      <w:r w:rsidRPr="00B74189">
        <w:rPr>
          <w:rFonts w:ascii="Times New Roman" w:hAnsi="Times New Roman" w:cs="Times New Roman"/>
          <w:i/>
          <w:spacing w:val="-4"/>
          <w:sz w:val="28"/>
          <w:szCs w:val="28"/>
          <w:vertAlign w:val="subscript"/>
        </w:rPr>
        <w:t>п</w:t>
      </w:r>
      <w:r w:rsidRPr="00B74189">
        <w:rPr>
          <w:rFonts w:ascii="Times New Roman" w:hAnsi="Times New Roman" w:cs="Times New Roman"/>
          <w:spacing w:val="-4"/>
          <w:sz w:val="28"/>
          <w:szCs w:val="28"/>
        </w:rPr>
        <w:t>=Ф</w:t>
      </w:r>
      <w:r w:rsidRPr="00B74189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р.с.</w:t>
      </w:r>
      <w:r w:rsidRPr="00B74189">
        <w:rPr>
          <w:rFonts w:ascii="Times New Roman" w:hAnsi="Times New Roman" w:cs="Times New Roman"/>
          <w:spacing w:val="-4"/>
          <w:sz w:val="28"/>
          <w:szCs w:val="28"/>
        </w:rPr>
        <w:t xml:space="preserve">/ </w:t>
      </w:r>
      <w:r w:rsidRPr="00B74189">
        <w:rPr>
          <w:rFonts w:ascii="Times New Roman" w:hAnsi="Times New Roman" w:cs="Times New Roman"/>
          <w:i/>
          <w:spacing w:val="-4"/>
          <w:sz w:val="28"/>
          <w:szCs w:val="28"/>
        </w:rPr>
        <w:t>N</w:t>
      </w:r>
      <w:r w:rsidRPr="00B74189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р</w:t>
      </w:r>
      <w:r w:rsidRPr="00B74189">
        <w:rPr>
          <w:rFonts w:ascii="Times New Roman" w:hAnsi="Times New Roman" w:cs="Times New Roman"/>
          <w:spacing w:val="-4"/>
          <w:sz w:val="28"/>
          <w:szCs w:val="28"/>
        </w:rPr>
        <w:t>,</w:t>
      </w:r>
    </w:p>
    <w:p w:rsidR="005C0488" w:rsidRPr="005C0488" w:rsidRDefault="005C0488" w:rsidP="005C0488">
      <w:pPr>
        <w:shd w:val="clear" w:color="auto" w:fill="FFFFFF"/>
        <w:ind w:left="5" w:right="53"/>
        <w:jc w:val="both"/>
        <w:rPr>
          <w:rFonts w:ascii="Times New Roman" w:hAnsi="Times New Roman" w:cs="Times New Roman"/>
          <w:spacing w:val="3"/>
        </w:rPr>
      </w:pPr>
    </w:p>
    <w:p w:rsidR="005C0488" w:rsidRPr="005C0488" w:rsidRDefault="005C0488" w:rsidP="005C0488">
      <w:pPr>
        <w:shd w:val="clear" w:color="auto" w:fill="FFFFFF"/>
        <w:ind w:left="993" w:right="53" w:hanging="993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3"/>
        </w:rPr>
        <w:t>где Ф</w:t>
      </w:r>
      <w:r w:rsidRPr="005C0488">
        <w:rPr>
          <w:rFonts w:ascii="Times New Roman" w:hAnsi="Times New Roman" w:cs="Times New Roman"/>
          <w:spacing w:val="3"/>
          <w:vertAlign w:val="subscript"/>
        </w:rPr>
        <w:t>р.с</w:t>
      </w:r>
      <w:r w:rsidRPr="005C0488">
        <w:rPr>
          <w:rFonts w:ascii="Times New Roman" w:hAnsi="Times New Roman" w:cs="Times New Roman"/>
          <w:spacing w:val="3"/>
        </w:rPr>
        <w:t xml:space="preserve"> - календарный фонд времени ремонтно-сборочного цеха (участка) </w:t>
      </w:r>
      <w:r w:rsidRPr="005C0488">
        <w:rPr>
          <w:rFonts w:ascii="Times New Roman" w:hAnsi="Times New Roman" w:cs="Times New Roman"/>
        </w:rPr>
        <w:t>на план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руемый период (в часах или днях);</w:t>
      </w:r>
    </w:p>
    <w:p w:rsidR="005C0488" w:rsidRPr="005C0488" w:rsidRDefault="005C0488" w:rsidP="005C0488">
      <w:pPr>
        <w:shd w:val="clear" w:color="auto" w:fill="FFFFFF"/>
        <w:ind w:left="709" w:right="48" w:hanging="142"/>
        <w:jc w:val="both"/>
        <w:rPr>
          <w:rFonts w:ascii="Times New Roman" w:hAnsi="Times New Roman" w:cs="Times New Roman"/>
        </w:rPr>
      </w:pPr>
      <w:r w:rsidRPr="00B74189">
        <w:rPr>
          <w:rFonts w:ascii="Times New Roman" w:hAnsi="Times New Roman" w:cs="Times New Roman"/>
          <w:i/>
          <w:spacing w:val="-1"/>
        </w:rPr>
        <w:t>N</w:t>
      </w:r>
      <w:r w:rsidRPr="005C0488">
        <w:rPr>
          <w:rFonts w:ascii="Times New Roman" w:hAnsi="Times New Roman" w:cs="Times New Roman"/>
          <w:spacing w:val="-1"/>
          <w:vertAlign w:val="subscript"/>
        </w:rPr>
        <w:t>р</w:t>
      </w:r>
      <w:r w:rsidRPr="005C0488">
        <w:rPr>
          <w:rFonts w:ascii="Times New Roman" w:hAnsi="Times New Roman" w:cs="Times New Roman"/>
          <w:spacing w:val="-1"/>
        </w:rPr>
        <w:t xml:space="preserve"> - количество объектов, подлежащих выпуску из ремонта за плани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руемый пер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од (производственная программа), физ, ед.</w:t>
      </w:r>
    </w:p>
    <w:p w:rsidR="005C0488" w:rsidRPr="005C0488" w:rsidRDefault="005C0488" w:rsidP="005C0488">
      <w:pPr>
        <w:shd w:val="clear" w:color="auto" w:fill="FFFFFF"/>
        <w:ind w:left="14" w:right="43" w:firstLine="47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>В различных цехах, участках и на рабочих местах такт может быть раз</w:t>
      </w:r>
      <w:r w:rsidRPr="005C0488">
        <w:rPr>
          <w:rFonts w:ascii="Times New Roman" w:hAnsi="Times New Roman" w:cs="Times New Roman"/>
          <w:spacing w:val="-1"/>
        </w:rPr>
        <w:softHyphen/>
        <w:t>ным, но во всех случаях он должен обеспечить сохранение общепроизводст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  <w:spacing w:val="-2"/>
        </w:rPr>
        <w:t>венного такта.</w:t>
      </w:r>
    </w:p>
    <w:p w:rsidR="005C0488" w:rsidRPr="005C0488" w:rsidRDefault="005C0488" w:rsidP="005C0488">
      <w:pPr>
        <w:shd w:val="clear" w:color="auto" w:fill="FFFFFF"/>
        <w:ind w:left="10" w:right="38" w:firstLine="485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 xml:space="preserve">При наличии на участке нескольких рабочих мест такт каждого из них </w:t>
      </w:r>
      <w:r w:rsidRPr="005C0488">
        <w:rPr>
          <w:rFonts w:ascii="Times New Roman" w:hAnsi="Times New Roman" w:cs="Times New Roman"/>
        </w:rPr>
        <w:t>должен быть кратным общепроизводственному.</w:t>
      </w:r>
    </w:p>
    <w:p w:rsidR="005C0488" w:rsidRPr="005C0488" w:rsidRDefault="005C0488" w:rsidP="005C0488">
      <w:pPr>
        <w:shd w:val="clear" w:color="auto" w:fill="FFFFFF"/>
        <w:ind w:left="10" w:right="19" w:firstLine="475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Длительность производственного цикла</w:t>
      </w:r>
      <w:r w:rsidRPr="005C0488">
        <w:rPr>
          <w:rFonts w:ascii="Times New Roman" w:hAnsi="Times New Roman" w:cs="Times New Roman"/>
        </w:rPr>
        <w:t xml:space="preserve"> характеризуется календарным пери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дом времени, в течение которого объект ремонта (обслуживания) про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2"/>
        </w:rPr>
        <w:t>ходит ряд опер</w:t>
      </w:r>
      <w:r w:rsidRPr="005C0488">
        <w:rPr>
          <w:rFonts w:ascii="Times New Roman" w:hAnsi="Times New Roman" w:cs="Times New Roman"/>
          <w:spacing w:val="2"/>
        </w:rPr>
        <w:t>а</w:t>
      </w:r>
      <w:r w:rsidRPr="005C0488">
        <w:rPr>
          <w:rFonts w:ascii="Times New Roman" w:hAnsi="Times New Roman" w:cs="Times New Roman"/>
          <w:spacing w:val="2"/>
        </w:rPr>
        <w:t xml:space="preserve">ций производственного процесса на данном предприятии. </w:t>
      </w:r>
      <w:r w:rsidRPr="005C0488">
        <w:rPr>
          <w:rFonts w:ascii="Times New Roman" w:hAnsi="Times New Roman" w:cs="Times New Roman"/>
          <w:spacing w:val="-1"/>
        </w:rPr>
        <w:t>Этот период определяют временем, затрачиваемым на весь технологический процесс и вспомогательные опер</w:t>
      </w:r>
      <w:r w:rsidRPr="005C0488">
        <w:rPr>
          <w:rFonts w:ascii="Times New Roman" w:hAnsi="Times New Roman" w:cs="Times New Roman"/>
          <w:spacing w:val="-1"/>
        </w:rPr>
        <w:t>а</w:t>
      </w:r>
      <w:r w:rsidRPr="005C0488">
        <w:rPr>
          <w:rFonts w:ascii="Times New Roman" w:hAnsi="Times New Roman" w:cs="Times New Roman"/>
          <w:spacing w:val="-1"/>
        </w:rPr>
        <w:t>ции. Длительность производственного цик</w:t>
      </w:r>
      <w:r w:rsidRPr="005C0488">
        <w:rPr>
          <w:rFonts w:ascii="Times New Roman" w:hAnsi="Times New Roman" w:cs="Times New Roman"/>
          <w:spacing w:val="-1"/>
        </w:rPr>
        <w:softHyphen/>
      </w:r>
      <w:r w:rsidRPr="005C0488">
        <w:rPr>
          <w:rFonts w:ascii="Times New Roman" w:hAnsi="Times New Roman" w:cs="Times New Roman"/>
        </w:rPr>
        <w:t>ла может быть определена, как уже отмеч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 xml:space="preserve">лось, аналитическим (расчетным) </w:t>
      </w:r>
      <w:r w:rsidRPr="005C0488">
        <w:rPr>
          <w:rFonts w:ascii="Times New Roman" w:hAnsi="Times New Roman" w:cs="Times New Roman"/>
          <w:spacing w:val="-1"/>
        </w:rPr>
        <w:t>или графическим способом. Она зависит от трудое</w:t>
      </w:r>
      <w:r w:rsidRPr="005C0488">
        <w:rPr>
          <w:rFonts w:ascii="Times New Roman" w:hAnsi="Times New Roman" w:cs="Times New Roman"/>
          <w:spacing w:val="-1"/>
        </w:rPr>
        <w:t>м</w:t>
      </w:r>
      <w:r w:rsidRPr="005C0488">
        <w:rPr>
          <w:rFonts w:ascii="Times New Roman" w:hAnsi="Times New Roman" w:cs="Times New Roman"/>
          <w:spacing w:val="-1"/>
        </w:rPr>
        <w:t xml:space="preserve">кости работ и количества </w:t>
      </w:r>
      <w:r w:rsidRPr="005C0488">
        <w:rPr>
          <w:rFonts w:ascii="Times New Roman" w:hAnsi="Times New Roman" w:cs="Times New Roman"/>
        </w:rPr>
        <w:t>рабочих, одновременно участвующих в производственном процессе.</w:t>
      </w:r>
    </w:p>
    <w:p w:rsidR="005C0488" w:rsidRPr="0039756A" w:rsidRDefault="00B74189" w:rsidP="005C0488">
      <w:pPr>
        <w:ind w:left="2347" w:right="2669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39756A">
        <w:rPr>
          <w:rFonts w:ascii="Times New Roman" w:hAnsi="Times New Roman" w:cs="Times New Roman"/>
          <w:i/>
          <w:spacing w:val="2"/>
          <w:sz w:val="28"/>
          <w:szCs w:val="28"/>
        </w:rPr>
        <w:lastRenderedPageBreak/>
        <w:t>t</w:t>
      </w:r>
      <w:r w:rsidRPr="0039756A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 xml:space="preserve">р </w:t>
      </w:r>
      <w:r w:rsidR="0039756A" w:rsidRPr="0039756A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=</w:t>
      </w:r>
      <w:r w:rsidR="0039756A" w:rsidRPr="0039756A">
        <w:rPr>
          <w:rFonts w:ascii="Times New Roman" w:hAnsi="Times New Roman" w:cs="Times New Roman"/>
          <w:i/>
          <w:iCs/>
          <w:sz w:val="28"/>
          <w:szCs w:val="28"/>
        </w:rPr>
        <w:t xml:space="preserve"> Т</w:t>
      </w:r>
      <w:r w:rsidR="0039756A" w:rsidRPr="0039756A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="0039756A" w:rsidRPr="0039756A">
        <w:rPr>
          <w:rFonts w:ascii="Times New Roman" w:hAnsi="Times New Roman" w:cs="Times New Roman"/>
          <w:noProof/>
          <w:sz w:val="28"/>
          <w:szCs w:val="28"/>
        </w:rPr>
        <w:t xml:space="preserve"> /</w:t>
      </w:r>
      <w:r w:rsidR="0039756A" w:rsidRPr="0039756A">
        <w:rPr>
          <w:rFonts w:ascii="Times New Roman" w:hAnsi="Times New Roman" w:cs="Times New Roman"/>
          <w:i/>
          <w:sz w:val="28"/>
          <w:szCs w:val="28"/>
        </w:rPr>
        <w:t xml:space="preserve"> n</w:t>
      </w:r>
      <w:r w:rsidR="0039756A" w:rsidRPr="0039756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="0039756A" w:rsidRPr="0039756A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39756A" w:rsidRPr="005C0488" w:rsidRDefault="0039756A" w:rsidP="005C0488">
      <w:pPr>
        <w:ind w:left="2347" w:right="2669"/>
        <w:jc w:val="center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38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2"/>
        </w:rPr>
        <w:t xml:space="preserve">где  </w:t>
      </w:r>
      <w:r w:rsidRPr="00B74189">
        <w:rPr>
          <w:rFonts w:ascii="Times New Roman" w:hAnsi="Times New Roman" w:cs="Times New Roman"/>
          <w:i/>
          <w:spacing w:val="2"/>
        </w:rPr>
        <w:t>t</w:t>
      </w:r>
      <w:r w:rsidRPr="005C0488">
        <w:rPr>
          <w:rFonts w:ascii="Times New Roman" w:hAnsi="Times New Roman" w:cs="Times New Roman"/>
          <w:spacing w:val="2"/>
          <w:vertAlign w:val="subscript"/>
        </w:rPr>
        <w:t>р</w:t>
      </w:r>
      <w:r w:rsidR="00B74189">
        <w:rPr>
          <w:rFonts w:ascii="Times New Roman" w:hAnsi="Times New Roman" w:cs="Times New Roman"/>
          <w:spacing w:val="2"/>
          <w:vertAlign w:val="subscript"/>
        </w:rPr>
        <w:t xml:space="preserve"> </w:t>
      </w:r>
      <w:r w:rsidRPr="005C0488">
        <w:rPr>
          <w:rFonts w:ascii="Times New Roman" w:hAnsi="Times New Roman" w:cs="Times New Roman"/>
          <w:spacing w:val="2"/>
        </w:rPr>
        <w:t>-</w:t>
      </w:r>
      <w:r w:rsidR="00B74189">
        <w:rPr>
          <w:rFonts w:ascii="Times New Roman" w:hAnsi="Times New Roman" w:cs="Times New Roman"/>
          <w:spacing w:val="2"/>
        </w:rPr>
        <w:t xml:space="preserve"> </w:t>
      </w:r>
      <w:r w:rsidRPr="005C0488">
        <w:rPr>
          <w:rFonts w:ascii="Times New Roman" w:hAnsi="Times New Roman" w:cs="Times New Roman"/>
          <w:spacing w:val="2"/>
        </w:rPr>
        <w:t>длительность ремонта объекта, часы или дни;</w:t>
      </w:r>
    </w:p>
    <w:p w:rsidR="005C0488" w:rsidRPr="005C0488" w:rsidRDefault="005C0488" w:rsidP="005C0488">
      <w:pPr>
        <w:shd w:val="clear" w:color="auto" w:fill="FFFFFF"/>
        <w:ind w:left="528"/>
        <w:rPr>
          <w:rFonts w:ascii="Times New Roman" w:hAnsi="Times New Roman" w:cs="Times New Roman"/>
        </w:rPr>
      </w:pPr>
      <w:r w:rsidRPr="00B74189">
        <w:rPr>
          <w:rFonts w:ascii="Times New Roman" w:hAnsi="Times New Roman" w:cs="Times New Roman"/>
          <w:i/>
          <w:iCs/>
        </w:rPr>
        <w:t>Т</w:t>
      </w:r>
      <w:r w:rsidRPr="005C0488">
        <w:rPr>
          <w:rFonts w:ascii="Times New Roman" w:hAnsi="Times New Roman" w:cs="Times New Roman"/>
          <w:iCs/>
          <w:vertAlign w:val="subscript"/>
        </w:rPr>
        <w:t>Р</w:t>
      </w:r>
      <w:r w:rsidRPr="005C0488">
        <w:rPr>
          <w:rFonts w:ascii="Times New Roman" w:hAnsi="Times New Roman" w:cs="Times New Roman"/>
          <w:iCs/>
        </w:rPr>
        <w:t xml:space="preserve"> - </w:t>
      </w:r>
      <w:r w:rsidRPr="005C0488">
        <w:rPr>
          <w:rFonts w:ascii="Times New Roman" w:hAnsi="Times New Roman" w:cs="Times New Roman"/>
        </w:rPr>
        <w:t>трудоемкость ремонта, чел-ч;</w:t>
      </w:r>
    </w:p>
    <w:p w:rsidR="005C0488" w:rsidRPr="005C0488" w:rsidRDefault="005C0488" w:rsidP="005C0488">
      <w:pPr>
        <w:shd w:val="clear" w:color="auto" w:fill="FFFFFF"/>
        <w:ind w:left="38" w:right="29" w:firstLine="475"/>
        <w:jc w:val="both"/>
        <w:rPr>
          <w:rFonts w:ascii="Times New Roman" w:hAnsi="Times New Roman" w:cs="Times New Roman"/>
        </w:rPr>
      </w:pPr>
      <w:r w:rsidRPr="00B74189">
        <w:rPr>
          <w:rFonts w:ascii="Times New Roman" w:hAnsi="Times New Roman" w:cs="Times New Roman"/>
          <w:i/>
        </w:rPr>
        <w:t>n</w:t>
      </w:r>
      <w:r w:rsidRPr="005C0488">
        <w:rPr>
          <w:rFonts w:ascii="Times New Roman" w:hAnsi="Times New Roman" w:cs="Times New Roman"/>
          <w:vertAlign w:val="subscript"/>
        </w:rPr>
        <w:t xml:space="preserve">р </w:t>
      </w:r>
      <w:r w:rsidRPr="005C0488">
        <w:rPr>
          <w:rFonts w:ascii="Times New Roman" w:hAnsi="Times New Roman" w:cs="Times New Roman"/>
        </w:rPr>
        <w:t>- число исполнителей (рабочих) на одном рабочем месте одновре</w:t>
      </w:r>
      <w:r w:rsidRPr="005C0488">
        <w:rPr>
          <w:rFonts w:ascii="Times New Roman" w:hAnsi="Times New Roman" w:cs="Times New Roman"/>
        </w:rPr>
        <w:softHyphen/>
        <w:t>менно учас</w:t>
      </w:r>
      <w:r w:rsidRPr="005C0488">
        <w:rPr>
          <w:rFonts w:ascii="Times New Roman" w:hAnsi="Times New Roman" w:cs="Times New Roman"/>
        </w:rPr>
        <w:t>т</w:t>
      </w:r>
      <w:r w:rsidRPr="005C0488">
        <w:rPr>
          <w:rFonts w:ascii="Times New Roman" w:hAnsi="Times New Roman" w:cs="Times New Roman"/>
        </w:rPr>
        <w:t>вующих в производственном процессе.</w:t>
      </w:r>
    </w:p>
    <w:p w:rsidR="005C0488" w:rsidRPr="005C0488" w:rsidRDefault="005C0488" w:rsidP="005C0488">
      <w:pPr>
        <w:shd w:val="clear" w:color="auto" w:fill="FFFFFF"/>
        <w:ind w:left="34" w:right="10"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Фронт ремонта (обслуживания)</w:t>
      </w:r>
      <w:r w:rsidRPr="005C0488">
        <w:rPr>
          <w:rFonts w:ascii="Times New Roman" w:hAnsi="Times New Roman" w:cs="Times New Roman"/>
        </w:rPr>
        <w:t>, характеризует число объектов, одно</w:t>
      </w:r>
      <w:r w:rsidRPr="005C0488">
        <w:rPr>
          <w:rFonts w:ascii="Times New Roman" w:hAnsi="Times New Roman" w:cs="Times New Roman"/>
        </w:rPr>
        <w:softHyphen/>
        <w:t>временно находящихся в ремонте (обслуживании) на предприятии. Опреде</w:t>
      </w:r>
      <w:r w:rsidRPr="005C0488">
        <w:rPr>
          <w:rFonts w:ascii="Times New Roman" w:hAnsi="Times New Roman" w:cs="Times New Roman"/>
        </w:rPr>
        <w:softHyphen/>
        <w:t>ляется он по формуле</w:t>
      </w:r>
    </w:p>
    <w:p w:rsidR="005C0488" w:rsidRPr="005C0488" w:rsidRDefault="005C0488" w:rsidP="005C0488">
      <w:pPr>
        <w:ind w:left="2448" w:right="2712"/>
        <w:jc w:val="center"/>
        <w:rPr>
          <w:rFonts w:ascii="Times New Roman" w:hAnsi="Times New Roman" w:cs="Times New Roman"/>
        </w:rPr>
      </w:pPr>
    </w:p>
    <w:p w:rsidR="005C0488" w:rsidRPr="0039756A" w:rsidRDefault="0039756A" w:rsidP="005C0488">
      <w:pPr>
        <w:ind w:left="2448" w:right="2712"/>
        <w:jc w:val="center"/>
        <w:rPr>
          <w:rFonts w:ascii="Times New Roman" w:hAnsi="Times New Roman" w:cs="Times New Roman"/>
          <w:sz w:val="28"/>
          <w:szCs w:val="28"/>
        </w:rPr>
      </w:pPr>
      <w:r w:rsidRPr="0039756A">
        <w:rPr>
          <w:rFonts w:ascii="Times New Roman" w:hAnsi="Times New Roman" w:cs="Times New Roman"/>
          <w:sz w:val="28"/>
          <w:szCs w:val="28"/>
        </w:rPr>
        <w:t>Ф</w:t>
      </w:r>
      <w:r w:rsidRPr="0039756A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39756A">
        <w:rPr>
          <w:rFonts w:ascii="Times New Roman" w:hAnsi="Times New Roman" w:cs="Times New Roman"/>
          <w:sz w:val="28"/>
          <w:szCs w:val="28"/>
        </w:rPr>
        <w:t>=</w:t>
      </w:r>
      <w:r w:rsidRPr="0039756A">
        <w:rPr>
          <w:rFonts w:ascii="Times New Roman" w:hAnsi="Times New Roman" w:cs="Times New Roman"/>
          <w:i/>
          <w:spacing w:val="2"/>
          <w:sz w:val="28"/>
          <w:szCs w:val="28"/>
        </w:rPr>
        <w:t xml:space="preserve"> t</w:t>
      </w:r>
      <w:r w:rsidRPr="0039756A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р</w:t>
      </w:r>
      <w:r w:rsidRPr="0039756A">
        <w:rPr>
          <w:rFonts w:ascii="Times New Roman" w:hAnsi="Times New Roman" w:cs="Times New Roman"/>
          <w:spacing w:val="2"/>
          <w:sz w:val="28"/>
          <w:szCs w:val="28"/>
        </w:rPr>
        <w:t>/</w:t>
      </w:r>
      <w:r w:rsidRPr="0039756A">
        <w:rPr>
          <w:rFonts w:ascii="Times New Roman" w:hAnsi="Times New Roman" w:cs="Times New Roman"/>
          <w:i/>
          <w:spacing w:val="-4"/>
          <w:sz w:val="28"/>
          <w:szCs w:val="28"/>
        </w:rPr>
        <w:t xml:space="preserve"> τ</w:t>
      </w:r>
      <w:r w:rsidRPr="0039756A">
        <w:rPr>
          <w:rFonts w:ascii="Times New Roman" w:hAnsi="Times New Roman" w:cs="Times New Roman"/>
          <w:i/>
          <w:spacing w:val="-4"/>
          <w:sz w:val="28"/>
          <w:szCs w:val="28"/>
          <w:vertAlign w:val="subscript"/>
        </w:rPr>
        <w:t xml:space="preserve">п </w:t>
      </w:r>
      <w:r w:rsidRPr="0039756A">
        <w:rPr>
          <w:rFonts w:ascii="Times New Roman" w:hAnsi="Times New Roman" w:cs="Times New Roman"/>
          <w:i/>
          <w:spacing w:val="-4"/>
          <w:sz w:val="28"/>
          <w:szCs w:val="28"/>
        </w:rPr>
        <w:t>.</w:t>
      </w:r>
    </w:p>
    <w:p w:rsidR="0039756A" w:rsidRDefault="0039756A" w:rsidP="005C0488">
      <w:pPr>
        <w:shd w:val="clear" w:color="auto" w:fill="FFFFFF"/>
        <w:ind w:left="48" w:right="19" w:firstLine="470"/>
        <w:jc w:val="both"/>
        <w:rPr>
          <w:rFonts w:ascii="Times New Roman" w:hAnsi="Times New Roman" w:cs="Times New Roman"/>
          <w:spacing w:val="-1"/>
        </w:rPr>
      </w:pPr>
    </w:p>
    <w:p w:rsidR="005C0488" w:rsidRPr="005C0488" w:rsidRDefault="005C0488" w:rsidP="005C0488">
      <w:pPr>
        <w:shd w:val="clear" w:color="auto" w:fill="FFFFFF"/>
        <w:ind w:left="48" w:right="19" w:firstLine="47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 xml:space="preserve">С увеличением фронта ремонта возрастает производственная площадь, </w:t>
      </w:r>
      <w:r w:rsidRPr="005C0488">
        <w:rPr>
          <w:rFonts w:ascii="Times New Roman" w:hAnsi="Times New Roman" w:cs="Times New Roman"/>
        </w:rPr>
        <w:t>необход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мая для организации производственного процесса.</w:t>
      </w:r>
    </w:p>
    <w:p w:rsidR="005C0488" w:rsidRPr="005C0488" w:rsidRDefault="005C0488" w:rsidP="005C0488">
      <w:pPr>
        <w:shd w:val="clear" w:color="auto" w:fill="FFFFFF"/>
        <w:ind w:left="43" w:firstLine="49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 xml:space="preserve">Пропускная способность предприятия </w:t>
      </w:r>
      <w:r w:rsidRPr="005C0488">
        <w:rPr>
          <w:rFonts w:ascii="Times New Roman" w:hAnsi="Times New Roman" w:cs="Times New Roman"/>
        </w:rPr>
        <w:t>характеризуется числом объек</w:t>
      </w:r>
      <w:r w:rsidRPr="005C0488">
        <w:rPr>
          <w:rFonts w:ascii="Times New Roman" w:hAnsi="Times New Roman" w:cs="Times New Roman"/>
        </w:rPr>
        <w:softHyphen/>
        <w:t>тов, кот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рое можно отремонтировать на предприятии за определенный (за</w:t>
      </w:r>
      <w:r w:rsidRPr="005C0488">
        <w:rPr>
          <w:rFonts w:ascii="Times New Roman" w:hAnsi="Times New Roman" w:cs="Times New Roman"/>
        </w:rPr>
        <w:softHyphen/>
      </w:r>
      <w:r w:rsidRPr="005C0488">
        <w:rPr>
          <w:rFonts w:ascii="Times New Roman" w:hAnsi="Times New Roman" w:cs="Times New Roman"/>
          <w:spacing w:val="-1"/>
        </w:rPr>
        <w:t>данный) период вр</w:t>
      </w:r>
      <w:r w:rsidRPr="005C0488">
        <w:rPr>
          <w:rFonts w:ascii="Times New Roman" w:hAnsi="Times New Roman" w:cs="Times New Roman"/>
          <w:spacing w:val="-1"/>
        </w:rPr>
        <w:t>е</w:t>
      </w:r>
      <w:r w:rsidRPr="005C0488">
        <w:rPr>
          <w:rFonts w:ascii="Times New Roman" w:hAnsi="Times New Roman" w:cs="Times New Roman"/>
          <w:spacing w:val="-1"/>
        </w:rPr>
        <w:t xml:space="preserve">мени. Ее устанавливают исходя из производительности </w:t>
      </w:r>
      <w:r w:rsidRPr="005C0488">
        <w:rPr>
          <w:rFonts w:ascii="Times New Roman" w:hAnsi="Times New Roman" w:cs="Times New Roman"/>
        </w:rPr>
        <w:t>ремонтно-сборочного участка, производственные площади которого обычно ограничивают возможность увеличения выпуска машин из ремонта. Пропу</w:t>
      </w:r>
      <w:r w:rsidRPr="005C0488">
        <w:rPr>
          <w:rFonts w:ascii="Times New Roman" w:hAnsi="Times New Roman" w:cs="Times New Roman"/>
        </w:rPr>
        <w:softHyphen/>
        <w:t>скную способность определяют по формуле</w:t>
      </w:r>
    </w:p>
    <w:p w:rsidR="009571F4" w:rsidRDefault="009571F4" w:rsidP="005C0488">
      <w:pPr>
        <w:ind w:left="2002" w:right="2606"/>
        <w:jc w:val="center"/>
        <w:rPr>
          <w:rFonts w:ascii="Times New Roman" w:hAnsi="Times New Roman" w:cs="Times New Roman"/>
          <w:noProof/>
        </w:rPr>
      </w:pPr>
    </w:p>
    <w:p w:rsidR="005C0488" w:rsidRPr="009571F4" w:rsidRDefault="009571F4" w:rsidP="005C0488">
      <w:pPr>
        <w:ind w:left="2002" w:right="2606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9571F4">
        <w:rPr>
          <w:rFonts w:ascii="Times New Roman" w:hAnsi="Times New Roman" w:cs="Times New Roman"/>
          <w:sz w:val="28"/>
          <w:szCs w:val="28"/>
        </w:rPr>
        <w:t xml:space="preserve"> </w:t>
      </w:r>
      <w:r w:rsidRPr="009571F4">
        <w:rPr>
          <w:rFonts w:ascii="Times New Roman" w:hAnsi="Times New Roman" w:cs="Times New Roman"/>
          <w:i/>
          <w:sz w:val="28"/>
          <w:szCs w:val="28"/>
        </w:rPr>
        <w:t>W</w:t>
      </w:r>
      <w:r w:rsidRPr="009571F4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9571F4">
        <w:rPr>
          <w:rFonts w:ascii="Times New Roman" w:hAnsi="Times New Roman" w:cs="Times New Roman"/>
          <w:sz w:val="28"/>
          <w:szCs w:val="28"/>
        </w:rPr>
        <w:t>=Ф</w:t>
      </w:r>
      <w:r w:rsidRPr="009571F4">
        <w:rPr>
          <w:rFonts w:ascii="Times New Roman" w:hAnsi="Times New Roman" w:cs="Times New Roman"/>
          <w:sz w:val="28"/>
          <w:szCs w:val="28"/>
          <w:vertAlign w:val="subscript"/>
        </w:rPr>
        <w:t>р.с.</w:t>
      </w:r>
      <w:r w:rsidRPr="009571F4">
        <w:rPr>
          <w:rFonts w:ascii="Times New Roman" w:hAnsi="Times New Roman" w:cs="Times New Roman"/>
          <w:sz w:val="28"/>
          <w:szCs w:val="28"/>
        </w:rPr>
        <w:t xml:space="preserve"> </w:t>
      </w:r>
      <w:r w:rsidRPr="009571F4">
        <w:rPr>
          <w:rFonts w:ascii="Times New Roman" w:hAnsi="Times New Roman" w:cs="Times New Roman"/>
          <w:spacing w:val="-1"/>
          <w:sz w:val="28"/>
          <w:szCs w:val="28"/>
        </w:rPr>
        <w:t>n</w:t>
      </w:r>
      <w:r w:rsidRPr="009571F4">
        <w:rPr>
          <w:rFonts w:ascii="Times New Roman" w:hAnsi="Times New Roman" w:cs="Times New Roman"/>
          <w:spacing w:val="-1"/>
          <w:sz w:val="28"/>
          <w:szCs w:val="28"/>
          <w:vertAlign w:val="subscript"/>
        </w:rPr>
        <w:t>мс</w:t>
      </w:r>
      <w:r w:rsidRPr="009571F4">
        <w:rPr>
          <w:rFonts w:ascii="Times New Roman" w:hAnsi="Times New Roman" w:cs="Times New Roman"/>
          <w:spacing w:val="-1"/>
          <w:sz w:val="28"/>
          <w:szCs w:val="28"/>
        </w:rPr>
        <w:t xml:space="preserve"> С/</w:t>
      </w:r>
      <w:r w:rsidRPr="009571F4">
        <w:rPr>
          <w:rFonts w:ascii="Times New Roman" w:hAnsi="Times New Roman" w:cs="Times New Roman"/>
          <w:i/>
          <w:spacing w:val="2"/>
          <w:sz w:val="28"/>
          <w:szCs w:val="28"/>
        </w:rPr>
        <w:t xml:space="preserve"> t</w:t>
      </w:r>
      <w:r w:rsidRPr="009571F4">
        <w:rPr>
          <w:rFonts w:ascii="Times New Roman" w:hAnsi="Times New Roman" w:cs="Times New Roman"/>
          <w:spacing w:val="2"/>
          <w:sz w:val="28"/>
          <w:szCs w:val="28"/>
          <w:vertAlign w:val="subscript"/>
        </w:rPr>
        <w:t>р</w:t>
      </w:r>
      <w:r w:rsidRPr="009571F4">
        <w:rPr>
          <w:rFonts w:ascii="Times New Roman" w:hAnsi="Times New Roman" w:cs="Times New Roman"/>
          <w:spacing w:val="2"/>
          <w:sz w:val="28"/>
          <w:szCs w:val="28"/>
        </w:rPr>
        <w:t>,</w:t>
      </w:r>
    </w:p>
    <w:p w:rsidR="009571F4" w:rsidRPr="009571F4" w:rsidRDefault="009571F4" w:rsidP="005C0488">
      <w:pPr>
        <w:ind w:left="2002" w:right="2606"/>
        <w:jc w:val="center"/>
        <w:rPr>
          <w:rFonts w:ascii="Times New Roman" w:hAnsi="Times New Roman" w:cs="Times New Roman"/>
        </w:rPr>
      </w:pPr>
    </w:p>
    <w:p w:rsidR="005C0488" w:rsidRPr="005C0488" w:rsidRDefault="005C0488" w:rsidP="005C0488">
      <w:pPr>
        <w:shd w:val="clear" w:color="auto" w:fill="FFFFFF"/>
        <w:ind w:left="542" w:right="2189" w:hanging="475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где   W</w:t>
      </w:r>
      <w:r w:rsidRPr="005C0488">
        <w:rPr>
          <w:rFonts w:ascii="Times New Roman" w:hAnsi="Times New Roman" w:cs="Times New Roman"/>
          <w:vertAlign w:val="subscript"/>
        </w:rPr>
        <w:t>м</w:t>
      </w:r>
      <w:r w:rsidRPr="005C0488">
        <w:rPr>
          <w:rFonts w:ascii="Times New Roman" w:hAnsi="Times New Roman" w:cs="Times New Roman"/>
        </w:rPr>
        <w:t xml:space="preserve"> - пропускная способность мастерской; </w:t>
      </w:r>
    </w:p>
    <w:p w:rsidR="005C0488" w:rsidRPr="005C0488" w:rsidRDefault="005C0488" w:rsidP="005C0488">
      <w:pPr>
        <w:shd w:val="clear" w:color="auto" w:fill="FFFFFF"/>
        <w:ind w:left="542" w:right="2189" w:firstLine="167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1"/>
        </w:rPr>
        <w:t>С - число смен работы в сутки;</w:t>
      </w:r>
    </w:p>
    <w:p w:rsidR="005C0488" w:rsidRPr="005C0488" w:rsidRDefault="005C0488" w:rsidP="005C0488">
      <w:pPr>
        <w:shd w:val="clear" w:color="auto" w:fill="FFFFFF"/>
        <w:ind w:left="576" w:firstLine="133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spacing w:val="-1"/>
        </w:rPr>
        <w:t>n</w:t>
      </w:r>
      <w:r w:rsidRPr="005C0488">
        <w:rPr>
          <w:rFonts w:ascii="Times New Roman" w:hAnsi="Times New Roman" w:cs="Times New Roman"/>
          <w:spacing w:val="-1"/>
          <w:vertAlign w:val="subscript"/>
        </w:rPr>
        <w:t>мс</w:t>
      </w:r>
      <w:r w:rsidRPr="005C0488">
        <w:rPr>
          <w:rFonts w:ascii="Times New Roman" w:hAnsi="Times New Roman" w:cs="Times New Roman"/>
          <w:spacing w:val="-1"/>
        </w:rPr>
        <w:t xml:space="preserve"> - количество машино-мест сборки ремонтно-сборочного участка.</w:t>
      </w:r>
    </w:p>
    <w:p w:rsidR="005C0488" w:rsidRPr="005C0488" w:rsidRDefault="005C0488" w:rsidP="005C0488">
      <w:pPr>
        <w:shd w:val="clear" w:color="auto" w:fill="FFFFFF"/>
        <w:ind w:left="14" w:right="5" w:firstLine="475"/>
        <w:jc w:val="both"/>
        <w:rPr>
          <w:rFonts w:ascii="Times New Roman" w:hAnsi="Times New Roman" w:cs="Times New Roman"/>
        </w:rPr>
      </w:pPr>
    </w:p>
    <w:p w:rsidR="005C0488" w:rsidRPr="009571F4" w:rsidRDefault="002E1C73" w:rsidP="002E1C73">
      <w:pPr>
        <w:shd w:val="clear" w:color="auto" w:fill="FFFFFF"/>
        <w:ind w:firstLine="567"/>
        <w:jc w:val="both"/>
        <w:rPr>
          <w:rFonts w:ascii="Arial" w:hAnsi="Arial" w:cs="Arial"/>
          <w:b/>
          <w:bCs/>
          <w:spacing w:val="-8"/>
        </w:rPr>
      </w:pPr>
      <w:r w:rsidRPr="009571F4">
        <w:rPr>
          <w:rFonts w:ascii="Arial" w:hAnsi="Arial" w:cs="Arial"/>
          <w:b/>
          <w:bCs/>
          <w:spacing w:val="-8"/>
        </w:rPr>
        <w:t>3.</w:t>
      </w:r>
      <w:r w:rsidR="00C767AE" w:rsidRPr="009571F4">
        <w:rPr>
          <w:rFonts w:ascii="Arial" w:hAnsi="Arial" w:cs="Arial"/>
          <w:b/>
          <w:bCs/>
          <w:spacing w:val="-8"/>
        </w:rPr>
        <w:t>5</w:t>
      </w:r>
      <w:r w:rsidR="005C0488" w:rsidRPr="009571F4">
        <w:rPr>
          <w:rFonts w:ascii="Arial" w:hAnsi="Arial" w:cs="Arial"/>
          <w:b/>
          <w:bCs/>
          <w:spacing w:val="-8"/>
        </w:rPr>
        <w:t>. Производственная структура ремонтно-обслуживающего предприятия</w:t>
      </w:r>
    </w:p>
    <w:p w:rsidR="005C0488" w:rsidRPr="000246F8" w:rsidRDefault="005C0488" w:rsidP="005C0488">
      <w:pPr>
        <w:shd w:val="clear" w:color="auto" w:fill="FFFFFF"/>
        <w:jc w:val="both"/>
        <w:rPr>
          <w:rFonts w:ascii="Times New Roman" w:hAnsi="Times New Roman" w:cs="Times New Roman"/>
          <w:i/>
          <w:u w:val="single"/>
        </w:rPr>
      </w:pPr>
    </w:p>
    <w:p w:rsidR="005C0488" w:rsidRPr="000246F8" w:rsidRDefault="005C0488" w:rsidP="009571F4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</w:rPr>
        <w:t>Структура предприятия может быть цеховой и безцеховой. Цеховую структуру имеют ремонтные заводы. Цех – административно обособленное подразделение пре</w:t>
      </w:r>
      <w:r w:rsidRPr="000246F8">
        <w:rPr>
          <w:rFonts w:ascii="Times New Roman" w:hAnsi="Times New Roman" w:cs="Times New Roman"/>
        </w:rPr>
        <w:t>д</w:t>
      </w:r>
      <w:r w:rsidRPr="000246F8">
        <w:rPr>
          <w:rFonts w:ascii="Times New Roman" w:hAnsi="Times New Roman" w:cs="Times New Roman"/>
        </w:rPr>
        <w:t>приятия, выпускающее законченную продукцию или ее часть. Цех имеет свою стру</w:t>
      </w:r>
      <w:r w:rsidRPr="000246F8">
        <w:rPr>
          <w:rFonts w:ascii="Times New Roman" w:hAnsi="Times New Roman" w:cs="Times New Roman"/>
        </w:rPr>
        <w:t>к</w:t>
      </w:r>
      <w:r w:rsidRPr="000246F8">
        <w:rPr>
          <w:rFonts w:ascii="Times New Roman" w:hAnsi="Times New Roman" w:cs="Times New Roman"/>
        </w:rPr>
        <w:t>туру управления в зависимости от вида и объема выпускаемой продукции. Состоит из нескольких взаимосвязанных отделений и участков.</w:t>
      </w:r>
    </w:p>
    <w:p w:rsidR="005C0488" w:rsidRPr="000246F8" w:rsidRDefault="005C0488" w:rsidP="009571F4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</w:rPr>
        <w:t>Безцеховую имеют специализированные ре</w:t>
      </w:r>
      <w:r w:rsidRPr="000246F8">
        <w:rPr>
          <w:rFonts w:ascii="Times New Roman" w:hAnsi="Times New Roman" w:cs="Times New Roman"/>
        </w:rPr>
        <w:softHyphen/>
        <w:t>монтные предприятия (мастерские всех типов) и некоторые заводы. Основное организационно-структурное подраздел</w:t>
      </w:r>
      <w:r w:rsidRPr="000246F8">
        <w:rPr>
          <w:rFonts w:ascii="Times New Roman" w:hAnsi="Times New Roman" w:cs="Times New Roman"/>
        </w:rPr>
        <w:t>е</w:t>
      </w:r>
      <w:r w:rsidRPr="000246F8">
        <w:rPr>
          <w:rFonts w:ascii="Times New Roman" w:hAnsi="Times New Roman" w:cs="Times New Roman"/>
        </w:rPr>
        <w:t>ние – отделение, возглавляемое мастером.</w:t>
      </w:r>
    </w:p>
    <w:p w:rsidR="005C0488" w:rsidRPr="000246F8" w:rsidRDefault="005C0488" w:rsidP="009571F4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</w:rPr>
        <w:t>Основная структурная единица ремонтного предпри</w:t>
      </w:r>
      <w:r w:rsidRPr="000246F8">
        <w:rPr>
          <w:rFonts w:ascii="Times New Roman" w:hAnsi="Times New Roman" w:cs="Times New Roman"/>
        </w:rPr>
        <w:softHyphen/>
        <w:t>ятия - производственный участок, который занимает обособленную производственную площадь и оснащен сп</w:t>
      </w:r>
      <w:r w:rsidRPr="000246F8">
        <w:rPr>
          <w:rFonts w:ascii="Times New Roman" w:hAnsi="Times New Roman" w:cs="Times New Roman"/>
        </w:rPr>
        <w:t>е</w:t>
      </w:r>
      <w:r w:rsidRPr="000246F8">
        <w:rPr>
          <w:rFonts w:ascii="Times New Roman" w:hAnsi="Times New Roman" w:cs="Times New Roman"/>
        </w:rPr>
        <w:t>циальным оборудованием. На участке располагается одно или несколько рабочих мест, на которых выполняется технологически однородная работа или различные операции по ремонту однотипных объектов.</w:t>
      </w:r>
    </w:p>
    <w:p w:rsidR="005C0488" w:rsidRPr="000246F8" w:rsidRDefault="005C0488" w:rsidP="009571F4">
      <w:pPr>
        <w:shd w:val="clear" w:color="auto" w:fill="FFFFFF"/>
        <w:ind w:right="53" w:firstLine="567"/>
        <w:jc w:val="both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</w:rPr>
        <w:t xml:space="preserve">Отделение объединяет несколько производственных участков. </w:t>
      </w:r>
    </w:p>
    <w:p w:rsidR="005C0488" w:rsidRPr="000246F8" w:rsidRDefault="005C0488" w:rsidP="009571F4">
      <w:pPr>
        <w:shd w:val="clear" w:color="auto" w:fill="FFFFFF"/>
        <w:ind w:left="14" w:right="34" w:firstLine="567"/>
        <w:jc w:val="both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  <w:iCs/>
        </w:rPr>
        <w:t xml:space="preserve">Тип производства - </w:t>
      </w:r>
      <w:r w:rsidRPr="000246F8">
        <w:rPr>
          <w:rFonts w:ascii="Times New Roman" w:hAnsi="Times New Roman" w:cs="Times New Roman"/>
        </w:rPr>
        <w:t>совокупность организационно-технических и эко</w:t>
      </w:r>
      <w:r w:rsidRPr="000246F8">
        <w:rPr>
          <w:rFonts w:ascii="Times New Roman" w:hAnsi="Times New Roman" w:cs="Times New Roman"/>
        </w:rPr>
        <w:softHyphen/>
        <w:t>номических характеристик и особенностей сочетания факторов и элементов организации произво</w:t>
      </w:r>
      <w:r w:rsidRPr="000246F8">
        <w:rPr>
          <w:rFonts w:ascii="Times New Roman" w:hAnsi="Times New Roman" w:cs="Times New Roman"/>
        </w:rPr>
        <w:t>д</w:t>
      </w:r>
      <w:r w:rsidRPr="000246F8">
        <w:rPr>
          <w:rFonts w:ascii="Times New Roman" w:hAnsi="Times New Roman" w:cs="Times New Roman"/>
        </w:rPr>
        <w:t>ства, обусловленных номенклатурой, масштабом и ре</w:t>
      </w:r>
      <w:r w:rsidRPr="000246F8">
        <w:rPr>
          <w:rFonts w:ascii="Times New Roman" w:hAnsi="Times New Roman" w:cs="Times New Roman"/>
        </w:rPr>
        <w:softHyphen/>
        <w:t>гулярностью выпуска продукции. В свою очередь, номенклатура и масштаб (программа) выпускаемой продукции опр</w:t>
      </w:r>
      <w:r w:rsidRPr="000246F8">
        <w:rPr>
          <w:rFonts w:ascii="Times New Roman" w:hAnsi="Times New Roman" w:cs="Times New Roman"/>
        </w:rPr>
        <w:t>е</w:t>
      </w:r>
      <w:r w:rsidRPr="000246F8">
        <w:rPr>
          <w:rFonts w:ascii="Times New Roman" w:hAnsi="Times New Roman" w:cs="Times New Roman"/>
        </w:rPr>
        <w:t>деляют уровни концентрации, специализации, кооперирования и комбинирования пр</w:t>
      </w:r>
      <w:r w:rsidRPr="000246F8">
        <w:rPr>
          <w:rFonts w:ascii="Times New Roman" w:hAnsi="Times New Roman" w:cs="Times New Roman"/>
        </w:rPr>
        <w:t>о</w:t>
      </w:r>
      <w:r w:rsidRPr="000246F8">
        <w:rPr>
          <w:rFonts w:ascii="Times New Roman" w:hAnsi="Times New Roman" w:cs="Times New Roman"/>
        </w:rPr>
        <w:t>изводства.</w:t>
      </w:r>
    </w:p>
    <w:p w:rsidR="005C0488" w:rsidRPr="005C0488" w:rsidRDefault="005C0488" w:rsidP="009571F4">
      <w:pPr>
        <w:shd w:val="clear" w:color="auto" w:fill="FFFFFF"/>
        <w:ind w:left="19" w:firstLine="567"/>
        <w:jc w:val="both"/>
        <w:rPr>
          <w:rFonts w:ascii="Times New Roman" w:hAnsi="Times New Roman" w:cs="Times New Roman"/>
          <w:i/>
        </w:rPr>
      </w:pPr>
      <w:r w:rsidRPr="000246F8">
        <w:rPr>
          <w:rFonts w:ascii="Times New Roman" w:hAnsi="Times New Roman" w:cs="Times New Roman"/>
        </w:rPr>
        <w:t>В зависимости от сочетания перечисленных форм организации произ</w:t>
      </w:r>
      <w:r w:rsidRPr="000246F8">
        <w:rPr>
          <w:rFonts w:ascii="Times New Roman" w:hAnsi="Times New Roman" w:cs="Times New Roman"/>
        </w:rPr>
        <w:softHyphen/>
        <w:t>водства и его элементов бывают следующие типы производства: единичное, серийное (мелкос</w:t>
      </w:r>
      <w:r w:rsidRPr="000246F8">
        <w:rPr>
          <w:rFonts w:ascii="Times New Roman" w:hAnsi="Times New Roman" w:cs="Times New Roman"/>
        </w:rPr>
        <w:t>е</w:t>
      </w:r>
      <w:r w:rsidRPr="000246F8">
        <w:rPr>
          <w:rFonts w:ascii="Times New Roman" w:hAnsi="Times New Roman" w:cs="Times New Roman"/>
        </w:rPr>
        <w:t>рийное, среднесерийное, крупносерийное) и массовое про</w:t>
      </w:r>
      <w:r w:rsidRPr="000246F8">
        <w:rPr>
          <w:rFonts w:ascii="Times New Roman" w:hAnsi="Times New Roman" w:cs="Times New Roman"/>
        </w:rPr>
        <w:softHyphen/>
        <w:t>изводство. Каждый тип пр</w:t>
      </w:r>
      <w:r w:rsidRPr="000246F8">
        <w:rPr>
          <w:rFonts w:ascii="Times New Roman" w:hAnsi="Times New Roman" w:cs="Times New Roman"/>
        </w:rPr>
        <w:t>о</w:t>
      </w:r>
      <w:r w:rsidRPr="000246F8">
        <w:rPr>
          <w:rFonts w:ascii="Times New Roman" w:hAnsi="Times New Roman" w:cs="Times New Roman"/>
        </w:rPr>
        <w:lastRenderedPageBreak/>
        <w:t>изводства характеризуется определенной загруз</w:t>
      </w:r>
      <w:r w:rsidRPr="000246F8">
        <w:rPr>
          <w:rFonts w:ascii="Times New Roman" w:hAnsi="Times New Roman" w:cs="Times New Roman"/>
        </w:rPr>
        <w:softHyphen/>
        <w:t>кой рабочих мест, квалификацией р</w:t>
      </w:r>
      <w:r w:rsidRPr="000246F8">
        <w:rPr>
          <w:rFonts w:ascii="Times New Roman" w:hAnsi="Times New Roman" w:cs="Times New Roman"/>
        </w:rPr>
        <w:t>а</w:t>
      </w:r>
      <w:r w:rsidRPr="000246F8">
        <w:rPr>
          <w:rFonts w:ascii="Times New Roman" w:hAnsi="Times New Roman" w:cs="Times New Roman"/>
        </w:rPr>
        <w:t>бочих, оснащенностью технологии и т.д. В условиях единичного (индивидуального) производства рабочие места не имеют закрепленных за ними операций и загружаются различными опера</w:t>
      </w:r>
      <w:r w:rsidRPr="000246F8">
        <w:rPr>
          <w:rFonts w:ascii="Times New Roman" w:hAnsi="Times New Roman" w:cs="Times New Roman"/>
        </w:rPr>
        <w:softHyphen/>
        <w:t>циями через неопределенные промежутки времени без какого-либо опреде</w:t>
      </w:r>
      <w:r w:rsidRPr="000246F8">
        <w:rPr>
          <w:rFonts w:ascii="Times New Roman" w:hAnsi="Times New Roman" w:cs="Times New Roman"/>
        </w:rPr>
        <w:softHyphen/>
        <w:t>ленного чередования. В серийных процессах рабочие места загружаются н</w:t>
      </w:r>
      <w:r w:rsidRPr="000246F8">
        <w:rPr>
          <w:rFonts w:ascii="Times New Roman" w:hAnsi="Times New Roman" w:cs="Times New Roman"/>
        </w:rPr>
        <w:t>е</w:t>
      </w:r>
      <w:r w:rsidRPr="000246F8">
        <w:rPr>
          <w:rFonts w:ascii="Times New Roman" w:hAnsi="Times New Roman" w:cs="Times New Roman"/>
        </w:rPr>
        <w:t>сколькими закрепленными за ними операциями, которые выполняются в определенной последовательности. В массовом производстве рабочие места загружены выполнением одной и той же операции над одними и теми же де</w:t>
      </w:r>
      <w:r w:rsidRPr="000246F8">
        <w:rPr>
          <w:rFonts w:ascii="Times New Roman" w:hAnsi="Times New Roman" w:cs="Times New Roman"/>
        </w:rPr>
        <w:softHyphen/>
        <w:t>талям</w:t>
      </w:r>
      <w:r w:rsidRPr="009571F4">
        <w:rPr>
          <w:rFonts w:ascii="Times New Roman" w:hAnsi="Times New Roman" w:cs="Times New Roman"/>
        </w:rPr>
        <w:t>и.</w:t>
      </w:r>
    </w:p>
    <w:p w:rsidR="005C0488" w:rsidRPr="005C0488" w:rsidRDefault="005C0488" w:rsidP="005C0488">
      <w:pPr>
        <w:shd w:val="clear" w:color="auto" w:fill="FFFFFF"/>
        <w:ind w:left="426" w:hanging="59"/>
        <w:jc w:val="both"/>
        <w:rPr>
          <w:rFonts w:ascii="Times New Roman" w:hAnsi="Times New Roman" w:cs="Times New Roman"/>
          <w:i/>
        </w:rPr>
      </w:pPr>
      <w:r w:rsidRPr="005C0488">
        <w:rPr>
          <w:rFonts w:ascii="Times New Roman" w:hAnsi="Times New Roman" w:cs="Times New Roman"/>
          <w:i/>
          <w:noProof/>
        </w:rPr>
        <w:drawing>
          <wp:anchor distT="36195" distB="36195" distL="6401435" distR="6401435" simplePos="0" relativeHeight="251668992" behindDoc="0" locked="0" layoutInCell="1" allowOverlap="1">
            <wp:simplePos x="0" y="0"/>
            <wp:positionH relativeFrom="margin">
              <wp:posOffset>52070</wp:posOffset>
            </wp:positionH>
            <wp:positionV relativeFrom="paragraph">
              <wp:posOffset>537210</wp:posOffset>
            </wp:positionV>
            <wp:extent cx="5867400" cy="1504315"/>
            <wp:effectExtent l="19050" t="0" r="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28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1504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C0488">
        <w:rPr>
          <w:rFonts w:ascii="Times New Roman" w:hAnsi="Times New Roman" w:cs="Times New Roman"/>
          <w:bCs/>
          <w:i/>
        </w:rPr>
        <w:t>Таблица. Примерная структура затрат рабочего времени по отдель</w:t>
      </w:r>
      <w:r w:rsidRPr="005C0488">
        <w:rPr>
          <w:rFonts w:ascii="Times New Roman" w:hAnsi="Times New Roman" w:cs="Times New Roman"/>
          <w:bCs/>
          <w:i/>
        </w:rPr>
        <w:softHyphen/>
        <w:t>ным типам станков в зависимости от типа производства (%)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ип производства определяет метод его организации. Различают по</w:t>
      </w:r>
      <w:r w:rsidRPr="005C0488">
        <w:rPr>
          <w:rFonts w:ascii="Times New Roman" w:hAnsi="Times New Roman" w:cs="Times New Roman"/>
        </w:rPr>
        <w:softHyphen/>
        <w:t>точный, парт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онный и единичный методы организации производства. По</w:t>
      </w:r>
      <w:r w:rsidRPr="005C0488">
        <w:rPr>
          <w:rFonts w:ascii="Times New Roman" w:hAnsi="Times New Roman" w:cs="Times New Roman"/>
        </w:rPr>
        <w:softHyphen/>
        <w:t>точный метод организации производства - метод, основанный на ритмичной повторяемости согласованных во вр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ени и пространстве основных, вспомо</w:t>
      </w:r>
      <w:r w:rsidRPr="005C0488">
        <w:rPr>
          <w:rFonts w:ascii="Times New Roman" w:hAnsi="Times New Roman" w:cs="Times New Roman"/>
        </w:rPr>
        <w:softHyphen/>
        <w:t>гательных и обслуживающих производственных операций, выполняемых на специализированных рабочих местах, расположенных по ходу технологиче</w:t>
      </w:r>
      <w:r w:rsidRPr="005C0488">
        <w:rPr>
          <w:rFonts w:ascii="Times New Roman" w:hAnsi="Times New Roman" w:cs="Times New Roman"/>
        </w:rPr>
        <w:softHyphen/>
        <w:t>ского процесса. Поточный метод организации производства характ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рен для массового и крупносерийного типов производства. Партионный метод орга</w:t>
      </w:r>
      <w:r w:rsidRPr="005C0488">
        <w:rPr>
          <w:rFonts w:ascii="Times New Roman" w:hAnsi="Times New Roman" w:cs="Times New Roman"/>
        </w:rPr>
        <w:softHyphen/>
        <w:t>низации производства - метод, при котором периодически изготавливается относител</w:t>
      </w:r>
      <w:r w:rsidRPr="005C0488">
        <w:rPr>
          <w:rFonts w:ascii="Times New Roman" w:hAnsi="Times New Roman" w:cs="Times New Roman"/>
        </w:rPr>
        <w:t>ь</w:t>
      </w:r>
      <w:r w:rsidRPr="005C0488">
        <w:rPr>
          <w:rFonts w:ascii="Times New Roman" w:hAnsi="Times New Roman" w:cs="Times New Roman"/>
        </w:rPr>
        <w:t>но ограниченная номенклатура продукции в количествах, опреде</w:t>
      </w:r>
      <w:r w:rsidRPr="005C0488">
        <w:rPr>
          <w:rFonts w:ascii="Times New Roman" w:hAnsi="Times New Roman" w:cs="Times New Roman"/>
        </w:rPr>
        <w:softHyphen/>
        <w:t>ляемых партиями их выпуска. Партионный метод характерен для серийного типа производства. Единичный метод организации производства - метод, при котором изготавливается широкая н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менклатура продукции в единичных эк</w:t>
      </w:r>
      <w:r w:rsidRPr="005C0488">
        <w:rPr>
          <w:rFonts w:ascii="Times New Roman" w:hAnsi="Times New Roman" w:cs="Times New Roman"/>
        </w:rPr>
        <w:softHyphen/>
        <w:t>земплярах.</w:t>
      </w:r>
    </w:p>
    <w:p w:rsidR="005C0488" w:rsidRPr="005C0488" w:rsidRDefault="005C0488" w:rsidP="009571F4">
      <w:pPr>
        <w:shd w:val="clear" w:color="auto" w:fill="FFFFFF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Факторы, влияющие на выбор метода организации производства:</w:t>
      </w:r>
    </w:p>
    <w:p w:rsidR="005C0488" w:rsidRPr="005C0488" w:rsidRDefault="005C0488" w:rsidP="009571F4">
      <w:pPr>
        <w:widowControl w:val="0"/>
        <w:numPr>
          <w:ilvl w:val="0"/>
          <w:numId w:val="46"/>
        </w:numPr>
        <w:shd w:val="clear" w:color="auto" w:fill="FFFFFF"/>
        <w:tabs>
          <w:tab w:val="left" w:pos="322"/>
        </w:tabs>
        <w:autoSpaceDE w:val="0"/>
        <w:autoSpaceDN w:val="0"/>
        <w:adjustRightInd w:val="0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номенклатура выпускаемой продукции;</w:t>
      </w:r>
    </w:p>
    <w:p w:rsidR="005C0488" w:rsidRPr="005C0488" w:rsidRDefault="005C0488" w:rsidP="009571F4">
      <w:pPr>
        <w:widowControl w:val="0"/>
        <w:numPr>
          <w:ilvl w:val="0"/>
          <w:numId w:val="46"/>
        </w:numPr>
        <w:shd w:val="clear" w:color="auto" w:fill="FFFFFF"/>
        <w:tabs>
          <w:tab w:val="left" w:pos="322"/>
        </w:tabs>
        <w:autoSpaceDE w:val="0"/>
        <w:autoSpaceDN w:val="0"/>
        <w:adjustRightInd w:val="0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масштаб (годовая программа) выпускаемой продукции;</w:t>
      </w:r>
    </w:p>
    <w:p w:rsidR="005C0488" w:rsidRPr="005C0488" w:rsidRDefault="005C0488" w:rsidP="009571F4">
      <w:pPr>
        <w:widowControl w:val="0"/>
        <w:numPr>
          <w:ilvl w:val="0"/>
          <w:numId w:val="46"/>
        </w:numPr>
        <w:shd w:val="clear" w:color="auto" w:fill="FFFFFF"/>
        <w:tabs>
          <w:tab w:val="left" w:pos="322"/>
        </w:tabs>
        <w:autoSpaceDE w:val="0"/>
        <w:autoSpaceDN w:val="0"/>
        <w:adjustRightInd w:val="0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периодичность выпуска;</w:t>
      </w:r>
    </w:p>
    <w:p w:rsidR="005C0488" w:rsidRPr="005C0488" w:rsidRDefault="005C0488" w:rsidP="009571F4">
      <w:pPr>
        <w:widowControl w:val="0"/>
        <w:numPr>
          <w:ilvl w:val="0"/>
          <w:numId w:val="46"/>
        </w:numPr>
        <w:shd w:val="clear" w:color="auto" w:fill="FFFFFF"/>
        <w:tabs>
          <w:tab w:val="left" w:pos="322"/>
        </w:tabs>
        <w:autoSpaceDE w:val="0"/>
        <w:autoSpaceDN w:val="0"/>
        <w:adjustRightInd w:val="0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рудоемкость продукции;</w:t>
      </w:r>
    </w:p>
    <w:p w:rsidR="005C0488" w:rsidRPr="005C0488" w:rsidRDefault="005C0488" w:rsidP="009571F4">
      <w:pPr>
        <w:widowControl w:val="0"/>
        <w:numPr>
          <w:ilvl w:val="0"/>
          <w:numId w:val="46"/>
        </w:numPr>
        <w:shd w:val="clear" w:color="auto" w:fill="FFFFFF"/>
        <w:tabs>
          <w:tab w:val="left" w:pos="322"/>
        </w:tabs>
        <w:autoSpaceDE w:val="0"/>
        <w:autoSpaceDN w:val="0"/>
        <w:adjustRightInd w:val="0"/>
        <w:ind w:firstLine="480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характер технологии производства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Для выполнения производственного процесса ремонта существует ремонтное пр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изводство, которое в зависимости от особенности технологических операций на раб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чих местах, уровнях их специализации, удельного веса работ, выполняемых на специ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лизированных рабочих местах, общего объема ремонтных работ разделяется на 3 типа: единичное, серийное и массовое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Единичное</w:t>
      </w:r>
      <w:r w:rsidRPr="005C0488">
        <w:rPr>
          <w:rFonts w:ascii="Times New Roman" w:hAnsi="Times New Roman" w:cs="Times New Roman"/>
        </w:rPr>
        <w:t xml:space="preserve"> – характеризуется ремонтом небольших партий или единичных объе</w:t>
      </w:r>
      <w:r w:rsidRPr="005C0488">
        <w:rPr>
          <w:rFonts w:ascii="Times New Roman" w:hAnsi="Times New Roman" w:cs="Times New Roman"/>
        </w:rPr>
        <w:t>к</w:t>
      </w:r>
      <w:r w:rsidRPr="005C0488">
        <w:rPr>
          <w:rFonts w:ascii="Times New Roman" w:hAnsi="Times New Roman" w:cs="Times New Roman"/>
        </w:rPr>
        <w:t>тов разнообразных по конструкции и объему работ, использованием универсального оборудования, высокой квалификации рабочих и высокой себестоимости ремонта. Это ЦРМ и районные МОН. При единичном производстве организуется ограниченное к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личество рабочих мест, на которых выполняется большое число неповторяющихся оп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раций. Универсальное оборудование переналаживается, а специальное простаивает. Оно отличается низким уровнем механизации, большим объемом ручных и подгоно</w:t>
      </w:r>
      <w:r w:rsidRPr="005C0488">
        <w:rPr>
          <w:rFonts w:ascii="Times New Roman" w:hAnsi="Times New Roman" w:cs="Times New Roman"/>
        </w:rPr>
        <w:t>ч</w:t>
      </w:r>
      <w:r w:rsidRPr="005C0488">
        <w:rPr>
          <w:rFonts w:ascii="Times New Roman" w:hAnsi="Times New Roman" w:cs="Times New Roman"/>
        </w:rPr>
        <w:t>ных работ, длительностью пребывания объекта в ремонте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lastRenderedPageBreak/>
        <w:t xml:space="preserve">Серийное производство – </w:t>
      </w:r>
      <w:r w:rsidRPr="005C0488">
        <w:rPr>
          <w:rFonts w:ascii="Times New Roman" w:hAnsi="Times New Roman" w:cs="Times New Roman"/>
        </w:rPr>
        <w:t>характеризуется сокращением номенклатуры выпу</w:t>
      </w:r>
      <w:r w:rsidRPr="005C0488">
        <w:rPr>
          <w:rFonts w:ascii="Times New Roman" w:hAnsi="Times New Roman" w:cs="Times New Roman"/>
        </w:rPr>
        <w:t>с</w:t>
      </w:r>
      <w:r w:rsidRPr="005C0488">
        <w:rPr>
          <w:rFonts w:ascii="Times New Roman" w:hAnsi="Times New Roman" w:cs="Times New Roman"/>
        </w:rPr>
        <w:t>каемой продукции и увеличением партии одноименных объектов. При таком произво</w:t>
      </w:r>
      <w:r w:rsidRPr="005C0488">
        <w:rPr>
          <w:rFonts w:ascii="Times New Roman" w:hAnsi="Times New Roman" w:cs="Times New Roman"/>
        </w:rPr>
        <w:t>д</w:t>
      </w:r>
      <w:r w:rsidRPr="005C0488">
        <w:rPr>
          <w:rFonts w:ascii="Times New Roman" w:hAnsi="Times New Roman" w:cs="Times New Roman"/>
        </w:rPr>
        <w:t>стве увеличивается количество рабочих мест; число технологических операций, выпо</w:t>
      </w:r>
      <w:r w:rsidRPr="005C0488">
        <w:rPr>
          <w:rFonts w:ascii="Times New Roman" w:hAnsi="Times New Roman" w:cs="Times New Roman"/>
        </w:rPr>
        <w:t>л</w:t>
      </w:r>
      <w:r w:rsidRPr="005C0488">
        <w:rPr>
          <w:rFonts w:ascii="Times New Roman" w:hAnsi="Times New Roman" w:cs="Times New Roman"/>
        </w:rPr>
        <w:t>няемых на одном рабочем месте, сокращается. Это дает возможность оснащать рабочие места как универсальным, так и специальным оборудованием. Переодически повт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ряющиеся операции улучшают загрузку и использование оборудования. Кроме того при увеличении программы ремонта растет число рабочих мест, снижается трудое</w:t>
      </w:r>
      <w:r w:rsidRPr="005C0488">
        <w:rPr>
          <w:rFonts w:ascii="Times New Roman" w:hAnsi="Times New Roman" w:cs="Times New Roman"/>
        </w:rPr>
        <w:t>м</w:t>
      </w:r>
      <w:r w:rsidRPr="005C0488">
        <w:rPr>
          <w:rFonts w:ascii="Times New Roman" w:hAnsi="Times New Roman" w:cs="Times New Roman"/>
        </w:rPr>
        <w:t>кость и себестоимость ремонта, повышается качество ремонта. К данному типу прои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водства относятся специализированные мастерские по ремонту тракторов, автомоб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лей, двигателей и др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  <w:b/>
          <w:i/>
        </w:rPr>
        <w:t>Массовое производство –</w:t>
      </w:r>
      <w:r w:rsidRPr="005C0488">
        <w:rPr>
          <w:rFonts w:ascii="Times New Roman" w:hAnsi="Times New Roman" w:cs="Times New Roman"/>
        </w:rPr>
        <w:t xml:space="preserve"> характеризуется выпуском одного вида продукции в большом количестве и непрерывно в течение длительного времени. При таком прои</w:t>
      </w:r>
      <w:r w:rsidRPr="005C0488">
        <w:rPr>
          <w:rFonts w:ascii="Times New Roman" w:hAnsi="Times New Roman" w:cs="Times New Roman"/>
        </w:rPr>
        <w:t>з</w:t>
      </w:r>
      <w:r w:rsidRPr="005C0488">
        <w:rPr>
          <w:rFonts w:ascii="Times New Roman" w:hAnsi="Times New Roman" w:cs="Times New Roman"/>
        </w:rPr>
        <w:t>водстве еще больше увеличивается число рабочих мест, а каждое рабочее место осн</w:t>
      </w:r>
      <w:r w:rsidRPr="005C0488">
        <w:rPr>
          <w:rFonts w:ascii="Times New Roman" w:hAnsi="Times New Roman" w:cs="Times New Roman"/>
        </w:rPr>
        <w:t>а</w:t>
      </w:r>
      <w:r w:rsidRPr="005C0488">
        <w:rPr>
          <w:rFonts w:ascii="Times New Roman" w:hAnsi="Times New Roman" w:cs="Times New Roman"/>
        </w:rPr>
        <w:t>щается специализированным оборудованием для выполнения одной операции. При этом достигается высокая степень специализации, механизации и использования об</w:t>
      </w:r>
      <w:r w:rsidRPr="005C0488">
        <w:rPr>
          <w:rFonts w:ascii="Times New Roman" w:hAnsi="Times New Roman" w:cs="Times New Roman"/>
        </w:rPr>
        <w:t>о</w:t>
      </w:r>
      <w:r w:rsidRPr="005C0488">
        <w:rPr>
          <w:rFonts w:ascii="Times New Roman" w:hAnsi="Times New Roman" w:cs="Times New Roman"/>
        </w:rPr>
        <w:t>рудования, снижение трудоемкости, себестоимости и времени пребывания объекта в ремонте. К ним относятся крупные моторемонтные предприятия с программой свыше 10000 единиц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Такое деление по типам производства условное, т.к. на одном и том же предпр</w:t>
      </w:r>
      <w:r w:rsidRPr="005C0488">
        <w:rPr>
          <w:rFonts w:ascii="Times New Roman" w:hAnsi="Times New Roman" w:cs="Times New Roman"/>
        </w:rPr>
        <w:t>и</w:t>
      </w:r>
      <w:r w:rsidRPr="005C0488">
        <w:rPr>
          <w:rFonts w:ascii="Times New Roman" w:hAnsi="Times New Roman" w:cs="Times New Roman"/>
        </w:rPr>
        <w:t>ятии в отдельных подразделениях, цехах и на участках организация производственного процесса может соответсвовать массовому производству, а в других серийному типу производства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Состав производственного процесса на ремпредприятиях зависит от наименования и конструктивных особенностей ремонтных объектов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Наличие в машинах различных сборочных единиц, обособленных одна от другой, дает возможность расчленять производственный и технологический процессы ремонта их на отдельные параллельно выполняемые операции. Это позволяет расширить фронт ремонта и сократить время пребывания объекта в ремонте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Степень расчленения производственного процесса ремонта машин зависит от ко</w:t>
      </w:r>
      <w:r w:rsidRPr="005C0488">
        <w:rPr>
          <w:rFonts w:ascii="Times New Roman" w:hAnsi="Times New Roman" w:cs="Times New Roman"/>
        </w:rPr>
        <w:t>н</w:t>
      </w:r>
      <w:r w:rsidRPr="005C0488">
        <w:rPr>
          <w:rFonts w:ascii="Times New Roman" w:hAnsi="Times New Roman" w:cs="Times New Roman"/>
        </w:rPr>
        <w:t>струкции и от типа производства. С увеличением программы производства процесс расчленяется на большее число операций. Чем больше число легкорасчленяемых эл</w:t>
      </w:r>
      <w:r w:rsidRPr="005C0488">
        <w:rPr>
          <w:rFonts w:ascii="Times New Roman" w:hAnsi="Times New Roman" w:cs="Times New Roman"/>
        </w:rPr>
        <w:t>е</w:t>
      </w:r>
      <w:r w:rsidRPr="005C0488">
        <w:rPr>
          <w:rFonts w:ascii="Times New Roman" w:hAnsi="Times New Roman" w:cs="Times New Roman"/>
        </w:rPr>
        <w:t>ментов, тем более четко производственный процесс разделяется на операции, выпо</w:t>
      </w:r>
      <w:r w:rsidRPr="005C0488">
        <w:rPr>
          <w:rFonts w:ascii="Times New Roman" w:hAnsi="Times New Roman" w:cs="Times New Roman"/>
        </w:rPr>
        <w:t>л</w:t>
      </w:r>
      <w:r w:rsidRPr="005C0488">
        <w:rPr>
          <w:rFonts w:ascii="Times New Roman" w:hAnsi="Times New Roman" w:cs="Times New Roman"/>
        </w:rPr>
        <w:t>няемые параллельно.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Несмотря на большое количество марок машин, типов и размеров ремпредпри</w:t>
      </w:r>
      <w:r w:rsidRPr="005C0488">
        <w:rPr>
          <w:rFonts w:ascii="Times New Roman" w:hAnsi="Times New Roman" w:cs="Times New Roman"/>
        </w:rPr>
        <w:t>я</w:t>
      </w:r>
      <w:r w:rsidRPr="005C0488">
        <w:rPr>
          <w:rFonts w:ascii="Times New Roman" w:hAnsi="Times New Roman" w:cs="Times New Roman"/>
        </w:rPr>
        <w:t>тий, производственный процесс ремонта сельскохозяйственной техники состоит из следующих основных частей и операций: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прием в ремонт, наружная очистка и мойка;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разборка машин на сборочные единицы и детали;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очистка и дефектация;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восстановление деталей и комплектовка сборочных единиц;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сборка, обкатка, регулировка и испытание узлов, агрегатов и машин;</w:t>
      </w:r>
    </w:p>
    <w:p w:rsidR="005C0488" w:rsidRPr="005C0488" w:rsidRDefault="005C0488" w:rsidP="009571F4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5C0488">
        <w:rPr>
          <w:rFonts w:ascii="Times New Roman" w:hAnsi="Times New Roman" w:cs="Times New Roman"/>
        </w:rPr>
        <w:t>- окраска и сдача отремонтированной машины заказчику или на склад.</w:t>
      </w:r>
    </w:p>
    <w:p w:rsidR="005C0488" w:rsidRDefault="005C0488" w:rsidP="005C0488">
      <w:pPr>
        <w:shd w:val="clear" w:color="auto" w:fill="FFFFFF"/>
        <w:ind w:left="11" w:firstLine="356"/>
        <w:jc w:val="both"/>
        <w:rPr>
          <w:rFonts w:ascii="Times New Roman" w:hAnsi="Times New Roman" w:cs="Times New Roman"/>
        </w:rPr>
      </w:pPr>
    </w:p>
    <w:p w:rsidR="002E1C73" w:rsidRPr="005C0488" w:rsidRDefault="002E1C73" w:rsidP="005C0488">
      <w:pPr>
        <w:shd w:val="clear" w:color="auto" w:fill="FFFFFF"/>
        <w:ind w:left="11" w:firstLine="356"/>
        <w:jc w:val="both"/>
        <w:rPr>
          <w:rFonts w:ascii="Times New Roman" w:hAnsi="Times New Roman" w:cs="Times New Roman"/>
        </w:rPr>
      </w:pPr>
    </w:p>
    <w:p w:rsidR="00C767AE" w:rsidRPr="000246F8" w:rsidRDefault="002E1C73" w:rsidP="00EC6387">
      <w:pPr>
        <w:jc w:val="both"/>
        <w:rPr>
          <w:rFonts w:ascii="Arial" w:hAnsi="Arial" w:cs="Arial"/>
          <w:b/>
        </w:rPr>
      </w:pPr>
      <w:r w:rsidRPr="002E1C73">
        <w:rPr>
          <w:rFonts w:ascii="Times New Roman" w:hAnsi="Times New Roman" w:cs="Times New Roman"/>
          <w:u w:val="single"/>
        </w:rPr>
        <w:t>Лекция</w:t>
      </w:r>
      <w:r w:rsidR="00C767AE" w:rsidRPr="002E1C73">
        <w:rPr>
          <w:rFonts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4</w:t>
      </w:r>
      <w:r w:rsidRPr="002E1C73">
        <w:rPr>
          <w:rFonts w:ascii="Times New Roman" w:hAnsi="Times New Roman" w:cs="Times New Roman"/>
          <w:u w:val="single"/>
        </w:rPr>
        <w:t>.</w:t>
      </w:r>
      <w:r>
        <w:rPr>
          <w:rFonts w:ascii="Times New Roman" w:hAnsi="Times New Roman" w:cs="Times New Roman"/>
          <w:b/>
        </w:rPr>
        <w:t xml:space="preserve"> </w:t>
      </w:r>
      <w:r w:rsidRPr="000246F8">
        <w:rPr>
          <w:rFonts w:ascii="Arial" w:hAnsi="Arial" w:cs="Arial"/>
          <w:b/>
        </w:rPr>
        <w:t>«</w:t>
      </w:r>
      <w:r w:rsidR="00C767AE" w:rsidRPr="000246F8">
        <w:rPr>
          <w:rFonts w:ascii="Arial" w:hAnsi="Arial" w:cs="Arial"/>
          <w:b/>
        </w:rPr>
        <w:t>ОРГАНИЗАЦИЯ ТРУДОВОГО ПРОЦЕССА</w:t>
      </w:r>
      <w:r w:rsidRPr="000246F8">
        <w:rPr>
          <w:rFonts w:ascii="Arial" w:hAnsi="Arial" w:cs="Arial"/>
          <w:b/>
        </w:rPr>
        <w:t>»</w:t>
      </w:r>
      <w:r w:rsidR="00C767AE" w:rsidRPr="000246F8">
        <w:rPr>
          <w:rFonts w:ascii="Arial" w:hAnsi="Arial" w:cs="Arial"/>
          <w:b/>
        </w:rPr>
        <w:t xml:space="preserve"> </w:t>
      </w:r>
    </w:p>
    <w:p w:rsidR="00C767AE" w:rsidRPr="000246F8" w:rsidRDefault="00C767AE" w:rsidP="00C767AE">
      <w:pPr>
        <w:ind w:left="360"/>
        <w:jc w:val="both"/>
        <w:rPr>
          <w:rFonts w:ascii="Arial" w:hAnsi="Arial" w:cs="Arial"/>
        </w:rPr>
      </w:pPr>
    </w:p>
    <w:p w:rsidR="00C767AE" w:rsidRPr="000246F8" w:rsidRDefault="002E1C73" w:rsidP="00E95F0C">
      <w:pPr>
        <w:pStyle w:val="a9"/>
        <w:numPr>
          <w:ilvl w:val="1"/>
          <w:numId w:val="53"/>
        </w:numPr>
        <w:tabs>
          <w:tab w:val="left" w:pos="851"/>
        </w:tabs>
        <w:ind w:firstLine="66"/>
        <w:jc w:val="both"/>
        <w:rPr>
          <w:rFonts w:ascii="Arial" w:hAnsi="Arial" w:cs="Arial"/>
          <w:b/>
          <w:caps/>
        </w:rPr>
      </w:pPr>
      <w:r w:rsidRPr="000246F8">
        <w:rPr>
          <w:rFonts w:ascii="Arial" w:hAnsi="Arial" w:cs="Arial"/>
          <w:b/>
        </w:rPr>
        <w:t xml:space="preserve"> </w:t>
      </w:r>
      <w:r w:rsidR="00C767AE" w:rsidRPr="000246F8">
        <w:rPr>
          <w:rFonts w:ascii="Arial" w:hAnsi="Arial" w:cs="Arial"/>
          <w:b/>
        </w:rPr>
        <w:t>Научная организация труда на ремонтных предприятиях</w:t>
      </w:r>
    </w:p>
    <w:p w:rsidR="00C767AE" w:rsidRPr="00C767AE" w:rsidRDefault="00C767AE" w:rsidP="00C767AE">
      <w:pPr>
        <w:ind w:firstLine="360"/>
        <w:jc w:val="both"/>
        <w:rPr>
          <w:rFonts w:ascii="Times New Roman" w:hAnsi="Times New Roman" w:cs="Times New Roman"/>
          <w:caps/>
        </w:rPr>
      </w:pP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Организация труда – совокупность мероприятий, направленных на планомерное и наиболее целесообразное использование труда работников при достижении высокой производительност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lastRenderedPageBreak/>
        <w:t>Организация труда на ремонтном предприятии может быть стихийно сложивше</w:t>
      </w:r>
      <w:r w:rsidRPr="00C767AE">
        <w:rPr>
          <w:rFonts w:ascii="Times New Roman" w:hAnsi="Times New Roman" w:cs="Times New Roman"/>
        </w:rPr>
        <w:t>й</w:t>
      </w:r>
      <w:r w:rsidRPr="00C767AE">
        <w:rPr>
          <w:rFonts w:ascii="Times New Roman" w:hAnsi="Times New Roman" w:cs="Times New Roman"/>
        </w:rPr>
        <w:t>ся и заранее разработанной в обоснованную систему на основе достижений науки и п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редовой практики. Такая неизменно существующая система организация труда не м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жет быть научной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ОТ – это процесс непрерывного внесения в систему организации труда улучш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ний по мере развития науки и практик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ОТ – это организация труда, основанная на достижении науки и передового опыта систематически внедряемых в производство, позволяющая наиболее эффективно соединить технику и людей в едином производственном процессе и обеспечивающая повышение производительности труда, сохранение здоровья человек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Основная цель НОТ – систематическое улучшение организации живого труда, внедрение ее форм и методов в соответствии с существующим уровнем техники и те</w:t>
      </w:r>
      <w:r w:rsidRPr="00C767AE">
        <w:rPr>
          <w:rFonts w:ascii="Times New Roman" w:hAnsi="Times New Roman" w:cs="Times New Roman"/>
        </w:rPr>
        <w:t>х</w:t>
      </w:r>
      <w:r w:rsidRPr="00C767AE">
        <w:rPr>
          <w:rFonts w:ascii="Times New Roman" w:hAnsi="Times New Roman" w:cs="Times New Roman"/>
        </w:rPr>
        <w:t>нологии на данном предприяти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Основные направления НОТ в сельском хозяйстве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разработка  и внедрение рациональных форм разделения и кооперации труда, организация производственных подразделений, трудовых коллективов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овершенствование организации и обслуживания рабочих мест, аттестация р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бочих мест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улучшение условий труда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рационализация трудового процесса, внедрение передовых приемов и методов труда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овершенствование нормирования труда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овершенствование методов материального и морального стимулирования, пр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менение наиболее эффективных систем оплаты труда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улучшение подготовки и повышения квалификации кадров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укрепление дисциплины труда, развитие творческой инициативы работников, воспитание сознательного отношения к труду.</w:t>
      </w:r>
    </w:p>
    <w:p w:rsidR="00C767AE" w:rsidRDefault="00C767AE" w:rsidP="00C767AE">
      <w:pPr>
        <w:ind w:firstLine="360"/>
        <w:jc w:val="both"/>
        <w:rPr>
          <w:rFonts w:ascii="Times New Roman" w:hAnsi="Times New Roman" w:cs="Times New Roman"/>
        </w:rPr>
      </w:pPr>
    </w:p>
    <w:p w:rsidR="00C767AE" w:rsidRPr="000246F8" w:rsidRDefault="00C767AE" w:rsidP="00E95F0C">
      <w:pPr>
        <w:pStyle w:val="a9"/>
        <w:numPr>
          <w:ilvl w:val="1"/>
          <w:numId w:val="53"/>
        </w:numPr>
        <w:tabs>
          <w:tab w:val="left" w:pos="851"/>
        </w:tabs>
        <w:ind w:firstLine="66"/>
        <w:jc w:val="both"/>
        <w:rPr>
          <w:rFonts w:ascii="Arial" w:hAnsi="Arial" w:cs="Arial"/>
          <w:b/>
        </w:rPr>
      </w:pPr>
      <w:r w:rsidRPr="000246F8">
        <w:rPr>
          <w:rFonts w:ascii="Arial" w:hAnsi="Arial" w:cs="Arial"/>
          <w:b/>
        </w:rPr>
        <w:t>Принципы научной организации труда</w:t>
      </w:r>
    </w:p>
    <w:p w:rsidR="002E1C73" w:rsidRPr="002E1C73" w:rsidRDefault="002E1C73" w:rsidP="002E1C73">
      <w:pPr>
        <w:pStyle w:val="a9"/>
        <w:tabs>
          <w:tab w:val="left" w:pos="851"/>
        </w:tabs>
        <w:ind w:left="426"/>
        <w:jc w:val="both"/>
        <w:rPr>
          <w:rFonts w:ascii="Times New Roman" w:hAnsi="Times New Roman" w:cs="Times New Roman"/>
          <w:b/>
        </w:rPr>
      </w:pP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 основу НОТ положены следующие принципы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  <w:u w:val="single"/>
        </w:rPr>
        <w:t>Принцип научности</w:t>
      </w:r>
      <w:r w:rsidRPr="00C767AE">
        <w:rPr>
          <w:rFonts w:ascii="Times New Roman" w:hAnsi="Times New Roman" w:cs="Times New Roman"/>
        </w:rPr>
        <w:t>. Для получения объективных данных об организации труда необходимо проведение исследований и анализ трудовых процессов. Так при разрабо</w:t>
      </w:r>
      <w:r w:rsidRPr="00C767AE">
        <w:rPr>
          <w:rFonts w:ascii="Times New Roman" w:hAnsi="Times New Roman" w:cs="Times New Roman"/>
        </w:rPr>
        <w:t>т</w:t>
      </w:r>
      <w:r w:rsidRPr="00C767AE">
        <w:rPr>
          <w:rFonts w:ascii="Times New Roman" w:hAnsi="Times New Roman" w:cs="Times New Roman"/>
        </w:rPr>
        <w:t>ке операционных технологических карт ремонта машин ведется исследовательская р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бота по выбору оптимального способа восстановления, режима труда. При этом шир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ко изучается опыт передовых ремпредприятий, проводится хронометраж рабочего дня, фотография рабочего дня и др. Это позволяет выбрать рациональные способы, приемы, установить оптимальные условия труд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  <w:i/>
        </w:rPr>
      </w:pPr>
      <w:r w:rsidRPr="00C767AE">
        <w:rPr>
          <w:rFonts w:ascii="Times New Roman" w:hAnsi="Times New Roman" w:cs="Times New Roman"/>
          <w:b/>
          <w:i/>
          <w:u w:val="single"/>
        </w:rPr>
        <w:t>Принцип комплексности</w:t>
      </w:r>
      <w:r w:rsidRPr="00C767AE">
        <w:rPr>
          <w:rFonts w:ascii="Times New Roman" w:hAnsi="Times New Roman" w:cs="Times New Roman"/>
        </w:rPr>
        <w:t>. Наибольший эффект от мероприятий НОТ, когда р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 xml:space="preserve">бота ведется одновременно по всем направлениям: т.е. по разделению и кооперации труда; совершенствованию организации и обслуживании рабочих мест; нормированию; </w:t>
      </w:r>
      <w:r w:rsidRPr="00C767AE">
        <w:rPr>
          <w:rFonts w:ascii="Times New Roman" w:hAnsi="Times New Roman" w:cs="Times New Roman"/>
          <w:i/>
        </w:rPr>
        <w:t>улучшению условий труда; повышению квалификации кадров и др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  <w:u w:val="single"/>
        </w:rPr>
        <w:t>Принцип оптимальности</w:t>
      </w:r>
      <w:r w:rsidRPr="00C767AE">
        <w:rPr>
          <w:rFonts w:ascii="Times New Roman" w:hAnsi="Times New Roman" w:cs="Times New Roman"/>
        </w:rPr>
        <w:t>. Это выбор наилучшего варианта организации труд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вого процесса. Он вытекает непосредственно из принципа научности. Оптимальный вариант должен отвечать требованиям экономичности, гуманности и др. принципам НОТ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  <w:u w:val="single"/>
        </w:rPr>
        <w:t>Принцип экономической эффективности</w:t>
      </w:r>
      <w:r w:rsidRPr="00C767AE">
        <w:rPr>
          <w:rFonts w:ascii="Times New Roman" w:hAnsi="Times New Roman" w:cs="Times New Roman"/>
        </w:rPr>
        <w:t>. Разработка любых мероприятий НОТ должна подтверждаться расчетами их экономической эффективности, сравнением п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казателей до и после внедрения. При этом должен учитываться эффект за счет улучш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ния условий труда, взаимоотношений в коллективе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  <w:u w:val="single"/>
        </w:rPr>
        <w:lastRenderedPageBreak/>
        <w:t xml:space="preserve">Принцип гуманности. </w:t>
      </w:r>
      <w:r w:rsidRPr="00C767AE">
        <w:rPr>
          <w:rFonts w:ascii="Times New Roman" w:hAnsi="Times New Roman" w:cs="Times New Roman"/>
        </w:rPr>
        <w:t>Выражается в заботе о человеке, строгом соблюдении требований ТБ, повышением содержательности труда, снижении его монотонности и напряженност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ОТ призвана обеспечить рост производительности труда, увеличение произво</w:t>
      </w:r>
      <w:r w:rsidRPr="00C767AE">
        <w:rPr>
          <w:rFonts w:ascii="Times New Roman" w:hAnsi="Times New Roman" w:cs="Times New Roman"/>
        </w:rPr>
        <w:t>д</w:t>
      </w:r>
      <w:r w:rsidRPr="00C767AE">
        <w:rPr>
          <w:rFonts w:ascii="Times New Roman" w:hAnsi="Times New Roman" w:cs="Times New Roman"/>
        </w:rPr>
        <w:t>ства продукции, улучшение ее качества, создание условий рационального использов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ния материальных и трудовых ресурсов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ажная задача НОТ – создание благоприятных условий сохранения здоровья ч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ловека, повышение его работоспособности, оздоровлению и обеспечению труда. Эта задача решается на основе достижений таких наук – психология, физиология труда, с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нитария, гигиена, эргономика, производственная эстетика и др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ОТ решает и социальные задачи – создание условий для постоянного роста культурно-технического уровня работников, всестороннего и гармоничного развития, воспитание сознательного отношения к труду.</w:t>
      </w:r>
    </w:p>
    <w:p w:rsidR="00C767AE" w:rsidRPr="000246F8" w:rsidRDefault="00C767AE" w:rsidP="00C767AE">
      <w:pPr>
        <w:ind w:firstLine="480"/>
        <w:jc w:val="both"/>
        <w:rPr>
          <w:rFonts w:ascii="Arial" w:hAnsi="Arial" w:cs="Arial"/>
        </w:rPr>
      </w:pPr>
    </w:p>
    <w:p w:rsidR="00C767AE" w:rsidRPr="000246F8" w:rsidRDefault="002E1C73" w:rsidP="00C767AE">
      <w:pPr>
        <w:ind w:firstLine="480"/>
        <w:jc w:val="both"/>
        <w:rPr>
          <w:rFonts w:ascii="Arial" w:hAnsi="Arial" w:cs="Arial"/>
          <w:b/>
        </w:rPr>
      </w:pPr>
      <w:r w:rsidRPr="000246F8">
        <w:rPr>
          <w:rFonts w:ascii="Arial" w:hAnsi="Arial" w:cs="Arial"/>
          <w:b/>
        </w:rPr>
        <w:t>4.</w:t>
      </w:r>
      <w:r w:rsidR="00C767AE" w:rsidRPr="000246F8">
        <w:rPr>
          <w:rFonts w:ascii="Arial" w:hAnsi="Arial" w:cs="Arial"/>
          <w:b/>
        </w:rPr>
        <w:t>3.  Организация трудового процесса на рабочих местах</w:t>
      </w:r>
    </w:p>
    <w:p w:rsidR="00C767AE" w:rsidRPr="00C767AE" w:rsidRDefault="00C767AE" w:rsidP="00C767AE">
      <w:pPr>
        <w:ind w:firstLine="480"/>
        <w:jc w:val="both"/>
        <w:rPr>
          <w:rFonts w:ascii="Times New Roman" w:hAnsi="Times New Roman" w:cs="Times New Roman"/>
        </w:rPr>
      </w:pP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</w:rPr>
        <w:t xml:space="preserve">Рабочее место </w:t>
      </w:r>
      <w:r w:rsidRPr="00C767AE">
        <w:rPr>
          <w:rFonts w:ascii="Times New Roman" w:hAnsi="Times New Roman" w:cs="Times New Roman"/>
        </w:rPr>
        <w:t>– пространственная зона, оснащенная необходимыми средствами, в которой совершается трудовая деятельность исполнителя или группы исполнителей, совместно выполняющих производственные задания по ТО и ремонту машин и обор</w:t>
      </w:r>
      <w:r w:rsidRPr="00C767AE">
        <w:rPr>
          <w:rFonts w:ascii="Times New Roman" w:hAnsi="Times New Roman" w:cs="Times New Roman"/>
        </w:rPr>
        <w:t>у</w:t>
      </w:r>
      <w:r w:rsidRPr="00C767AE">
        <w:rPr>
          <w:rFonts w:ascii="Times New Roman" w:hAnsi="Times New Roman" w:cs="Times New Roman"/>
        </w:rPr>
        <w:t>дования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о количеству работников рабочие места делятся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индивидуальные (обслуживаются 1 рабочим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коллективные (занято несколько рабочих без закрепления за каждым из них и</w:t>
      </w:r>
      <w:r w:rsidRPr="00C767AE">
        <w:rPr>
          <w:rFonts w:ascii="Times New Roman" w:hAnsi="Times New Roman" w:cs="Times New Roman"/>
        </w:rPr>
        <w:t>н</w:t>
      </w:r>
      <w:r w:rsidRPr="00C767AE">
        <w:rPr>
          <w:rFonts w:ascii="Times New Roman" w:hAnsi="Times New Roman" w:cs="Times New Roman"/>
        </w:rPr>
        <w:t>дивидуальной рабочей зоны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 xml:space="preserve"> По уровню специализации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универсальные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пециализированные (характерно для ремонтного производства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о характеру использования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тационарные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передвижные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постоянные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езонные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равильная организация рабочего места служит главным направлением организ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ции труд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b/>
          <w:i/>
        </w:rPr>
        <w:t>Организация рабочего места –</w:t>
      </w:r>
      <w:r w:rsidRPr="00C767AE">
        <w:rPr>
          <w:rFonts w:ascii="Times New Roman" w:hAnsi="Times New Roman" w:cs="Times New Roman"/>
        </w:rPr>
        <w:t xml:space="preserve"> создание комплекса организационно-технических условий, способствующих выполнению работ в соответствии с техпроцессом раци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нальному использованию рабочего времени и средств труда, повышению производ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тельности труда и сохранению здоровья рабочего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а организацию рабочего места влияет характер технологического процесса и о</w:t>
      </w:r>
      <w:r w:rsidRPr="00C767AE">
        <w:rPr>
          <w:rFonts w:ascii="Times New Roman" w:hAnsi="Times New Roman" w:cs="Times New Roman"/>
        </w:rPr>
        <w:t>р</w:t>
      </w:r>
      <w:r w:rsidRPr="00C767AE">
        <w:rPr>
          <w:rFonts w:ascii="Times New Roman" w:hAnsi="Times New Roman" w:cs="Times New Roman"/>
        </w:rPr>
        <w:t>ганизация производства. Они определяют операции, выполняемые на рабочем месте, оснащенность и оборудование, планировку и обслуживание рабочего мест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Оснащенность технологическим оборудованием, технологической оснасткой и инструментами должны соответствовать специализации рабочих мест. Обычно рабочие места оснащаются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основным технологическим оборудованием (верстак, стенды, станки, механизмы и т.д.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основной технологической оснасткой (инструмент, съемники, приспособления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предметами труда (материалы, детали, сборочные единицы, заготовки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вспомогательным оборудованием и оснасткой (тележки, краны, транспортеры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производственной мебелью (шкафы, тумбочки, столы, тара, планшеты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lastRenderedPageBreak/>
        <w:t>- приспособлениями и инструментами по уходу за средствами труда и рабочим местом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средствами сигнализации, связи, освещения и вентиляци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Количественно оснащенность рабочего места оценивается сравнением специф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кации имеющегося оборудования, приспособлений и другой оснастки, со специфик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цией по типовой или проектной технологи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Качественно оснащенность рабочего места оценивается коэффициентом осн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щенности, уровнем механизации трудовых процессов, качеством оборудования и пр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способлений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Коэффициент оснащенности характеризует степень применения оборудования и оснастки для производства работ. Представляет отношение трудоемкости работ, в</w:t>
      </w:r>
      <w:r w:rsidRPr="00C767AE">
        <w:rPr>
          <w:rFonts w:ascii="Times New Roman" w:hAnsi="Times New Roman" w:cs="Times New Roman"/>
        </w:rPr>
        <w:t>ы</w:t>
      </w:r>
      <w:r w:rsidRPr="00C767AE">
        <w:rPr>
          <w:rFonts w:ascii="Times New Roman" w:hAnsi="Times New Roman" w:cs="Times New Roman"/>
        </w:rPr>
        <w:t>полняемых на рабочем месте с помощью оборудования и приспособлений к общей тр</w:t>
      </w:r>
      <w:r w:rsidRPr="00C767AE">
        <w:rPr>
          <w:rFonts w:ascii="Times New Roman" w:hAnsi="Times New Roman" w:cs="Times New Roman"/>
        </w:rPr>
        <w:t>у</w:t>
      </w:r>
      <w:r w:rsidRPr="00C767AE">
        <w:rPr>
          <w:rFonts w:ascii="Times New Roman" w:hAnsi="Times New Roman" w:cs="Times New Roman"/>
        </w:rPr>
        <w:t>доемкости, выполняемой на этом рабочем месте.</w:t>
      </w:r>
    </w:p>
    <w:p w:rsidR="00C767AE" w:rsidRDefault="002A19B3" w:rsidP="00C767AE">
      <w:pPr>
        <w:ind w:firstLine="480"/>
        <w:jc w:val="center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position w:val="-30"/>
        </w:rPr>
        <w:object w:dxaOrig="960" w:dyaOrig="720">
          <v:shape id="_x0000_i1027" type="#_x0000_t75" style="width:49.5pt;height:36.75pt" o:ole="">
            <v:imagedata r:id="rId20" o:title=""/>
          </v:shape>
          <o:OLEObject Type="Embed" ProgID="Equation.3" ShapeID="_x0000_i1027" DrawAspect="Content" ObjectID="_1426598219" r:id="rId21"/>
        </w:object>
      </w:r>
      <w:r w:rsidR="00C767AE" w:rsidRPr="00C767AE">
        <w:rPr>
          <w:rFonts w:ascii="Times New Roman" w:hAnsi="Times New Roman" w:cs="Times New Roman"/>
        </w:rPr>
        <w:t xml:space="preserve">, </w:t>
      </w:r>
    </w:p>
    <w:p w:rsidR="00C767AE" w:rsidRPr="00C767AE" w:rsidRDefault="00C767AE" w:rsidP="002A19B3">
      <w:pPr>
        <w:ind w:firstLine="480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для разборочных и сборочных работ по количеству операций</w:t>
      </w:r>
    </w:p>
    <w:p w:rsidR="00C767AE" w:rsidRPr="00C767AE" w:rsidRDefault="00C767AE" w:rsidP="00C767AE">
      <w:pPr>
        <w:ind w:firstLine="480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ровень механизации на рабочем месте характеризуется степенью использования рабочим механизированного оборудования и приспособлений с питанием от источн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ков энергии</w:t>
      </w:r>
    </w:p>
    <w:p w:rsidR="00C767AE" w:rsidRPr="00C767AE" w:rsidRDefault="00C767AE" w:rsidP="00C767AE">
      <w:pPr>
        <w:ind w:firstLine="480"/>
        <w:jc w:val="center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С</w:t>
      </w:r>
      <w:r w:rsidRPr="00C767AE">
        <w:rPr>
          <w:rFonts w:ascii="Times New Roman" w:hAnsi="Times New Roman" w:cs="Times New Roman"/>
          <w:vertAlign w:val="subscript"/>
        </w:rPr>
        <w:t>м</w:t>
      </w:r>
      <w:r w:rsidRPr="00C767AE">
        <w:rPr>
          <w:rFonts w:ascii="Times New Roman" w:hAnsi="Times New Roman" w:cs="Times New Roman"/>
        </w:rPr>
        <w:t>=</w:t>
      </w:r>
      <w:r w:rsidR="002A19B3" w:rsidRPr="00C767AE">
        <w:rPr>
          <w:rFonts w:ascii="Times New Roman" w:hAnsi="Times New Roman" w:cs="Times New Roman"/>
          <w:position w:val="-30"/>
        </w:rPr>
        <w:object w:dxaOrig="980" w:dyaOrig="680">
          <v:shape id="_x0000_i1028" type="#_x0000_t75" style="width:45pt;height:30.75pt" o:ole="">
            <v:imagedata r:id="rId22" o:title=""/>
          </v:shape>
          <o:OLEObject Type="Embed" ProgID="Equation.3" ShapeID="_x0000_i1028" DrawAspect="Content" ObjectID="_1426598220" r:id="rId23"/>
        </w:object>
      </w:r>
      <w:r w:rsidRPr="00C767AE">
        <w:rPr>
          <w:rFonts w:ascii="Times New Roman" w:hAnsi="Times New Roman" w:cs="Times New Roman"/>
        </w:rPr>
        <w:t>,</w:t>
      </w:r>
    </w:p>
    <w:p w:rsidR="00C767AE" w:rsidRPr="00C767AE" w:rsidRDefault="00C767AE" w:rsidP="000246F8">
      <w:pPr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где t</w:t>
      </w:r>
      <w:r w:rsidRPr="00C767AE">
        <w:rPr>
          <w:rFonts w:ascii="Times New Roman" w:hAnsi="Times New Roman" w:cs="Times New Roman"/>
          <w:vertAlign w:val="subscript"/>
        </w:rPr>
        <w:t>м</w:t>
      </w:r>
      <w:r w:rsidRPr="00C767AE">
        <w:rPr>
          <w:rFonts w:ascii="Times New Roman" w:hAnsi="Times New Roman" w:cs="Times New Roman"/>
        </w:rPr>
        <w:t xml:space="preserve"> – время, затрачиваемое рабочим на работу механическим инструментом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Критериями рациональной организации рабочих мест является минимальная утомляемость, максимальная производительность труда, отсутствие лишних движений у рабочего, техническая безопасность выполнения работ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ри разработке проекта организации трудового процесса на рабочем месте, вн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чале устанавливается перечень операций и переходов, которые должны выполняться рабочим. Затем выявляются условия и способ выполнения каждого элемента операции (степень тяжести, темп работы, поза рабочего и т.д.). В дальнейшем выбирают  и обо</w:t>
      </w:r>
      <w:r w:rsidRPr="00C767AE">
        <w:rPr>
          <w:rFonts w:ascii="Times New Roman" w:hAnsi="Times New Roman" w:cs="Times New Roman"/>
        </w:rPr>
        <w:t>с</w:t>
      </w:r>
      <w:r w:rsidRPr="00C767AE">
        <w:rPr>
          <w:rFonts w:ascii="Times New Roman" w:hAnsi="Times New Roman" w:cs="Times New Roman"/>
        </w:rPr>
        <w:t>новывают средства оснащения рабочего мест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Система обслуживания рабочего места устанавливается от типа производства, сложности ремонтируемого объекта, состояния парка оборудования, структуры РОП. Т.е. для создания условий бесперебойной работы необходимо заблаговременно сна</w:t>
      </w:r>
      <w:r w:rsidRPr="00C767AE">
        <w:rPr>
          <w:rFonts w:ascii="Times New Roman" w:hAnsi="Times New Roman" w:cs="Times New Roman"/>
        </w:rPr>
        <w:t>б</w:t>
      </w:r>
      <w:r w:rsidRPr="00C767AE">
        <w:rPr>
          <w:rFonts w:ascii="Times New Roman" w:hAnsi="Times New Roman" w:cs="Times New Roman"/>
        </w:rPr>
        <w:t>дить рабочих инструментом, приспособлениями, документацией, деталями и необх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димыми материалами. Требуется постоянно с рабочего места отвозить готовую пр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дукцию, следить за исправностью оборудования, налаживать его, контролировать кач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ство ремонтируемых объектов, убирать отходы производства, систематически следить за соответствием санитарно-гигиенических и эстетических условий на рабочем месте существующим нормам и требованиям охраны труд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</w:p>
    <w:p w:rsidR="00C767AE" w:rsidRPr="000246F8" w:rsidRDefault="00C767AE" w:rsidP="00E95F0C">
      <w:pPr>
        <w:pStyle w:val="a9"/>
        <w:numPr>
          <w:ilvl w:val="1"/>
          <w:numId w:val="54"/>
        </w:numPr>
        <w:tabs>
          <w:tab w:val="left" w:pos="993"/>
        </w:tabs>
        <w:ind w:hanging="77"/>
        <w:jc w:val="both"/>
        <w:rPr>
          <w:rFonts w:ascii="Arial" w:hAnsi="Arial" w:cs="Arial"/>
          <w:b/>
        </w:rPr>
      </w:pPr>
      <w:r w:rsidRPr="000246F8">
        <w:rPr>
          <w:rFonts w:ascii="Arial" w:hAnsi="Arial" w:cs="Arial"/>
          <w:b/>
        </w:rPr>
        <w:t>Планировка рабочего места</w:t>
      </w:r>
    </w:p>
    <w:p w:rsidR="002E1C73" w:rsidRPr="002E1C73" w:rsidRDefault="002E1C73" w:rsidP="002E1C73">
      <w:pPr>
        <w:ind w:left="284"/>
        <w:jc w:val="both"/>
        <w:rPr>
          <w:rFonts w:ascii="Times New Roman" w:hAnsi="Times New Roman" w:cs="Times New Roman"/>
          <w:b/>
        </w:rPr>
      </w:pP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ланировка рабочего места – это размещение оборудования, приспособлений, и</w:t>
      </w:r>
      <w:r w:rsidRPr="00C767AE">
        <w:rPr>
          <w:rFonts w:ascii="Times New Roman" w:hAnsi="Times New Roman" w:cs="Times New Roman"/>
        </w:rPr>
        <w:t>н</w:t>
      </w:r>
      <w:r w:rsidRPr="00C767AE">
        <w:rPr>
          <w:rFonts w:ascii="Times New Roman" w:hAnsi="Times New Roman" w:cs="Times New Roman"/>
        </w:rPr>
        <w:t>струмента и других предметов на площади и в пространстве с учетом удобства и без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пасности выполнения работ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Рабочее место разделяют на 2 зоны: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Рабочую (основную)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- Зону подхода (вспомогательную) – сидения, тумбочки, стеллаж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lastRenderedPageBreak/>
        <w:t>Оптимальность рабочей зоны характеризуется площадью и пространственными размерами по высоте, глубине и фронту работ. Площадь зависит от размеров оборуд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вания и оснастки, пространственные размеры – от положения рабочего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ланировка рабочего места является:</w:t>
      </w:r>
    </w:p>
    <w:p w:rsidR="00C767AE" w:rsidRPr="00C767AE" w:rsidRDefault="00C767AE" w:rsidP="000246F8">
      <w:pPr>
        <w:numPr>
          <w:ilvl w:val="0"/>
          <w:numId w:val="47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технологической основой рационализации методов и приемов труда, предпосылкой обеспечения благоприятных и безопасных условий труда;</w:t>
      </w:r>
    </w:p>
    <w:p w:rsidR="00C767AE" w:rsidRPr="00C767AE" w:rsidRDefault="00C767AE" w:rsidP="000246F8">
      <w:pPr>
        <w:numPr>
          <w:ilvl w:val="0"/>
          <w:numId w:val="47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экономической основой обеспечения экономики производственной пл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щади;</w:t>
      </w:r>
    </w:p>
    <w:p w:rsidR="00C767AE" w:rsidRPr="00C767AE" w:rsidRDefault="00C767AE" w:rsidP="000246F8">
      <w:pPr>
        <w:numPr>
          <w:ilvl w:val="0"/>
          <w:numId w:val="47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методической основой обеспечения планировки в соответствии с раци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нальными эргономическими параметрам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Эргономика рассматривает закономерности взаимодействия комплекса «человек-машина-среда» и изучает функциональные возможности человека в трудовых проце</w:t>
      </w:r>
      <w:r w:rsidRPr="00C767AE">
        <w:rPr>
          <w:rFonts w:ascii="Times New Roman" w:hAnsi="Times New Roman" w:cs="Times New Roman"/>
        </w:rPr>
        <w:t>с</w:t>
      </w:r>
      <w:r w:rsidRPr="00C767AE">
        <w:rPr>
          <w:rFonts w:ascii="Times New Roman" w:hAnsi="Times New Roman" w:cs="Times New Roman"/>
        </w:rPr>
        <w:t>сах с целью создания оптимальных условий работы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Оптимальность определяется созданием условий для высокопроизводительного труда, устойчивой работоспособности человека, сохранения силы и здоровья человека. При этом должно обеспечиваться соответствие технологического оборудования и осн</w:t>
      </w:r>
      <w:r w:rsidRPr="00C767AE">
        <w:rPr>
          <w:rFonts w:ascii="Times New Roman" w:hAnsi="Times New Roman" w:cs="Times New Roman"/>
        </w:rPr>
        <w:t>а</w:t>
      </w:r>
      <w:r w:rsidRPr="00C767AE">
        <w:rPr>
          <w:rFonts w:ascii="Times New Roman" w:hAnsi="Times New Roman" w:cs="Times New Roman"/>
        </w:rPr>
        <w:t>стки физиологическим, психофизическим и психологическим способностям человека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Эргономические требования предусматривают исследование и выбор рационал</w:t>
      </w:r>
      <w:r w:rsidRPr="00C767AE">
        <w:rPr>
          <w:rFonts w:ascii="Times New Roman" w:hAnsi="Times New Roman" w:cs="Times New Roman"/>
        </w:rPr>
        <w:t>ь</w:t>
      </w:r>
      <w:r w:rsidRPr="00C767AE">
        <w:rPr>
          <w:rFonts w:ascii="Times New Roman" w:hAnsi="Times New Roman" w:cs="Times New Roman"/>
        </w:rPr>
        <w:t>ных позы трудовых движений, дыхательных функций, восприятия, внимания рабочего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Размещение средств и предметов труда должно обеспечивать обоснованные зоны досягаемости, рабочую позу и оптимальность зоны обзора и допустимые затраты физ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ческих усилий, темп и монотонность работы, шумы и вибрации, температуру, вла</w:t>
      </w:r>
      <w:r w:rsidRPr="00C767AE">
        <w:rPr>
          <w:rFonts w:ascii="Times New Roman" w:hAnsi="Times New Roman" w:cs="Times New Roman"/>
        </w:rPr>
        <w:t>ж</w:t>
      </w:r>
      <w:r w:rsidRPr="00C767AE">
        <w:rPr>
          <w:rFonts w:ascii="Times New Roman" w:hAnsi="Times New Roman" w:cs="Times New Roman"/>
        </w:rPr>
        <w:t>ность, загазованность и оптимальную освещенность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ри организации трудового процесса необходимо учитывать: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рациональное расстояние от предмета обработки до глаз работающего – 450 мм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гол зоны обзора в горизонтальной плоскости – 120</w:t>
      </w:r>
      <w:r w:rsidRPr="00C767AE">
        <w:rPr>
          <w:rFonts w:ascii="Times New Roman" w:hAnsi="Times New Roman" w:cs="Times New Roman"/>
          <w:vertAlign w:val="superscript"/>
        </w:rPr>
        <w:t>0</w:t>
      </w:r>
      <w:r w:rsidRPr="00C767AE">
        <w:rPr>
          <w:rFonts w:ascii="Times New Roman" w:hAnsi="Times New Roman" w:cs="Times New Roman"/>
        </w:rPr>
        <w:t>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гол мгновенного зрения в рабочей зоне – 18</w:t>
      </w:r>
      <w:r w:rsidRPr="00C767AE">
        <w:rPr>
          <w:rFonts w:ascii="Times New Roman" w:hAnsi="Times New Roman" w:cs="Times New Roman"/>
          <w:vertAlign w:val="superscript"/>
        </w:rPr>
        <w:t>0</w:t>
      </w:r>
      <w:r w:rsidRPr="00C767AE">
        <w:rPr>
          <w:rFonts w:ascii="Times New Roman" w:hAnsi="Times New Roman" w:cs="Times New Roman"/>
        </w:rPr>
        <w:t>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гол эффективной видимости – 30</w:t>
      </w:r>
      <w:r w:rsidRPr="00C767AE">
        <w:rPr>
          <w:rFonts w:ascii="Times New Roman" w:hAnsi="Times New Roman" w:cs="Times New Roman"/>
          <w:vertAlign w:val="superscript"/>
        </w:rPr>
        <w:t>0</w:t>
      </w:r>
      <w:r w:rsidRPr="00C767AE">
        <w:rPr>
          <w:rFonts w:ascii="Times New Roman" w:hAnsi="Times New Roman" w:cs="Times New Roman"/>
        </w:rPr>
        <w:t>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гол обзора при поворотах головы – 220</w:t>
      </w:r>
      <w:r w:rsidRPr="00C767AE">
        <w:rPr>
          <w:rFonts w:ascii="Times New Roman" w:hAnsi="Times New Roman" w:cs="Times New Roman"/>
          <w:vertAlign w:val="superscript"/>
        </w:rPr>
        <w:t>0</w:t>
      </w:r>
      <w:r w:rsidRPr="00C767AE">
        <w:rPr>
          <w:rFonts w:ascii="Times New Roman" w:hAnsi="Times New Roman" w:cs="Times New Roman"/>
        </w:rPr>
        <w:t>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ремя реакции на внезапный сигнал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851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при работе с физическими усилиями до 50Н рациональная - сидячая поза, б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лее 100Н – работать стоя, 50…10 Н можно работать и сидя и стоя;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становлено, что более утомительной является рабочая поза «стоя». Физиолог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чески наиболее обоснованным является положение «сидя-стоя» за счет регулирования нагрузок на разные группы мышц.</w:t>
      </w:r>
    </w:p>
    <w:p w:rsidR="00C767AE" w:rsidRPr="00C767AE" w:rsidRDefault="00C767AE" w:rsidP="000246F8">
      <w:pPr>
        <w:numPr>
          <w:ilvl w:val="0"/>
          <w:numId w:val="48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установленные размеры расстояний между станками, станками и стенами, колонами.</w:t>
      </w:r>
    </w:p>
    <w:p w:rsidR="00C767AE" w:rsidRPr="00C767AE" w:rsidRDefault="00C767AE" w:rsidP="000246F8">
      <w:pPr>
        <w:numPr>
          <w:ilvl w:val="0"/>
          <w:numId w:val="48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ысоту верстаков, стендов и т.д. Их высота рассчитана на рост рабочего 178…180 см. Если ниже – подставки для ног, если сидя – регулируемые стулья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993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расположение оборудования объектов ремонта, инструмента должно искл</w:t>
      </w:r>
      <w:r w:rsidRPr="00C767AE">
        <w:rPr>
          <w:rFonts w:ascii="Times New Roman" w:hAnsi="Times New Roman" w:cs="Times New Roman"/>
        </w:rPr>
        <w:t>ю</w:t>
      </w:r>
      <w:r w:rsidRPr="00C767AE">
        <w:rPr>
          <w:rFonts w:ascii="Times New Roman" w:hAnsi="Times New Roman" w:cs="Times New Roman"/>
        </w:rPr>
        <w:t>чать лишние и нерациональные движения. Все должно быть под рукой, т.е. что треб</w:t>
      </w:r>
      <w:r w:rsidRPr="00C767AE">
        <w:rPr>
          <w:rFonts w:ascii="Times New Roman" w:hAnsi="Times New Roman" w:cs="Times New Roman"/>
        </w:rPr>
        <w:t>у</w:t>
      </w:r>
      <w:r w:rsidRPr="00C767AE">
        <w:rPr>
          <w:rFonts w:ascii="Times New Roman" w:hAnsi="Times New Roman" w:cs="Times New Roman"/>
        </w:rPr>
        <w:t>ется для рабочего чаще, должно располагаться ближе к нему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993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се что берется левой рукой должно располагаться слева и наоборот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993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се предметы должны располагаться в зоне деятельности рук рабочего;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993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с учетом массы объектов ремонта рабочее место должно быть оборудовано ПТС.</w:t>
      </w:r>
    </w:p>
    <w:p w:rsidR="00C767AE" w:rsidRPr="00C767AE" w:rsidRDefault="00C767AE" w:rsidP="000246F8">
      <w:pPr>
        <w:numPr>
          <w:ilvl w:val="0"/>
          <w:numId w:val="48"/>
        </w:numPr>
        <w:tabs>
          <w:tab w:val="clear" w:pos="1275"/>
          <w:tab w:val="num" w:pos="993"/>
        </w:tabs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внешнее оформление рабочего места должно соответствовать требованиям технической эстетики.</w:t>
      </w:r>
    </w:p>
    <w:p w:rsidR="00C767AE" w:rsidRP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lastRenderedPageBreak/>
        <w:t>На основании этих требований ведется разработка планировки рабочего места. При совершенствовании планировки рабочего места анализируется состояние в сл</w:t>
      </w:r>
      <w:r w:rsidRPr="00C767AE">
        <w:rPr>
          <w:rFonts w:ascii="Times New Roman" w:hAnsi="Times New Roman" w:cs="Times New Roman"/>
        </w:rPr>
        <w:t>е</w:t>
      </w:r>
      <w:r w:rsidRPr="00C767AE">
        <w:rPr>
          <w:rFonts w:ascii="Times New Roman" w:hAnsi="Times New Roman" w:cs="Times New Roman"/>
        </w:rPr>
        <w:t>дующей последовательности:</w:t>
      </w:r>
    </w:p>
    <w:p w:rsidR="00C767AE" w:rsidRPr="00C767AE" w:rsidRDefault="00C767AE" w:rsidP="000246F8">
      <w:pPr>
        <w:numPr>
          <w:ilvl w:val="0"/>
          <w:numId w:val="49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Изучение технологических и пространственной взаимосвязи рабочих мест, о</w:t>
      </w:r>
      <w:r w:rsidRPr="00C767AE">
        <w:rPr>
          <w:rFonts w:ascii="Times New Roman" w:hAnsi="Times New Roman" w:cs="Times New Roman"/>
        </w:rPr>
        <w:t>п</w:t>
      </w:r>
      <w:r w:rsidRPr="00C767AE">
        <w:rPr>
          <w:rFonts w:ascii="Times New Roman" w:hAnsi="Times New Roman" w:cs="Times New Roman"/>
        </w:rPr>
        <w:t>ределение длины и характера транспортировки предметов труда и передвижений раб</w:t>
      </w:r>
      <w:r w:rsidRPr="00C767AE">
        <w:rPr>
          <w:rFonts w:ascii="Times New Roman" w:hAnsi="Times New Roman" w:cs="Times New Roman"/>
        </w:rPr>
        <w:t>о</w:t>
      </w:r>
      <w:r w:rsidRPr="00C767AE">
        <w:rPr>
          <w:rFonts w:ascii="Times New Roman" w:hAnsi="Times New Roman" w:cs="Times New Roman"/>
        </w:rPr>
        <w:t>чего при обслуживании рабочего места, определение протяженности и направления грузопотока, объема перемещаемого груза.</w:t>
      </w:r>
    </w:p>
    <w:p w:rsidR="00C767AE" w:rsidRPr="00C767AE" w:rsidRDefault="00C767AE" w:rsidP="000246F8">
      <w:pPr>
        <w:numPr>
          <w:ilvl w:val="0"/>
          <w:numId w:val="49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Разработка схемы размещения оборудования и оргоснастки и передвижения рабочего по участку.</w:t>
      </w:r>
    </w:p>
    <w:p w:rsidR="00C767AE" w:rsidRPr="00C767AE" w:rsidRDefault="00C767AE" w:rsidP="000246F8">
      <w:pPr>
        <w:numPr>
          <w:ilvl w:val="0"/>
          <w:numId w:val="49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Анализ наблюдений потерь времени, связанных с нерациональной планиро</w:t>
      </w:r>
      <w:r w:rsidRPr="00C767AE">
        <w:rPr>
          <w:rFonts w:ascii="Times New Roman" w:hAnsi="Times New Roman" w:cs="Times New Roman"/>
        </w:rPr>
        <w:t>в</w:t>
      </w:r>
      <w:r w:rsidRPr="00C767AE">
        <w:rPr>
          <w:rFonts w:ascii="Times New Roman" w:hAnsi="Times New Roman" w:cs="Times New Roman"/>
        </w:rPr>
        <w:t>кой рабочих мест.</w:t>
      </w:r>
    </w:p>
    <w:p w:rsidR="00C767AE" w:rsidRPr="00C767AE" w:rsidRDefault="00C767AE" w:rsidP="000246F8">
      <w:pPr>
        <w:numPr>
          <w:ilvl w:val="0"/>
          <w:numId w:val="49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Изучение расположения предметов и средств труда, выявление структуры тр</w:t>
      </w:r>
      <w:r w:rsidRPr="00C767AE">
        <w:rPr>
          <w:rFonts w:ascii="Times New Roman" w:hAnsi="Times New Roman" w:cs="Times New Roman"/>
        </w:rPr>
        <w:t>у</w:t>
      </w:r>
      <w:r w:rsidRPr="00C767AE">
        <w:rPr>
          <w:rFonts w:ascii="Times New Roman" w:hAnsi="Times New Roman" w:cs="Times New Roman"/>
        </w:rPr>
        <w:t>довых действий, длины и траектории движения рабочего.</w:t>
      </w:r>
    </w:p>
    <w:p w:rsidR="00C767AE" w:rsidRPr="00C767AE" w:rsidRDefault="00C767AE" w:rsidP="000246F8">
      <w:pPr>
        <w:numPr>
          <w:ilvl w:val="0"/>
          <w:numId w:val="49"/>
        </w:numPr>
        <w:ind w:left="0"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Изучение размещения рабочего, оборудования, оснастки, маршрутов передв</w:t>
      </w:r>
      <w:r w:rsidRPr="00C767AE">
        <w:rPr>
          <w:rFonts w:ascii="Times New Roman" w:hAnsi="Times New Roman" w:cs="Times New Roman"/>
        </w:rPr>
        <w:t>и</w:t>
      </w:r>
      <w:r w:rsidRPr="00C767AE">
        <w:rPr>
          <w:rFonts w:ascii="Times New Roman" w:hAnsi="Times New Roman" w:cs="Times New Roman"/>
        </w:rPr>
        <w:t>жения рабочего на рабочем месте, составление схемы планировки рабочего места.</w:t>
      </w:r>
    </w:p>
    <w:p w:rsidR="00C767AE" w:rsidRDefault="00C767AE" w:rsidP="000246F8">
      <w:pPr>
        <w:ind w:firstLine="567"/>
        <w:jc w:val="both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</w:rPr>
        <w:t>На основании этого разрабатывается планировка рабочего места.</w:t>
      </w:r>
    </w:p>
    <w:p w:rsidR="00EE1825" w:rsidRPr="00C767AE" w:rsidRDefault="00EE1825" w:rsidP="00C767AE">
      <w:pPr>
        <w:jc w:val="both"/>
        <w:rPr>
          <w:rFonts w:ascii="Times New Roman" w:hAnsi="Times New Roman" w:cs="Times New Roman"/>
        </w:rPr>
      </w:pPr>
    </w:p>
    <w:p w:rsidR="00C767AE" w:rsidRPr="00C767AE" w:rsidRDefault="00C767AE" w:rsidP="00C767AE">
      <w:pPr>
        <w:jc w:val="center"/>
        <w:rPr>
          <w:rFonts w:ascii="Times New Roman" w:hAnsi="Times New Roman" w:cs="Times New Roman"/>
        </w:rPr>
      </w:pPr>
      <w:r w:rsidRPr="00C767AE">
        <w:rPr>
          <w:rFonts w:ascii="Times New Roman" w:hAnsi="Times New Roman" w:cs="Times New Roman"/>
          <w:noProof/>
        </w:rPr>
        <w:drawing>
          <wp:inline distT="0" distB="0" distL="0" distR="0">
            <wp:extent cx="3523517" cy="1666875"/>
            <wp:effectExtent l="19050" t="0" r="733" b="0"/>
            <wp:docPr id="5" name="Рисунок 109" descr="планировка раб мест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планировка раб места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3517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67AE" w:rsidRPr="00C767AE" w:rsidRDefault="00C767AE" w:rsidP="00C767AE">
      <w:pPr>
        <w:ind w:firstLine="480"/>
        <w:jc w:val="both"/>
        <w:rPr>
          <w:rFonts w:ascii="Times New Roman" w:hAnsi="Times New Roman" w:cs="Times New Roman"/>
        </w:rPr>
      </w:pPr>
    </w:p>
    <w:p w:rsidR="00C767AE" w:rsidRPr="00EE1825" w:rsidRDefault="00C767AE" w:rsidP="00EE1825">
      <w:pPr>
        <w:ind w:left="1134" w:right="1700"/>
        <w:jc w:val="both"/>
        <w:rPr>
          <w:rFonts w:ascii="Times New Roman" w:hAnsi="Times New Roman" w:cs="Times New Roman"/>
          <w:sz w:val="20"/>
          <w:szCs w:val="20"/>
        </w:rPr>
      </w:pPr>
      <w:r w:rsidRPr="00EE1825">
        <w:rPr>
          <w:rFonts w:ascii="Times New Roman" w:hAnsi="Times New Roman" w:cs="Times New Roman"/>
          <w:sz w:val="20"/>
          <w:szCs w:val="20"/>
        </w:rPr>
        <w:t xml:space="preserve">Рис. 1 </w:t>
      </w:r>
      <w:r w:rsidR="00EE1825" w:rsidRPr="00EE1825">
        <w:rPr>
          <w:rFonts w:ascii="Times New Roman" w:hAnsi="Times New Roman" w:cs="Times New Roman"/>
          <w:sz w:val="20"/>
          <w:szCs w:val="20"/>
        </w:rPr>
        <w:t>–</w:t>
      </w:r>
      <w:r w:rsidRPr="00EE1825">
        <w:rPr>
          <w:rFonts w:ascii="Times New Roman" w:hAnsi="Times New Roman" w:cs="Times New Roman"/>
          <w:sz w:val="20"/>
          <w:szCs w:val="20"/>
        </w:rPr>
        <w:t xml:space="preserve"> </w:t>
      </w:r>
      <w:r w:rsidR="00EE1825" w:rsidRPr="00EE1825">
        <w:rPr>
          <w:rFonts w:ascii="Times New Roman" w:hAnsi="Times New Roman" w:cs="Times New Roman"/>
          <w:sz w:val="20"/>
          <w:szCs w:val="20"/>
        </w:rPr>
        <w:t>Планировка рабочего места:</w:t>
      </w:r>
      <w:r w:rsidRPr="00EE1825">
        <w:rPr>
          <w:rFonts w:ascii="Times New Roman" w:hAnsi="Times New Roman" w:cs="Times New Roman"/>
          <w:sz w:val="20"/>
          <w:szCs w:val="20"/>
        </w:rPr>
        <w:t>1 – станок; 2 – тара для стружки; 3 – лоток для инструмента; 4 – светильник; 5 – тумбочка инструментал</w:t>
      </w:r>
      <w:r w:rsidRPr="00EE1825">
        <w:rPr>
          <w:rFonts w:ascii="Times New Roman" w:hAnsi="Times New Roman" w:cs="Times New Roman"/>
          <w:sz w:val="20"/>
          <w:szCs w:val="20"/>
        </w:rPr>
        <w:t>ь</w:t>
      </w:r>
      <w:r w:rsidRPr="00EE1825">
        <w:rPr>
          <w:rFonts w:ascii="Times New Roman" w:hAnsi="Times New Roman" w:cs="Times New Roman"/>
          <w:sz w:val="20"/>
          <w:szCs w:val="20"/>
        </w:rPr>
        <w:t>ная с планшетом для документации; 6 – тара для заготовок; 7 – стол п</w:t>
      </w:r>
      <w:r w:rsidRPr="00EE1825">
        <w:rPr>
          <w:rFonts w:ascii="Times New Roman" w:hAnsi="Times New Roman" w:cs="Times New Roman"/>
          <w:sz w:val="20"/>
          <w:szCs w:val="20"/>
        </w:rPr>
        <w:t>е</w:t>
      </w:r>
      <w:r w:rsidRPr="00EE1825">
        <w:rPr>
          <w:rFonts w:ascii="Times New Roman" w:hAnsi="Times New Roman" w:cs="Times New Roman"/>
          <w:sz w:val="20"/>
          <w:szCs w:val="20"/>
        </w:rPr>
        <w:t>редвижной; 8 – стул подъемно-переворотный; 9 – экран защитный.</w:t>
      </w:r>
    </w:p>
    <w:p w:rsidR="00C767AE" w:rsidRDefault="00C767AE" w:rsidP="00E1695B">
      <w:pPr>
        <w:pStyle w:val="a7"/>
        <w:spacing w:line="240" w:lineRule="auto"/>
        <w:ind w:firstLine="0"/>
        <w:jc w:val="center"/>
        <w:rPr>
          <w:b/>
          <w:caps/>
          <w:spacing w:val="30"/>
          <w:sz w:val="24"/>
          <w:szCs w:val="24"/>
        </w:rPr>
      </w:pPr>
    </w:p>
    <w:p w:rsidR="002E1C73" w:rsidRDefault="002E1C73" w:rsidP="00E1695B">
      <w:pPr>
        <w:pStyle w:val="a7"/>
        <w:spacing w:line="240" w:lineRule="auto"/>
        <w:ind w:firstLine="0"/>
        <w:jc w:val="center"/>
        <w:rPr>
          <w:b/>
          <w:caps/>
          <w:spacing w:val="30"/>
          <w:sz w:val="24"/>
          <w:szCs w:val="24"/>
        </w:rPr>
      </w:pPr>
    </w:p>
    <w:p w:rsidR="00C767AE" w:rsidRDefault="00C767AE" w:rsidP="00E1695B">
      <w:pPr>
        <w:pStyle w:val="a7"/>
        <w:spacing w:line="240" w:lineRule="auto"/>
        <w:ind w:firstLine="0"/>
        <w:jc w:val="center"/>
        <w:rPr>
          <w:b/>
          <w:caps/>
          <w:spacing w:val="30"/>
          <w:sz w:val="24"/>
          <w:szCs w:val="24"/>
        </w:rPr>
      </w:pPr>
    </w:p>
    <w:p w:rsidR="002A19B3" w:rsidRPr="000246F8" w:rsidRDefault="002A19B3" w:rsidP="000246F8">
      <w:pPr>
        <w:pStyle w:val="a7"/>
        <w:spacing w:line="240" w:lineRule="auto"/>
        <w:ind w:firstLine="567"/>
        <w:rPr>
          <w:rFonts w:ascii="Arial" w:hAnsi="Arial" w:cs="Arial"/>
          <w:b/>
          <w:caps/>
          <w:sz w:val="24"/>
          <w:szCs w:val="24"/>
        </w:rPr>
      </w:pPr>
      <w:r w:rsidRPr="002A19B3">
        <w:rPr>
          <w:sz w:val="24"/>
          <w:szCs w:val="24"/>
          <w:u w:val="single"/>
        </w:rPr>
        <w:t>Л</w:t>
      </w:r>
      <w:r w:rsidR="00E1695B" w:rsidRPr="002A19B3">
        <w:rPr>
          <w:sz w:val="24"/>
          <w:szCs w:val="24"/>
          <w:u w:val="single"/>
        </w:rPr>
        <w:t xml:space="preserve">екция </w:t>
      </w:r>
      <w:r w:rsidRPr="002A19B3">
        <w:rPr>
          <w:sz w:val="24"/>
          <w:szCs w:val="24"/>
          <w:u w:val="single"/>
        </w:rPr>
        <w:t>5.</w:t>
      </w:r>
      <w:r>
        <w:rPr>
          <w:b/>
          <w:spacing w:val="30"/>
          <w:sz w:val="24"/>
          <w:szCs w:val="24"/>
        </w:rPr>
        <w:t xml:space="preserve"> </w:t>
      </w:r>
      <w:r w:rsidRPr="000246F8">
        <w:rPr>
          <w:rFonts w:ascii="Arial" w:hAnsi="Arial" w:cs="Arial"/>
          <w:b/>
          <w:caps/>
          <w:sz w:val="24"/>
          <w:szCs w:val="24"/>
        </w:rPr>
        <w:t>«</w:t>
      </w:r>
      <w:r w:rsidR="00E1695B" w:rsidRPr="000246F8">
        <w:rPr>
          <w:rFonts w:ascii="Arial" w:hAnsi="Arial" w:cs="Arial"/>
          <w:b/>
          <w:caps/>
          <w:sz w:val="24"/>
          <w:szCs w:val="24"/>
        </w:rPr>
        <w:t xml:space="preserve">Организация работ по восстановлению </w:t>
      </w:r>
    </w:p>
    <w:p w:rsidR="00E1695B" w:rsidRPr="000246F8" w:rsidRDefault="00E1695B" w:rsidP="000246F8">
      <w:pPr>
        <w:pStyle w:val="a7"/>
        <w:spacing w:line="240" w:lineRule="auto"/>
        <w:ind w:firstLine="1134"/>
        <w:rPr>
          <w:rFonts w:ascii="Arial" w:hAnsi="Arial" w:cs="Arial"/>
          <w:b/>
          <w:caps/>
          <w:sz w:val="24"/>
          <w:szCs w:val="24"/>
        </w:rPr>
      </w:pPr>
      <w:r w:rsidRPr="000246F8">
        <w:rPr>
          <w:rFonts w:ascii="Arial" w:hAnsi="Arial" w:cs="Arial"/>
          <w:b/>
          <w:caps/>
          <w:sz w:val="24"/>
          <w:szCs w:val="24"/>
        </w:rPr>
        <w:t>ИЗНОШЕННЫХ деталей СЕЛЬСКОХОЗЯЙСТВЕННОЙ ТЕХНИКИ</w:t>
      </w:r>
      <w:r w:rsidR="000246F8">
        <w:rPr>
          <w:rFonts w:ascii="Arial" w:hAnsi="Arial" w:cs="Arial"/>
          <w:b/>
          <w:caps/>
          <w:sz w:val="24"/>
          <w:szCs w:val="24"/>
        </w:rPr>
        <w:t>»</w:t>
      </w:r>
    </w:p>
    <w:p w:rsidR="00E1695B" w:rsidRPr="000246F8" w:rsidRDefault="00E1695B" w:rsidP="00E1695B">
      <w:pPr>
        <w:ind w:firstLine="960"/>
        <w:rPr>
          <w:rFonts w:ascii="Arial" w:hAnsi="Arial" w:cs="Arial"/>
          <w:b/>
        </w:rPr>
      </w:pPr>
    </w:p>
    <w:p w:rsidR="00E1695B" w:rsidRPr="000246F8" w:rsidRDefault="002A19B3" w:rsidP="002A19B3">
      <w:pPr>
        <w:pStyle w:val="a7"/>
        <w:ind w:left="360" w:firstLine="207"/>
        <w:rPr>
          <w:rFonts w:ascii="Arial" w:hAnsi="Arial" w:cs="Arial"/>
          <w:b/>
          <w:sz w:val="24"/>
          <w:szCs w:val="24"/>
        </w:rPr>
      </w:pPr>
      <w:r w:rsidRPr="000246F8">
        <w:rPr>
          <w:rFonts w:ascii="Arial" w:hAnsi="Arial" w:cs="Arial"/>
          <w:b/>
          <w:sz w:val="24"/>
          <w:szCs w:val="24"/>
        </w:rPr>
        <w:t>5.</w:t>
      </w:r>
      <w:r w:rsidR="00E1695B" w:rsidRPr="000246F8">
        <w:rPr>
          <w:rFonts w:ascii="Arial" w:hAnsi="Arial" w:cs="Arial"/>
          <w:b/>
          <w:sz w:val="24"/>
          <w:szCs w:val="24"/>
        </w:rPr>
        <w:t>1.  Технико-экономические проблемы восстановления деталей</w:t>
      </w:r>
    </w:p>
    <w:p w:rsidR="00E1695B" w:rsidRPr="00E1695B" w:rsidRDefault="00E1695B" w:rsidP="00E1695B">
      <w:pPr>
        <w:pStyle w:val="a7"/>
        <w:ind w:left="360" w:firstLine="0"/>
        <w:rPr>
          <w:b/>
          <w:sz w:val="24"/>
          <w:szCs w:val="24"/>
        </w:rPr>
      </w:pP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Cs/>
        </w:rPr>
        <w:t>Восстановление деталей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представляет собой комплекс операций по устранению ос</w:t>
      </w:r>
      <w:r w:rsidRPr="00E1695B">
        <w:rPr>
          <w:rFonts w:ascii="Times New Roman" w:hAnsi="Times New Roman" w:cs="Times New Roman"/>
        </w:rPr>
        <w:softHyphen/>
        <w:t>новных дефектов и восстановлению технологических параметров детали, ус</w:t>
      </w:r>
      <w:r w:rsidRPr="00E1695B">
        <w:rPr>
          <w:rFonts w:ascii="Times New Roman" w:hAnsi="Times New Roman" w:cs="Times New Roman"/>
        </w:rPr>
        <w:softHyphen/>
        <w:t>тановленных нормативно-технической документацией, что позволяет обеспечить п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следующую работоспособность составных частей машин, по</w:t>
      </w:r>
      <w:r w:rsidRPr="00E1695B">
        <w:rPr>
          <w:rFonts w:ascii="Times New Roman" w:hAnsi="Times New Roman" w:cs="Times New Roman"/>
        </w:rPr>
        <w:softHyphen/>
        <w:t>высить эффективность и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пользования сельскохозяйственной техники, а так</w:t>
      </w:r>
      <w:r w:rsidRPr="00E1695B">
        <w:rPr>
          <w:rFonts w:ascii="Times New Roman" w:hAnsi="Times New Roman" w:cs="Times New Roman"/>
        </w:rPr>
        <w:softHyphen/>
        <w:t>же обеспечить экономию материал</w:t>
      </w:r>
      <w:r w:rsidRPr="00E1695B">
        <w:rPr>
          <w:rFonts w:ascii="Times New Roman" w:hAnsi="Times New Roman" w:cs="Times New Roman"/>
        </w:rPr>
        <w:t>ь</w:t>
      </w:r>
      <w:r w:rsidRPr="00E1695B">
        <w:rPr>
          <w:rFonts w:ascii="Times New Roman" w:hAnsi="Times New Roman" w:cs="Times New Roman"/>
        </w:rPr>
        <w:t>ных и трудовых ресурсов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Стоимость запасных частей составляет значительную долю в себестоимости к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питального ремонта машин (от 48 до 70%). Чем сложнее машина, тем больше доля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Доля затрат на восстановление деталей по отношению к стоимости новых соста</w:t>
      </w:r>
      <w:r w:rsidRPr="00E1695B">
        <w:rPr>
          <w:rFonts w:ascii="Times New Roman" w:hAnsi="Times New Roman" w:cs="Times New Roman"/>
        </w:rPr>
        <w:t>в</w:t>
      </w:r>
      <w:r w:rsidRPr="00E1695B">
        <w:rPr>
          <w:rFonts w:ascii="Times New Roman" w:hAnsi="Times New Roman" w:cs="Times New Roman"/>
        </w:rPr>
        <w:t>ляет 10…12%. Увеличение объемов восстановления существенно снизит затраты на запчасти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lastRenderedPageBreak/>
        <w:t>Восстановление изношенных и поврежденных деталей следует рас</w:t>
      </w:r>
      <w:r w:rsidRPr="00E1695B">
        <w:rPr>
          <w:rFonts w:ascii="Times New Roman" w:hAnsi="Times New Roman" w:cs="Times New Roman"/>
        </w:rPr>
        <w:softHyphen/>
        <w:t>сматривать как использование вторичных ресурсов. Оно отличается высокой народно-хозяйственной эффективностью, обусловленной следующими фак</w:t>
      </w:r>
      <w:r w:rsidRPr="00E1695B">
        <w:rPr>
          <w:rFonts w:ascii="Times New Roman" w:hAnsi="Times New Roman" w:cs="Times New Roman"/>
        </w:rPr>
        <w:softHyphen/>
        <w:t>торами: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значительной экономией металла, так как в процессе использования изнашив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ется небольшая часть поверхности детали на относительно малую глубину. Так, н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пример, при восстановлении автомобильных деталей обраба</w:t>
      </w:r>
      <w:r w:rsidRPr="00E1695B">
        <w:rPr>
          <w:rFonts w:ascii="Times New Roman" w:hAnsi="Times New Roman" w:cs="Times New Roman"/>
        </w:rPr>
        <w:softHyphen/>
        <w:t>тывается в среднем только 24-26 % их поверхности, т.к. остальная или не из</w:t>
      </w:r>
      <w:r w:rsidRPr="00E1695B">
        <w:rPr>
          <w:rFonts w:ascii="Times New Roman" w:hAnsi="Times New Roman" w:cs="Times New Roman"/>
        </w:rPr>
        <w:softHyphen/>
        <w:t>нашивается, или изнашивается в пр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 xml:space="preserve">делах допуска на размеры новых деталей. Износы деталей в среднем не превышают 0,1 - </w:t>
      </w:r>
      <w:smartTag w:uri="urn:schemas-microsoft-com:office:smarttags" w:element="metricconverter">
        <w:smartTagPr>
          <w:attr w:name="ProductID" w:val="0,3 мм"/>
        </w:smartTagPr>
        <w:r w:rsidRPr="00E1695B">
          <w:rPr>
            <w:rFonts w:ascii="Times New Roman" w:hAnsi="Times New Roman" w:cs="Times New Roman"/>
          </w:rPr>
          <w:t>0,3 мм</w:t>
        </w:r>
      </w:smartTag>
      <w:r w:rsidRPr="00E1695B">
        <w:rPr>
          <w:rFonts w:ascii="Times New Roman" w:hAnsi="Times New Roman" w:cs="Times New Roman"/>
        </w:rPr>
        <w:t xml:space="preserve"> и только у не</w:t>
      </w:r>
      <w:r w:rsidRPr="00E1695B">
        <w:rPr>
          <w:rFonts w:ascii="Times New Roman" w:hAnsi="Times New Roman" w:cs="Times New Roman"/>
        </w:rPr>
        <w:softHyphen/>
        <w:t xml:space="preserve">которых из них достигают </w:t>
      </w:r>
      <w:smartTag w:uri="urn:schemas-microsoft-com:office:smarttags" w:element="metricconverter">
        <w:smartTagPr>
          <w:attr w:name="ProductID" w:val="0,5 мм"/>
        </w:smartTagPr>
        <w:r w:rsidRPr="00E1695B">
          <w:rPr>
            <w:rFonts w:ascii="Times New Roman" w:hAnsi="Times New Roman" w:cs="Times New Roman"/>
          </w:rPr>
          <w:t>0,5 мм</w:t>
        </w:r>
      </w:smartTag>
      <w:r w:rsidRPr="00E1695B">
        <w:rPr>
          <w:rFonts w:ascii="Times New Roman" w:hAnsi="Times New Roman" w:cs="Times New Roman"/>
        </w:rPr>
        <w:t xml:space="preserve"> и более. При этом свыше 85% деталей ав</w:t>
      </w:r>
      <w:r w:rsidRPr="00E1695B">
        <w:rPr>
          <w:rFonts w:ascii="Times New Roman" w:hAnsi="Times New Roman" w:cs="Times New Roman"/>
        </w:rPr>
        <w:softHyphen/>
        <w:t xml:space="preserve">томобилей, тракторов, комбайнов, других машин и оборудования становятся не работоспособными при износах, не превышающих 0,2 - </w:t>
      </w:r>
      <w:smartTag w:uri="urn:schemas-microsoft-com:office:smarttags" w:element="metricconverter">
        <w:smartTagPr>
          <w:attr w:name="ProductID" w:val="0,3 мм"/>
        </w:smartTagPr>
        <w:r w:rsidRPr="00E1695B">
          <w:rPr>
            <w:rFonts w:ascii="Times New Roman" w:hAnsi="Times New Roman" w:cs="Times New Roman"/>
          </w:rPr>
          <w:t>0,3 мм</w:t>
        </w:r>
      </w:smartTag>
      <w:r w:rsidRPr="00E1695B">
        <w:rPr>
          <w:rFonts w:ascii="Times New Roman" w:hAnsi="Times New Roman" w:cs="Times New Roman"/>
        </w:rPr>
        <w:t xml:space="preserve">. Для большинства тракторных деталей износы находятся в пределах 0,1 - </w:t>
      </w:r>
      <w:smartTag w:uri="urn:schemas-microsoft-com:office:smarttags" w:element="metricconverter">
        <w:smartTagPr>
          <w:attr w:name="ProductID" w:val="0,5 мм"/>
        </w:smartTagPr>
        <w:r w:rsidRPr="00E1695B">
          <w:rPr>
            <w:rFonts w:ascii="Times New Roman" w:hAnsi="Times New Roman" w:cs="Times New Roman"/>
          </w:rPr>
          <w:t>0,5 мм</w:t>
        </w:r>
      </w:smartTag>
      <w:r w:rsidRPr="00E1695B">
        <w:rPr>
          <w:rFonts w:ascii="Times New Roman" w:hAnsi="Times New Roman" w:cs="Times New Roman"/>
        </w:rPr>
        <w:t xml:space="preserve">, отдельных (цапфы рам, оси качения и др.) - 1,3 - </w:t>
      </w:r>
      <w:smartTag w:uri="urn:schemas-microsoft-com:office:smarttags" w:element="metricconverter">
        <w:smartTagPr>
          <w:attr w:name="ProductID" w:val="1,65 мм"/>
        </w:smartTagPr>
        <w:r w:rsidRPr="00E1695B">
          <w:rPr>
            <w:rFonts w:ascii="Times New Roman" w:hAnsi="Times New Roman" w:cs="Times New Roman"/>
          </w:rPr>
          <w:t>1,65 мм</w:t>
        </w:r>
      </w:smartTag>
      <w:r w:rsidRPr="00E1695B">
        <w:rPr>
          <w:rFonts w:ascii="Times New Roman" w:hAnsi="Times New Roman" w:cs="Times New Roman"/>
        </w:rPr>
        <w:t xml:space="preserve"> и лишь таких весь</w:t>
      </w:r>
      <w:r w:rsidRPr="00E1695B">
        <w:rPr>
          <w:rFonts w:ascii="Times New Roman" w:hAnsi="Times New Roman" w:cs="Times New Roman"/>
        </w:rPr>
        <w:softHyphen/>
        <w:t>ма нагруженных деталей, как опо</w:t>
      </w:r>
      <w:r w:rsidRPr="00E1695B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ные катки, направляющие колеса, пальцы и звенья гусениц и др., достигают нескольких миллиметров. Анализ ремонт</w:t>
      </w:r>
      <w:r w:rsidRPr="00E1695B">
        <w:rPr>
          <w:rFonts w:ascii="Times New Roman" w:hAnsi="Times New Roman" w:cs="Times New Roman"/>
        </w:rPr>
        <w:softHyphen/>
        <w:t>ного фонда тракторов и других машин, требующих кап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тального ремонта показал, что в среднем только 20% деталей подлежит выбраковке, 25-40% являются вполне пригодными для дальнейшего использования, а остальные можно восстановить. При этом подавляющее большинство деталей сохраняет также необходимую прочность. Применяемые в ремонтном производстве процессы восс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новления деталей требуют для своего осуществления в не</w:t>
      </w:r>
      <w:r w:rsidRPr="00E1695B">
        <w:rPr>
          <w:rFonts w:ascii="Times New Roman" w:hAnsi="Times New Roman" w:cs="Times New Roman"/>
        </w:rPr>
        <w:softHyphen/>
        <w:t>сколько раз меньше матери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ла, чем процессы их изготовления. Экономия ма</w:t>
      </w:r>
      <w:r w:rsidRPr="00E1695B">
        <w:rPr>
          <w:rFonts w:ascii="Times New Roman" w:hAnsi="Times New Roman" w:cs="Times New Roman"/>
        </w:rPr>
        <w:softHyphen/>
        <w:t>териала впечет за собой экономию т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пливно-энергетических ресурсов;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нижением расхода запасных частей в объеме, равном при обеспечении ресурса восстановленных деталей на уровне новых, объему восстановления. При этом достиг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ется частичное высвобождение мощностей машинострои</w:t>
      </w:r>
      <w:r w:rsidRPr="00E1695B">
        <w:rPr>
          <w:rFonts w:ascii="Times New Roman" w:hAnsi="Times New Roman" w:cs="Times New Roman"/>
        </w:rPr>
        <w:softHyphen/>
        <w:t>тельных предприятий для д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полнительного обеспечения потребителей запас</w:t>
      </w:r>
      <w:r w:rsidRPr="00E1695B">
        <w:rPr>
          <w:rFonts w:ascii="Times New Roman" w:hAnsi="Times New Roman" w:cs="Times New Roman"/>
        </w:rPr>
        <w:softHyphen/>
        <w:t>ными частями. Восстановления деталей сохраняет также объемы мелкосерийного изготовления запасных частей на ремонтных предприятиях, высокая стоимость и низкое качество которых значительно снижает э</w:t>
      </w:r>
      <w:r w:rsidRPr="00E1695B">
        <w:rPr>
          <w:rFonts w:ascii="Times New Roman" w:hAnsi="Times New Roman" w:cs="Times New Roman"/>
        </w:rPr>
        <w:t>ф</w:t>
      </w:r>
      <w:r w:rsidRPr="00E1695B">
        <w:rPr>
          <w:rFonts w:ascii="Times New Roman" w:hAnsi="Times New Roman" w:cs="Times New Roman"/>
        </w:rPr>
        <w:t>фек</w:t>
      </w:r>
      <w:r w:rsidRPr="00E1695B">
        <w:rPr>
          <w:rFonts w:ascii="Times New Roman" w:hAnsi="Times New Roman" w:cs="Times New Roman"/>
        </w:rPr>
        <w:softHyphen/>
        <w:t>тивность ремонта;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окращением затрат на ремонт машин, так как в структуре себестоимо</w:t>
      </w:r>
      <w:r w:rsidRPr="00E1695B">
        <w:rPr>
          <w:rFonts w:ascii="Times New Roman" w:hAnsi="Times New Roman" w:cs="Times New Roman"/>
        </w:rPr>
        <w:softHyphen/>
        <w:t>сти р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монта новые запасные части составляют 40 - 75%. В процессе восстановления деталей число производственных операций сокращается в 5-8 раз по сравнению с изготовлен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ем новых, а себестоимость не превышает 40 - 70% цен на новые при ресурсе восс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новленных деталей 80 - 90% новых. При организации централизованного восстановл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ния деталей, для кото</w:t>
      </w:r>
      <w:r w:rsidRPr="00E1695B">
        <w:rPr>
          <w:rFonts w:ascii="Times New Roman" w:hAnsi="Times New Roman" w:cs="Times New Roman"/>
        </w:rPr>
        <w:softHyphen/>
        <w:t>рого достижим высокий уровень концентрации и специализации производст</w:t>
      </w:r>
      <w:r w:rsidRPr="00E1695B">
        <w:rPr>
          <w:rFonts w:ascii="Times New Roman" w:hAnsi="Times New Roman" w:cs="Times New Roman"/>
        </w:rPr>
        <w:softHyphen/>
        <w:t>ва, т. е. в условиях близких к массовому и крупносерийному производству запасных частей в машиностроении, затраты на восстановление деталей бу</w:t>
      </w:r>
      <w:r w:rsidRPr="00E1695B">
        <w:rPr>
          <w:rFonts w:ascii="Times New Roman" w:hAnsi="Times New Roman" w:cs="Times New Roman"/>
        </w:rPr>
        <w:softHyphen/>
        <w:t>дут знач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тельно снижены, что приведет к дальнейшему существенному сни</w:t>
      </w:r>
      <w:r w:rsidRPr="00E1695B">
        <w:rPr>
          <w:rFonts w:ascii="Times New Roman" w:hAnsi="Times New Roman" w:cs="Times New Roman"/>
        </w:rPr>
        <w:softHyphen/>
        <w:t>жению общих затрат на ремонт машин: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окращением простоев техники из-за отсутствия запасных частей, так как их н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достаток в определенной степени может покрываться восстановле</w:t>
      </w:r>
      <w:r w:rsidRPr="00E1695B">
        <w:rPr>
          <w:rFonts w:ascii="Times New Roman" w:hAnsi="Times New Roman" w:cs="Times New Roman"/>
        </w:rPr>
        <w:softHyphen/>
        <w:t>нием деталей;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окращением поставок новых машин и оборудования сельским товаро</w:t>
      </w:r>
      <w:r w:rsidRPr="00E1695B">
        <w:rPr>
          <w:rFonts w:ascii="Times New Roman" w:hAnsi="Times New Roman" w:cs="Times New Roman"/>
        </w:rPr>
        <w:softHyphen/>
        <w:t>производителям, что обуславливается наличием в действующем парке суще</w:t>
      </w:r>
      <w:r w:rsidRPr="00E1695B">
        <w:rPr>
          <w:rFonts w:ascii="Times New Roman" w:hAnsi="Times New Roman" w:cs="Times New Roman"/>
        </w:rPr>
        <w:softHyphen/>
        <w:t>ственной части машин со значительным срокам службы, требующих для нормального функци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нирования повышенного расхода запасных частей;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меньшей фондоемкостью и энергоемкостью производств по восстанов</w:t>
      </w:r>
      <w:r w:rsidRPr="00E1695B">
        <w:rPr>
          <w:rFonts w:ascii="Times New Roman" w:hAnsi="Times New Roman" w:cs="Times New Roman"/>
        </w:rPr>
        <w:softHyphen/>
        <w:t>лению д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талей по сравнению с производствами го их изготовлению, так как первое ограниченно используют такие процессы, как литье, ковка, штампов</w:t>
      </w:r>
      <w:r w:rsidRPr="00E1695B">
        <w:rPr>
          <w:rFonts w:ascii="Times New Roman" w:hAnsi="Times New Roman" w:cs="Times New Roman"/>
        </w:rPr>
        <w:softHyphen/>
        <w:t>ка и т. п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 зависимости от объема производства, степени его централизации и места, где осуществляется восстановление, все детали могут быть разбиты на три группы: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lastRenderedPageBreak/>
        <w:t>1) детали массового потребления (звенья гусениц, плунжерные пары, ша</w:t>
      </w:r>
      <w:r w:rsidRPr="00E1695B">
        <w:rPr>
          <w:rFonts w:ascii="Times New Roman" w:hAnsi="Times New Roman" w:cs="Times New Roman"/>
        </w:rPr>
        <w:softHyphen/>
        <w:t>туны и т.д.), которые восстанавливаются централизованно на поточных ли</w:t>
      </w:r>
      <w:r w:rsidRPr="00E1695B">
        <w:rPr>
          <w:rFonts w:ascii="Times New Roman" w:hAnsi="Times New Roman" w:cs="Times New Roman"/>
        </w:rPr>
        <w:softHyphen/>
        <w:t>ниях специализи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ных заводов;</w:t>
      </w:r>
    </w:p>
    <w:p w:rsidR="00E1695B" w:rsidRPr="00E1695B" w:rsidRDefault="00E1695B" w:rsidP="000246F8">
      <w:pPr>
        <w:widowControl w:val="0"/>
        <w:numPr>
          <w:ilvl w:val="0"/>
          <w:numId w:val="43"/>
        </w:numPr>
        <w:shd w:val="clear" w:color="auto" w:fill="FFFFFF"/>
        <w:tabs>
          <w:tab w:val="left" w:pos="600"/>
        </w:tabs>
        <w:autoSpaceDE w:val="0"/>
        <w:autoSpaceDN w:val="0"/>
        <w:adjustRightInd w:val="0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рупногабаритные корпусные детали немассового потребления блоки цилин</w:t>
      </w:r>
      <w:r w:rsidRPr="00E1695B">
        <w:rPr>
          <w:rFonts w:ascii="Times New Roman" w:hAnsi="Times New Roman" w:cs="Times New Roman"/>
        </w:rPr>
        <w:t>д</w:t>
      </w:r>
      <w:r w:rsidRPr="00E1695B">
        <w:rPr>
          <w:rFonts w:ascii="Times New Roman" w:hAnsi="Times New Roman" w:cs="Times New Roman"/>
        </w:rPr>
        <w:t>ров, корпуса КП и задних мостов и т.д.), имеющие высокую стоимость, но не требуют больших затрат на восстановление, которые могут восстанавливаться в специализи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ных цехах, мастерских районных агросервисных предприятий или ремонтных зав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дов;</w:t>
      </w:r>
    </w:p>
    <w:p w:rsidR="00E1695B" w:rsidRPr="00E1695B" w:rsidRDefault="00E1695B" w:rsidP="000246F8">
      <w:pPr>
        <w:widowControl w:val="0"/>
        <w:numPr>
          <w:ilvl w:val="0"/>
          <w:numId w:val="43"/>
        </w:numPr>
        <w:shd w:val="clear" w:color="auto" w:fill="FFFFFF"/>
        <w:tabs>
          <w:tab w:val="left" w:pos="600"/>
        </w:tabs>
        <w:autoSpaceDE w:val="0"/>
        <w:autoSpaceDN w:val="0"/>
        <w:adjustRightInd w:val="0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детали немассового потребления (корпуса водяных насосов, валики и т.д.), восстановление которых связано со специальными технологическими процессами и осуществляем: в специализированных цехах мастерских или цехах ремонтных заводов, хотя степень их возможной централизации неве</w:t>
      </w:r>
      <w:r w:rsidRPr="00E1695B">
        <w:rPr>
          <w:rFonts w:ascii="Times New Roman" w:hAnsi="Times New Roman" w:cs="Times New Roman"/>
        </w:rPr>
        <w:softHyphen/>
        <w:t>лика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Наиболее важным моментом в организации ремонта является выбор оптимальных методов восстановления деталей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Существует несколько научных направлений в оценке эффективности восстано</w:t>
      </w:r>
      <w:r w:rsidRPr="00E1695B">
        <w:rPr>
          <w:rFonts w:ascii="Times New Roman" w:hAnsi="Times New Roman" w:cs="Times New Roman"/>
        </w:rPr>
        <w:t>в</w:t>
      </w:r>
      <w:r w:rsidRPr="00E1695B">
        <w:rPr>
          <w:rFonts w:ascii="Times New Roman" w:hAnsi="Times New Roman" w:cs="Times New Roman"/>
        </w:rPr>
        <w:t>ления деталей.</w:t>
      </w:r>
    </w:p>
    <w:p w:rsidR="00E1695B" w:rsidRPr="00E1695B" w:rsidRDefault="00E1695B" w:rsidP="000246F8">
      <w:pPr>
        <w:shd w:val="clear" w:color="auto" w:fill="FFFFFF"/>
        <w:ind w:left="5" w:right="10" w:firstLine="562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По первому</w:t>
      </w:r>
    </w:p>
    <w:p w:rsidR="00E1695B" w:rsidRPr="00E1695B" w:rsidRDefault="00E1695B" w:rsidP="00E1695B">
      <w:pPr>
        <w:shd w:val="clear" w:color="auto" w:fill="FFFFFF"/>
        <w:ind w:left="139" w:right="144" w:firstLine="480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З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=</w:t>
      </w:r>
      <w:r w:rsidRPr="00E1695B">
        <w:rPr>
          <w:rFonts w:ascii="Times New Roman" w:hAnsi="Times New Roman" w:cs="Times New Roman"/>
          <w:position w:val="-30"/>
        </w:rPr>
        <w:object w:dxaOrig="400" w:dyaOrig="680">
          <v:shape id="_x0000_i1029" type="#_x0000_t75" style="width:20.25pt;height:33.75pt" o:ole="">
            <v:imagedata r:id="rId25" o:title=""/>
          </v:shape>
          <o:OLEObject Type="Embed" ProgID="Equation.DSMT4" ShapeID="_x0000_i1029" DrawAspect="Content" ObjectID="_1426598221" r:id="rId26"/>
        </w:object>
      </w:r>
      <w:r w:rsidRPr="00E1695B">
        <w:rPr>
          <w:rFonts w:ascii="Times New Roman" w:hAnsi="Times New Roman" w:cs="Times New Roman"/>
        </w:rPr>
        <w:t>&lt; З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>=</w:t>
      </w:r>
      <w:r w:rsidRPr="00E1695B">
        <w:rPr>
          <w:rFonts w:ascii="Times New Roman" w:hAnsi="Times New Roman" w:cs="Times New Roman"/>
          <w:position w:val="-30"/>
        </w:rPr>
        <w:object w:dxaOrig="400" w:dyaOrig="680">
          <v:shape id="_x0000_i1030" type="#_x0000_t75" style="width:20.25pt;height:33.75pt" o:ole="">
            <v:imagedata r:id="rId27" o:title=""/>
          </v:shape>
          <o:OLEObject Type="Embed" ProgID="Equation.DSMT4" ShapeID="_x0000_i1030" DrawAspect="Content" ObjectID="_1426598222" r:id="rId28"/>
        </w:object>
      </w:r>
    </w:p>
    <w:p w:rsidR="00E1695B" w:rsidRPr="00E1695B" w:rsidRDefault="00E1695B" w:rsidP="000246F8">
      <w:pPr>
        <w:shd w:val="clear" w:color="auto" w:fill="FFFFFF"/>
        <w:ind w:left="2040" w:right="144" w:hanging="1898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де  З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, З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 xml:space="preserve"> – удельная стоимость восстановленных и новых деталей на единицу р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сурса;</w:t>
      </w:r>
    </w:p>
    <w:p w:rsidR="00E1695B" w:rsidRPr="00E1695B" w:rsidRDefault="00E1695B" w:rsidP="000246F8">
      <w:pPr>
        <w:shd w:val="clear" w:color="auto" w:fill="FFFFFF"/>
        <w:ind w:left="139" w:right="144" w:firstLine="57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Ц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, Ц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 xml:space="preserve"> – цена;</w:t>
      </w:r>
    </w:p>
    <w:p w:rsidR="00E1695B" w:rsidRPr="00E1695B" w:rsidRDefault="00E1695B" w:rsidP="000246F8">
      <w:pPr>
        <w:shd w:val="clear" w:color="auto" w:fill="FFFFFF"/>
        <w:ind w:left="139" w:right="144" w:firstLine="57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>, Т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 xml:space="preserve"> – ресурс.</w:t>
      </w:r>
    </w:p>
    <w:p w:rsidR="00E1695B" w:rsidRPr="00E1695B" w:rsidRDefault="00E1695B" w:rsidP="000246F8">
      <w:pPr>
        <w:shd w:val="clear" w:color="auto" w:fill="FFFFFF"/>
        <w:ind w:right="144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По второму сопоставлению вариантов восстановления деталей, пар трения в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дется по формуле</w:t>
      </w:r>
    </w:p>
    <w:p w:rsidR="00E1695B" w:rsidRPr="00E1695B" w:rsidRDefault="00E1695B" w:rsidP="00E1695B">
      <w:pPr>
        <w:shd w:val="clear" w:color="auto" w:fill="FFFFFF"/>
        <w:ind w:left="139" w:right="144" w:firstLine="1061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position w:val="-44"/>
        </w:rPr>
        <w:object w:dxaOrig="2060" w:dyaOrig="999">
          <v:shape id="_x0000_i1031" type="#_x0000_t75" style="width:116.25pt;height:57pt" o:ole="">
            <v:imagedata r:id="rId29" o:title=""/>
          </v:shape>
          <o:OLEObject Type="Embed" ProgID="Equation.DSMT4" ShapeID="_x0000_i1031" DrawAspect="Content" ObjectID="_1426598223" r:id="rId30"/>
        </w:object>
      </w:r>
      <w:r w:rsidRPr="00E1695B">
        <w:rPr>
          <w:rFonts w:ascii="Times New Roman" w:hAnsi="Times New Roman" w:cs="Times New Roman"/>
        </w:rPr>
        <w:t>,</w:t>
      </w:r>
    </w:p>
    <w:p w:rsidR="00E1695B" w:rsidRPr="00E1695B" w:rsidRDefault="00E1695B" w:rsidP="000246F8">
      <w:pPr>
        <w:shd w:val="clear" w:color="auto" w:fill="FFFFFF"/>
        <w:ind w:right="144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де С</w:t>
      </w:r>
      <w:r w:rsidRPr="00E1695B">
        <w:rPr>
          <w:rFonts w:ascii="Times New Roman" w:hAnsi="Times New Roman" w:cs="Times New Roman"/>
          <w:vertAlign w:val="subscript"/>
        </w:rPr>
        <w:t>вв</w:t>
      </w:r>
      <w:r w:rsidRPr="00E1695B">
        <w:rPr>
          <w:rFonts w:ascii="Times New Roman" w:hAnsi="Times New Roman" w:cs="Times New Roman"/>
        </w:rPr>
        <w:t>, С</w:t>
      </w:r>
      <w:r w:rsidRPr="00E1695B">
        <w:rPr>
          <w:rFonts w:ascii="Times New Roman" w:hAnsi="Times New Roman" w:cs="Times New Roman"/>
          <w:vertAlign w:val="subscript"/>
        </w:rPr>
        <w:t xml:space="preserve">вп </w:t>
      </w:r>
      <w:r w:rsidRPr="00E1695B">
        <w:rPr>
          <w:rFonts w:ascii="Times New Roman" w:hAnsi="Times New Roman" w:cs="Times New Roman"/>
        </w:rPr>
        <w:t>– себестоимость восстановления вала и подшипника;</w:t>
      </w:r>
    </w:p>
    <w:p w:rsidR="00E1695B" w:rsidRPr="00E1695B" w:rsidRDefault="00E1695B" w:rsidP="000246F8">
      <w:pPr>
        <w:shd w:val="clear" w:color="auto" w:fill="FFFFFF"/>
        <w:ind w:right="144" w:firstLine="426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  <w:vertAlign w:val="subscript"/>
        </w:rPr>
        <w:t>ив</w:t>
      </w:r>
      <w:r w:rsidRPr="00E1695B">
        <w:rPr>
          <w:rFonts w:ascii="Times New Roman" w:hAnsi="Times New Roman" w:cs="Times New Roman"/>
        </w:rPr>
        <w:t>, С</w:t>
      </w:r>
      <w:r w:rsidRPr="00E1695B">
        <w:rPr>
          <w:rFonts w:ascii="Times New Roman" w:hAnsi="Times New Roman" w:cs="Times New Roman"/>
          <w:vertAlign w:val="subscript"/>
        </w:rPr>
        <w:t>ип</w:t>
      </w:r>
      <w:r w:rsidRPr="00E1695B">
        <w:rPr>
          <w:rFonts w:ascii="Times New Roman" w:hAnsi="Times New Roman" w:cs="Times New Roman"/>
        </w:rPr>
        <w:t xml:space="preserve"> – себестоимость изготовления вала и подшипника;</w:t>
      </w:r>
    </w:p>
    <w:p w:rsidR="00E1695B" w:rsidRPr="00E1695B" w:rsidRDefault="00E1695B" w:rsidP="000246F8">
      <w:pPr>
        <w:shd w:val="clear" w:color="auto" w:fill="FFFFFF"/>
        <w:ind w:right="144" w:firstLine="426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, К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 xml:space="preserve"> – коэффициент износостойкости восстановленного и нового сопряжения.</w:t>
      </w:r>
    </w:p>
    <w:p w:rsidR="00E1695B" w:rsidRDefault="00E1695B" w:rsidP="000246F8">
      <w:pPr>
        <w:shd w:val="clear" w:color="auto" w:fill="FFFFFF"/>
        <w:ind w:left="139" w:right="144" w:firstLine="428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ОСНИТИ рекомендует оценивать эффективность восстановления по формуле</w:t>
      </w:r>
    </w:p>
    <w:p w:rsidR="00E1695B" w:rsidRPr="00E1695B" w:rsidRDefault="00E1695B" w:rsidP="00E1695B">
      <w:pPr>
        <w:shd w:val="clear" w:color="auto" w:fill="FFFFFF"/>
        <w:ind w:left="139" w:right="144" w:firstLine="941"/>
        <w:jc w:val="both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shd w:val="clear" w:color="auto" w:fill="FFFFFF"/>
        <w:ind w:left="139" w:right="144" w:firstLine="941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position w:val="-30"/>
        </w:rPr>
        <w:object w:dxaOrig="1740" w:dyaOrig="720">
          <v:shape id="_x0000_i1032" type="#_x0000_t75" style="width:87pt;height:36pt" o:ole="">
            <v:imagedata r:id="rId31" o:title=""/>
          </v:shape>
          <o:OLEObject Type="Embed" ProgID="Equation.DSMT4" ShapeID="_x0000_i1032" DrawAspect="Content" ObjectID="_1426598224" r:id="rId32"/>
        </w:object>
      </w:r>
      <w:r w:rsidRPr="00E1695B">
        <w:rPr>
          <w:rFonts w:ascii="Times New Roman" w:hAnsi="Times New Roman" w:cs="Times New Roman"/>
        </w:rPr>
        <w:t>,</w:t>
      </w:r>
    </w:p>
    <w:p w:rsidR="00E1695B" w:rsidRPr="00E1695B" w:rsidRDefault="00E1695B" w:rsidP="000246F8">
      <w:pPr>
        <w:shd w:val="clear" w:color="auto" w:fill="FFFFFF"/>
        <w:ind w:right="144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де С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 xml:space="preserve"> – себестоимость восстановления детали;</w:t>
      </w:r>
    </w:p>
    <w:p w:rsidR="00E1695B" w:rsidRPr="00E1695B" w:rsidRDefault="00E1695B" w:rsidP="000246F8">
      <w:pPr>
        <w:shd w:val="clear" w:color="auto" w:fill="FFFFFF"/>
        <w:ind w:right="144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 xml:space="preserve"> – нормативный коэффициент эффективности;</w:t>
      </w:r>
    </w:p>
    <w:p w:rsidR="00E1695B" w:rsidRPr="00E1695B" w:rsidRDefault="00E1695B" w:rsidP="000246F8">
      <w:pPr>
        <w:shd w:val="clear" w:color="auto" w:fill="FFFFFF"/>
        <w:ind w:right="144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  <w:vertAlign w:val="subscript"/>
        </w:rPr>
        <w:t>уд</w:t>
      </w:r>
      <w:r w:rsidRPr="00E1695B">
        <w:rPr>
          <w:rFonts w:ascii="Times New Roman" w:hAnsi="Times New Roman" w:cs="Times New Roman"/>
        </w:rPr>
        <w:t xml:space="preserve"> – удельные капвложения.</w:t>
      </w:r>
    </w:p>
    <w:p w:rsidR="00E1695B" w:rsidRPr="00E1695B" w:rsidRDefault="00E1695B" w:rsidP="00E1695B">
      <w:pPr>
        <w:shd w:val="clear" w:color="auto" w:fill="FFFFFF"/>
        <w:ind w:right="144" w:firstLine="60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Однако все эти методики не связывают ресурсы восстанавливаемых деталей с нормативными ресурсами.</w:t>
      </w:r>
    </w:p>
    <w:p w:rsidR="00E1695B" w:rsidRPr="00E1695B" w:rsidRDefault="00E1695B" w:rsidP="00E1695B">
      <w:pPr>
        <w:shd w:val="clear" w:color="auto" w:fill="FFFFFF"/>
        <w:ind w:right="144" w:firstLine="60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Исходя из формул следует, что имеет место сколько угодно вариантов восс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новления деталей, когда при малом С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+Е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  <w:vertAlign w:val="subscript"/>
        </w:rPr>
        <w:t>уд</w:t>
      </w:r>
      <w:r w:rsidRPr="00E1695B">
        <w:rPr>
          <w:rFonts w:ascii="Times New Roman" w:hAnsi="Times New Roman" w:cs="Times New Roman"/>
        </w:rPr>
        <w:t xml:space="preserve"> можно получить малый ресурс (Т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).</w:t>
      </w:r>
    </w:p>
    <w:p w:rsidR="00E1695B" w:rsidRPr="00E1695B" w:rsidRDefault="00E1695B" w:rsidP="00E1695B">
      <w:pPr>
        <w:shd w:val="clear" w:color="auto" w:fill="FFFFFF"/>
        <w:ind w:right="144" w:firstLine="60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Для исключения этого недостатка вводится ограничение</w:t>
      </w:r>
    </w:p>
    <w:p w:rsidR="00E1695B" w:rsidRPr="00E1695B" w:rsidRDefault="00E1695B" w:rsidP="00E1695B">
      <w:pPr>
        <w:shd w:val="clear" w:color="auto" w:fill="FFFFFF"/>
        <w:ind w:right="144" w:firstLine="600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Ц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>&gt;С</w:t>
      </w:r>
      <w:r w:rsidRPr="00E1695B">
        <w:rPr>
          <w:rFonts w:ascii="Times New Roman" w:hAnsi="Times New Roman" w:cs="Times New Roman"/>
          <w:vertAlign w:val="subscript"/>
        </w:rPr>
        <w:t>в</w:t>
      </w:r>
      <w:r w:rsidRPr="00E1695B">
        <w:rPr>
          <w:rFonts w:ascii="Times New Roman" w:hAnsi="Times New Roman" w:cs="Times New Roman"/>
        </w:rPr>
        <w:t>+Е</w:t>
      </w:r>
      <w:r w:rsidRPr="00E1695B">
        <w:rPr>
          <w:rFonts w:ascii="Times New Roman" w:hAnsi="Times New Roman" w:cs="Times New Roman"/>
          <w:vertAlign w:val="subscript"/>
        </w:rPr>
        <w:t>н</w:t>
      </w: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  <w:vertAlign w:val="subscript"/>
        </w:rPr>
        <w:t>уд</w:t>
      </w:r>
      <w:r w:rsidRPr="00E1695B">
        <w:rPr>
          <w:rFonts w:ascii="Times New Roman" w:hAnsi="Times New Roman" w:cs="Times New Roman"/>
        </w:rPr>
        <w:t>;</w:t>
      </w:r>
    </w:p>
    <w:p w:rsidR="00E1695B" w:rsidRPr="00E1695B" w:rsidRDefault="00E1695B" w:rsidP="00E1695B">
      <w:pPr>
        <w:shd w:val="clear" w:color="auto" w:fill="FFFFFF"/>
        <w:ind w:right="144" w:firstLine="600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position w:val="-30"/>
        </w:rPr>
        <w:object w:dxaOrig="859" w:dyaOrig="680">
          <v:shape id="_x0000_i1033" type="#_x0000_t75" style="width:50.25pt;height:39.75pt" o:ole="">
            <v:imagedata r:id="rId33" o:title=""/>
          </v:shape>
          <o:OLEObject Type="Embed" ProgID="Equation.DSMT4" ShapeID="_x0000_i1033" DrawAspect="Content" ObjectID="_1426598225" r:id="rId34"/>
        </w:object>
      </w:r>
      <w:r w:rsidRPr="00E1695B">
        <w:rPr>
          <w:rFonts w:ascii="Times New Roman" w:hAnsi="Times New Roman" w:cs="Times New Roman"/>
        </w:rPr>
        <w:t>,</w:t>
      </w:r>
    </w:p>
    <w:p w:rsidR="00E1695B" w:rsidRPr="00E1695B" w:rsidRDefault="00E1695B" w:rsidP="000246F8">
      <w:pPr>
        <w:shd w:val="clear" w:color="auto" w:fill="FFFFFF"/>
        <w:ind w:right="144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</w:t>
      </w:r>
      <w:r w:rsidRPr="00E1695B">
        <w:rPr>
          <w:rFonts w:ascii="Times New Roman" w:hAnsi="Times New Roman" w:cs="Times New Roman"/>
          <w:position w:val="-14"/>
        </w:rPr>
        <w:object w:dxaOrig="440" w:dyaOrig="460">
          <v:shape id="_x0000_i1034" type="#_x0000_t75" style="width:21.75pt;height:23.25pt" o:ole="">
            <v:imagedata r:id="rId35" o:title=""/>
          </v:shape>
          <o:OLEObject Type="Embed" ProgID="Equation.DSMT4" ShapeID="_x0000_i1034" DrawAspect="Content" ObjectID="_1426598226" r:id="rId36"/>
        </w:object>
      </w:r>
      <w:r w:rsidRPr="00E1695B">
        <w:rPr>
          <w:rFonts w:ascii="Times New Roman" w:hAnsi="Times New Roman" w:cs="Times New Roman"/>
        </w:rPr>
        <w:t xml:space="preserve"> - нормативный коэффициент восстановления ресурса детали.</w:t>
      </w:r>
    </w:p>
    <w:p w:rsidR="00E1695B" w:rsidRPr="00E1695B" w:rsidRDefault="00E1695B" w:rsidP="000246F8">
      <w:pPr>
        <w:shd w:val="clear" w:color="auto" w:fill="FFFFFF"/>
        <w:ind w:right="144" w:firstLine="60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lastRenderedPageBreak/>
        <w:t>Это позволит при восстановлении деталей обеспечить восстановление заданных ресурсов.</w:t>
      </w:r>
    </w:p>
    <w:p w:rsidR="000246F8" w:rsidRDefault="000246F8" w:rsidP="000246F8">
      <w:pPr>
        <w:pStyle w:val="a7"/>
        <w:spacing w:line="240" w:lineRule="auto"/>
        <w:ind w:firstLine="567"/>
        <w:rPr>
          <w:b/>
          <w:sz w:val="24"/>
          <w:szCs w:val="24"/>
        </w:rPr>
      </w:pPr>
    </w:p>
    <w:p w:rsidR="006C210C" w:rsidRDefault="006C210C" w:rsidP="000246F8">
      <w:pPr>
        <w:pStyle w:val="a7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</w:p>
    <w:p w:rsidR="006C210C" w:rsidRDefault="006C210C" w:rsidP="000246F8">
      <w:pPr>
        <w:pStyle w:val="a7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</w:p>
    <w:p w:rsidR="006C210C" w:rsidRDefault="006C210C" w:rsidP="000246F8">
      <w:pPr>
        <w:pStyle w:val="a7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</w:p>
    <w:p w:rsidR="00E1695B" w:rsidRPr="000246F8" w:rsidRDefault="002A19B3" w:rsidP="000246F8">
      <w:pPr>
        <w:pStyle w:val="a7"/>
        <w:spacing w:line="240" w:lineRule="auto"/>
        <w:ind w:firstLine="567"/>
        <w:rPr>
          <w:rFonts w:ascii="Arial" w:hAnsi="Arial" w:cs="Arial"/>
          <w:b/>
          <w:sz w:val="24"/>
          <w:szCs w:val="24"/>
        </w:rPr>
      </w:pPr>
      <w:r w:rsidRPr="000246F8">
        <w:rPr>
          <w:rFonts w:ascii="Arial" w:hAnsi="Arial" w:cs="Arial"/>
          <w:b/>
          <w:sz w:val="24"/>
          <w:szCs w:val="24"/>
        </w:rPr>
        <w:t>5.</w:t>
      </w:r>
      <w:r w:rsidR="00E1695B" w:rsidRPr="000246F8">
        <w:rPr>
          <w:rFonts w:ascii="Arial" w:hAnsi="Arial" w:cs="Arial"/>
          <w:b/>
          <w:sz w:val="24"/>
          <w:szCs w:val="24"/>
        </w:rPr>
        <w:t>2.</w:t>
      </w:r>
      <w:r w:rsidR="00E1695B" w:rsidRPr="000246F8">
        <w:rPr>
          <w:rFonts w:ascii="Arial" w:hAnsi="Arial" w:cs="Arial"/>
          <w:sz w:val="24"/>
          <w:szCs w:val="24"/>
        </w:rPr>
        <w:t xml:space="preserve"> </w:t>
      </w:r>
      <w:r w:rsidR="00E1695B" w:rsidRPr="000246F8">
        <w:rPr>
          <w:rFonts w:ascii="Arial" w:hAnsi="Arial" w:cs="Arial"/>
          <w:b/>
          <w:sz w:val="24"/>
          <w:szCs w:val="24"/>
        </w:rPr>
        <w:t>Организация сбора изношенных деталей.</w:t>
      </w:r>
    </w:p>
    <w:p w:rsidR="00E1695B" w:rsidRPr="00E1695B" w:rsidRDefault="00E1695B" w:rsidP="000246F8">
      <w:pPr>
        <w:shd w:val="clear" w:color="auto" w:fill="FFFFFF"/>
        <w:ind w:right="144" w:firstLine="600"/>
        <w:jc w:val="both"/>
        <w:rPr>
          <w:rFonts w:ascii="Times New Roman" w:hAnsi="Times New Roman" w:cs="Times New Roman"/>
        </w:rPr>
      </w:pP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 зависимости от сложности дефекта восстановление деталей осуществляется дифференцированно по подразделениям производства. Источниками поступления ре</w:t>
      </w:r>
      <w:r w:rsidRPr="00E1695B">
        <w:rPr>
          <w:rFonts w:ascii="Times New Roman" w:hAnsi="Times New Roman" w:cs="Times New Roman"/>
        </w:rPr>
        <w:t>м</w:t>
      </w:r>
      <w:r w:rsidRPr="00E1695B">
        <w:rPr>
          <w:rFonts w:ascii="Times New Roman" w:hAnsi="Times New Roman" w:cs="Times New Roman"/>
        </w:rPr>
        <w:t>фонда для производств по восстановлению деталей является: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бор изношенных деталей широкой номенклатуры при ТО и техническом р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монте;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бор изношенных деталей широкой номенклатуры предприятиями капитального ремонта машин и агрегатов;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- сбор годных для восстановления деталей со списываемой техники.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осстановление деталей ведется на следующих уровнях: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</w:rPr>
        <w:t>1-й уровень</w:t>
      </w:r>
      <w:r w:rsidRPr="00E1695B">
        <w:rPr>
          <w:rFonts w:ascii="Times New Roman" w:hAnsi="Times New Roman" w:cs="Times New Roman"/>
        </w:rPr>
        <w:t xml:space="preserve"> – восстановление деталей в районе. Восстанавливаются детали ши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кой номенклатуры для нужд района. В свою очередь детали восстанавливаются на 2 подуровнях: а) в ЦРМ хозяйств; б) в МОН.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Ремфонд собирается в районе. Номенклатура восстанавливаемых деталей охват</w:t>
      </w:r>
      <w:r w:rsidRPr="00E1695B">
        <w:rPr>
          <w:rFonts w:ascii="Times New Roman" w:hAnsi="Times New Roman" w:cs="Times New Roman"/>
        </w:rPr>
        <w:t>ы</w:t>
      </w:r>
      <w:r w:rsidRPr="00E1695B">
        <w:rPr>
          <w:rFonts w:ascii="Times New Roman" w:hAnsi="Times New Roman" w:cs="Times New Roman"/>
        </w:rPr>
        <w:t>вает около 350 наименований.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 </w:t>
      </w:r>
      <w:r w:rsidRPr="00E1695B">
        <w:rPr>
          <w:rFonts w:ascii="Times New Roman" w:hAnsi="Times New Roman" w:cs="Times New Roman"/>
          <w:b/>
          <w:i/>
          <w:u w:val="single"/>
        </w:rPr>
        <w:t>2-й уровень</w:t>
      </w:r>
      <w:r w:rsidRPr="00E1695B">
        <w:rPr>
          <w:rFonts w:ascii="Times New Roman" w:hAnsi="Times New Roman" w:cs="Times New Roman"/>
        </w:rPr>
        <w:t xml:space="preserve"> – участки восстановления деталей на специализированных предпр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ятиях по капитальному ремонту машин и агрегатов. Восстанавливаются детали для собственных нужд.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  <w:u w:val="single"/>
        </w:rPr>
        <w:t>3-й уровень</w:t>
      </w:r>
      <w:r w:rsidRPr="00E1695B">
        <w:rPr>
          <w:rFonts w:ascii="Times New Roman" w:hAnsi="Times New Roman" w:cs="Times New Roman"/>
        </w:rPr>
        <w:t xml:space="preserve"> – областные участки восстановления деталей для нужд области. Во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становление осуществляется на поточно-механизированных линиях и на специализи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ных рабочих местах. Ремфондом обеспечивают хозяйства области и предприятия по капитальному ремонту машин и агрегатов.</w:t>
      </w:r>
    </w:p>
    <w:p w:rsidR="00E1695B" w:rsidRPr="00E1695B" w:rsidRDefault="00E1695B" w:rsidP="000246F8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  <w:u w:val="single"/>
        </w:rPr>
        <w:t>4-й уровень</w:t>
      </w:r>
      <w:r w:rsidRPr="00E1695B">
        <w:rPr>
          <w:rFonts w:ascii="Times New Roman" w:hAnsi="Times New Roman" w:cs="Times New Roman"/>
        </w:rPr>
        <w:t xml:space="preserve"> – специализированные производства по централизованному восс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новлению деталей ограниченной номенклатуры. Производство оснащается поточно-механизированными линиями. Производственная программа обеспечивается межобл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 xml:space="preserve">стной системой сбора ремфонда. </w:t>
      </w:r>
    </w:p>
    <w:p w:rsidR="00E1695B" w:rsidRPr="00E1695B" w:rsidRDefault="00E1695B" w:rsidP="00E1695B">
      <w:pPr>
        <w:shd w:val="clear" w:color="auto" w:fill="FFFFFF"/>
        <w:ind w:right="144" w:firstLine="480"/>
        <w:jc w:val="both"/>
        <w:rPr>
          <w:rFonts w:ascii="Times New Roman" w:hAnsi="Times New Roman" w:cs="Times New Roman"/>
        </w:rPr>
      </w:pPr>
    </w:p>
    <w:p w:rsidR="00E1695B" w:rsidRPr="000246F8" w:rsidRDefault="002A19B3" w:rsidP="002A19B3">
      <w:pPr>
        <w:shd w:val="clear" w:color="auto" w:fill="FFFFFF"/>
        <w:ind w:left="408" w:right="-233" w:firstLine="159"/>
        <w:rPr>
          <w:rFonts w:ascii="Arial" w:hAnsi="Arial" w:cs="Arial"/>
          <w:b/>
        </w:rPr>
      </w:pPr>
      <w:r w:rsidRPr="000246F8">
        <w:rPr>
          <w:rFonts w:ascii="Arial" w:hAnsi="Arial" w:cs="Arial"/>
          <w:b/>
        </w:rPr>
        <w:t>5.</w:t>
      </w:r>
      <w:r w:rsidR="00E1695B" w:rsidRPr="000246F8">
        <w:rPr>
          <w:rFonts w:ascii="Arial" w:hAnsi="Arial" w:cs="Arial"/>
          <w:b/>
        </w:rPr>
        <w:t xml:space="preserve"> 3. </w:t>
      </w:r>
      <w:r w:rsidR="00E1695B" w:rsidRPr="000246F8">
        <w:rPr>
          <w:rFonts w:ascii="Arial" w:hAnsi="Arial" w:cs="Arial"/>
          <w:b/>
          <w:bCs/>
        </w:rPr>
        <w:t xml:space="preserve">Определение годового объема работ восстановления </w:t>
      </w:r>
      <w:r w:rsidR="00E1695B" w:rsidRPr="000246F8">
        <w:rPr>
          <w:rFonts w:ascii="Arial" w:hAnsi="Arial" w:cs="Arial"/>
          <w:b/>
        </w:rPr>
        <w:t>деталей</w:t>
      </w:r>
    </w:p>
    <w:p w:rsidR="00E1695B" w:rsidRPr="00E1695B" w:rsidRDefault="00E1695B" w:rsidP="00E1695B">
      <w:pPr>
        <w:shd w:val="clear" w:color="auto" w:fill="FFFFFF"/>
        <w:ind w:left="408" w:right="-233" w:hanging="408"/>
        <w:rPr>
          <w:rFonts w:ascii="Times New Roman" w:hAnsi="Times New Roman" w:cs="Times New Roman"/>
        </w:rPr>
      </w:pPr>
    </w:p>
    <w:p w:rsidR="00E1695B" w:rsidRPr="00E1695B" w:rsidRDefault="00E1695B" w:rsidP="000246F8">
      <w:pPr>
        <w:shd w:val="clear" w:color="auto" w:fill="FFFFFF"/>
        <w:ind w:left="34" w:right="14" w:firstLine="533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одовой объем восстановления деталей на специализированных произ</w:t>
      </w:r>
      <w:r w:rsidRPr="00E1695B">
        <w:rPr>
          <w:rFonts w:ascii="Times New Roman" w:hAnsi="Times New Roman" w:cs="Times New Roman"/>
        </w:rPr>
        <w:softHyphen/>
        <w:t>водствах определяется по формуле</w:t>
      </w:r>
    </w:p>
    <w:p w:rsidR="00E1695B" w:rsidRPr="00E1695B" w:rsidRDefault="00E1695B" w:rsidP="00E1695B">
      <w:pPr>
        <w:shd w:val="clear" w:color="auto" w:fill="FFFFFF"/>
        <w:ind w:left="34" w:right="14" w:firstLine="475"/>
        <w:jc w:val="both"/>
        <w:rPr>
          <w:rFonts w:ascii="Times New Roman" w:hAnsi="Times New Roman" w:cs="Times New Roman"/>
        </w:rPr>
      </w:pPr>
    </w:p>
    <w:p w:rsidR="00E1695B" w:rsidRPr="00E1695B" w:rsidRDefault="00E1695B" w:rsidP="000246F8">
      <w:pPr>
        <w:ind w:left="2011" w:right="2126"/>
        <w:jc w:val="center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Q</w:t>
      </w:r>
      <w:r w:rsidRPr="00E1695B">
        <w:rPr>
          <w:rFonts w:ascii="Times New Roman" w:hAnsi="Times New Roman" w:cs="Times New Roman"/>
          <w:vertAlign w:val="subscript"/>
        </w:rPr>
        <w:t>в.с.</w:t>
      </w:r>
      <w:r w:rsidRPr="00E1695B">
        <w:rPr>
          <w:rFonts w:ascii="Times New Roman" w:hAnsi="Times New Roman" w:cs="Times New Roman"/>
        </w:rPr>
        <w:t>=</w:t>
      </w:r>
      <w:r w:rsidRPr="00E1695B">
        <w:rPr>
          <w:rFonts w:ascii="Times New Roman" w:hAnsi="Times New Roman" w:cs="Times New Roman"/>
          <w:position w:val="-14"/>
        </w:rPr>
        <w:object w:dxaOrig="2160" w:dyaOrig="460">
          <v:shape id="_x0000_i1035" type="#_x0000_t75" style="width:150.75pt;height:31.5pt" o:ole="">
            <v:imagedata r:id="rId37" o:title=""/>
          </v:shape>
          <o:OLEObject Type="Embed" ProgID="Equation.DSMT4" ShapeID="_x0000_i1035" DrawAspect="Content" ObjectID="_1426598227" r:id="rId38"/>
        </w:object>
      </w:r>
    </w:p>
    <w:p w:rsidR="00E1695B" w:rsidRPr="00E1695B" w:rsidRDefault="00E1695B" w:rsidP="00E1695B">
      <w:pPr>
        <w:ind w:left="2011" w:right="2126"/>
        <w:rPr>
          <w:rFonts w:ascii="Times New Roman" w:hAnsi="Times New Roman" w:cs="Times New Roman"/>
          <w:vertAlign w:val="superscript"/>
        </w:rPr>
      </w:pPr>
    </w:p>
    <w:p w:rsidR="00E1695B" w:rsidRPr="00E1695B" w:rsidRDefault="00E1695B" w:rsidP="00E1695B">
      <w:pPr>
        <w:shd w:val="clear" w:color="auto" w:fill="FFFFFF"/>
        <w:ind w:left="34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</w:t>
      </w:r>
      <w:r w:rsidRPr="00E1695B">
        <w:rPr>
          <w:rFonts w:ascii="Times New Roman" w:hAnsi="Times New Roman" w:cs="Times New Roman"/>
          <w:iCs/>
        </w:rPr>
        <w:t xml:space="preserve">m' </w:t>
      </w:r>
      <w:r w:rsidRPr="00E1695B">
        <w:rPr>
          <w:rFonts w:ascii="Times New Roman" w:hAnsi="Times New Roman" w:cs="Times New Roman"/>
        </w:rPr>
        <w:t>- количество деталей данного наименования на машине;</w:t>
      </w:r>
    </w:p>
    <w:p w:rsidR="00E1695B" w:rsidRPr="00E1695B" w:rsidRDefault="00E1695B" w:rsidP="00E1695B">
      <w:pPr>
        <w:shd w:val="clear" w:color="auto" w:fill="FFFFFF"/>
        <w:ind w:left="24" w:right="5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р</w:t>
      </w:r>
      <w:r w:rsidRPr="00E1695B">
        <w:rPr>
          <w:rFonts w:ascii="Times New Roman" w:hAnsi="Times New Roman" w:cs="Times New Roman"/>
          <w:iCs/>
        </w:rPr>
        <w:t xml:space="preserve">- </w:t>
      </w:r>
      <w:r w:rsidRPr="00E1695B">
        <w:rPr>
          <w:rFonts w:ascii="Times New Roman" w:hAnsi="Times New Roman" w:cs="Times New Roman"/>
        </w:rPr>
        <w:t>среднее значение суммарного коэффициента восстановления, опре</w:t>
      </w:r>
      <w:r w:rsidRPr="00E1695B">
        <w:rPr>
          <w:rFonts w:ascii="Times New Roman" w:hAnsi="Times New Roman" w:cs="Times New Roman"/>
        </w:rPr>
        <w:softHyphen/>
        <w:t>деляемого сочетанием дефектов, при которых деталь подлежит централизо</w:t>
      </w:r>
      <w:r w:rsidRPr="00E1695B">
        <w:rPr>
          <w:rFonts w:ascii="Times New Roman" w:hAnsi="Times New Roman" w:cs="Times New Roman"/>
        </w:rPr>
        <w:softHyphen/>
        <w:t>ванному восстановл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нию;</w:t>
      </w:r>
    </w:p>
    <w:p w:rsidR="00E1695B" w:rsidRPr="00E1695B" w:rsidRDefault="00E1695B" w:rsidP="00E1695B">
      <w:pPr>
        <w:shd w:val="clear" w:color="auto" w:fill="FFFFFF"/>
        <w:ind w:left="34" w:right="5" w:firstLine="47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  <w:vertAlign w:val="subscript"/>
        </w:rPr>
        <w:t xml:space="preserve">з </w:t>
      </w:r>
      <w:r w:rsidRPr="00E1695B">
        <w:rPr>
          <w:rFonts w:ascii="Times New Roman" w:hAnsi="Times New Roman" w:cs="Times New Roman"/>
        </w:rPr>
        <w:t>- коэффициент, учитывающий дополнительное количество деталей, подлежащих централизованному восстановлению, которые вышли из строя между капитальными ремонтами машин и их агрегатов;</w:t>
      </w:r>
    </w:p>
    <w:p w:rsidR="00E1695B" w:rsidRPr="00E1695B" w:rsidRDefault="00E1695B" w:rsidP="00E1695B">
      <w:pPr>
        <w:shd w:val="clear" w:color="auto" w:fill="FFFFFF"/>
        <w:ind w:left="29" w:firstLine="48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о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коэффициент отсева деталей, подлежащих централизованному вос</w:t>
      </w:r>
      <w:r w:rsidRPr="00E1695B">
        <w:rPr>
          <w:rFonts w:ascii="Times New Roman" w:hAnsi="Times New Roman" w:cs="Times New Roman"/>
        </w:rPr>
        <w:softHyphen/>
        <w:t>становлению, учитывающий уменьшение возможной программы из-за потерь ремон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lastRenderedPageBreak/>
        <w:t>ного фонда при транспортировке, несовершенной организации его сбора, несоответс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t>вия деталей техническим условиям на сдачу в ремонт;</w:t>
      </w:r>
    </w:p>
    <w:p w:rsidR="00E1695B" w:rsidRPr="00E1695B" w:rsidRDefault="00E1695B" w:rsidP="00E1695B">
      <w:pPr>
        <w:shd w:val="clear" w:color="auto" w:fill="FFFFFF"/>
        <w:ind w:left="514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N</w:t>
      </w:r>
      <w:r w:rsidRPr="00E1695B">
        <w:rPr>
          <w:rFonts w:ascii="Times New Roman" w:hAnsi="Times New Roman" w:cs="Times New Roman"/>
          <w:iCs/>
          <w:vertAlign w:val="subscript"/>
        </w:rPr>
        <w:t>кр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количество капитальных ремонтов машин;</w:t>
      </w:r>
    </w:p>
    <w:p w:rsidR="00E1695B" w:rsidRPr="00E1695B" w:rsidRDefault="00E1695B" w:rsidP="00E1695B">
      <w:pPr>
        <w:shd w:val="clear" w:color="auto" w:fill="FFFFFF"/>
        <w:ind w:left="38" w:firstLine="48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N</w:t>
      </w:r>
      <w:r w:rsidRPr="00E1695B">
        <w:rPr>
          <w:rFonts w:ascii="Times New Roman" w:hAnsi="Times New Roman" w:cs="Times New Roman"/>
          <w:vertAlign w:val="subscript"/>
        </w:rPr>
        <w:t>кра</w:t>
      </w:r>
      <w:r w:rsidRPr="00E1695B">
        <w:rPr>
          <w:rFonts w:ascii="Times New Roman" w:hAnsi="Times New Roman" w:cs="Times New Roman"/>
        </w:rPr>
        <w:t xml:space="preserve"> - дополнительное количество капитальных ремонтов агрегатов, в которых н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ходится данная деталь.</w:t>
      </w:r>
    </w:p>
    <w:p w:rsidR="00E1695B" w:rsidRPr="00E1695B" w:rsidRDefault="00E1695B" w:rsidP="000246F8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оличество капитальных ремонтов машин определяется по формуле</w:t>
      </w:r>
    </w:p>
    <w:p w:rsidR="000246F8" w:rsidRDefault="000246F8" w:rsidP="00E1695B">
      <w:pPr>
        <w:shd w:val="clear" w:color="auto" w:fill="FFFFFF"/>
        <w:ind w:left="5"/>
        <w:rPr>
          <w:rFonts w:ascii="Times New Roman" w:hAnsi="Times New Roman" w:cs="Times New Roman"/>
          <w:noProof/>
        </w:rPr>
      </w:pPr>
    </w:p>
    <w:p w:rsidR="00E1695B" w:rsidRPr="000246F8" w:rsidRDefault="000246F8" w:rsidP="000246F8">
      <w:pPr>
        <w:shd w:val="clear" w:color="auto" w:fill="FFFFFF"/>
        <w:ind w:left="5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246F8">
        <w:rPr>
          <w:rFonts w:ascii="Times New Roman" w:hAnsi="Times New Roman" w:cs="Times New Roman"/>
          <w:sz w:val="28"/>
          <w:szCs w:val="28"/>
        </w:rPr>
        <w:t>N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 w:rsidRPr="000246F8">
        <w:rPr>
          <w:rFonts w:ascii="Times New Roman" w:hAnsi="Times New Roman" w:cs="Times New Roman"/>
          <w:sz w:val="28"/>
          <w:szCs w:val="28"/>
        </w:rPr>
        <w:t>= n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 xml:space="preserve">м  </w:t>
      </w:r>
      <w:r w:rsidRPr="000246F8">
        <w:rPr>
          <w:rFonts w:ascii="Times New Roman" w:hAnsi="Times New Roman" w:cs="Times New Roman"/>
          <w:sz w:val="28"/>
          <w:szCs w:val="28"/>
        </w:rPr>
        <w:t>к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>ор</w:t>
      </w:r>
      <w:r w:rsidRPr="000246F8">
        <w:rPr>
          <w:rFonts w:ascii="Times New Roman" w:hAnsi="Times New Roman" w:cs="Times New Roman"/>
          <w:sz w:val="28"/>
          <w:szCs w:val="28"/>
        </w:rPr>
        <w:t xml:space="preserve"> γ</w:t>
      </w:r>
      <w:r w:rsidRPr="000246F8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0246F8">
        <w:rPr>
          <w:rFonts w:ascii="Times New Roman" w:hAnsi="Times New Roman" w:cs="Times New Roman"/>
          <w:iCs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iCs/>
          <w:sz w:val="28"/>
          <w:szCs w:val="28"/>
        </w:rPr>
        <w:t xml:space="preserve"> ,</w:t>
      </w:r>
    </w:p>
    <w:p w:rsidR="000246F8" w:rsidRPr="000246F8" w:rsidRDefault="000246F8" w:rsidP="00E1695B">
      <w:pPr>
        <w:shd w:val="clear" w:color="auto" w:fill="FFFFFF"/>
        <w:ind w:left="5"/>
        <w:rPr>
          <w:rFonts w:ascii="Times New Roman" w:hAnsi="Times New Roman" w:cs="Times New Roman"/>
        </w:rPr>
      </w:pPr>
    </w:p>
    <w:p w:rsidR="00E1695B" w:rsidRPr="00E1695B" w:rsidRDefault="00E1695B" w:rsidP="000246F8">
      <w:pPr>
        <w:shd w:val="clear" w:color="auto" w:fill="FFFFFF"/>
        <w:ind w:left="485" w:hanging="485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</w:t>
      </w:r>
      <w:r w:rsidRPr="00E1695B">
        <w:rPr>
          <w:rFonts w:ascii="Times New Roman" w:hAnsi="Times New Roman" w:cs="Times New Roman"/>
          <w:iCs/>
        </w:rPr>
        <w:t>n</w:t>
      </w:r>
      <w:r w:rsidRPr="00E1695B">
        <w:rPr>
          <w:rFonts w:ascii="Times New Roman" w:hAnsi="Times New Roman" w:cs="Times New Roman"/>
          <w:iCs/>
          <w:vertAlign w:val="subscript"/>
        </w:rPr>
        <w:t>м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 xml:space="preserve">- количество машин данной марки в обслуживаемой зоне; </w:t>
      </w:r>
    </w:p>
    <w:p w:rsidR="00E1695B" w:rsidRPr="00E1695B" w:rsidRDefault="00E1695B" w:rsidP="000246F8">
      <w:pPr>
        <w:shd w:val="clear" w:color="auto" w:fill="FFFFFF"/>
        <w:ind w:left="5" w:right="53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ор</w:t>
      </w:r>
      <w:r w:rsidRPr="00E1695B">
        <w:rPr>
          <w:rFonts w:ascii="Times New Roman" w:hAnsi="Times New Roman" w:cs="Times New Roman"/>
          <w:iCs/>
        </w:rPr>
        <w:t xml:space="preserve"> - </w:t>
      </w:r>
      <w:r w:rsidRPr="00E1695B">
        <w:rPr>
          <w:rFonts w:ascii="Times New Roman" w:hAnsi="Times New Roman" w:cs="Times New Roman"/>
        </w:rPr>
        <w:t xml:space="preserve">коэффициент охвата капитальным ремонтом машин; </w:t>
      </w:r>
    </w:p>
    <w:p w:rsidR="000246F8" w:rsidRDefault="00E1695B" w:rsidP="000246F8">
      <w:pPr>
        <w:shd w:val="clear" w:color="auto" w:fill="FFFFFF"/>
        <w:ind w:left="5" w:right="53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γ - поправочный коэффициент, учитывающий средний возраст машин в парке; </w:t>
      </w:r>
    </w:p>
    <w:p w:rsidR="00E1695B" w:rsidRPr="00E1695B" w:rsidRDefault="00E1695B" w:rsidP="000246F8">
      <w:pPr>
        <w:shd w:val="clear" w:color="auto" w:fill="FFFFFF"/>
        <w:ind w:left="5" w:right="53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з</w:t>
      </w:r>
      <w:r w:rsidRPr="00E1695B">
        <w:rPr>
          <w:rFonts w:ascii="Times New Roman" w:hAnsi="Times New Roman" w:cs="Times New Roman"/>
          <w:iCs/>
        </w:rPr>
        <w:t xml:space="preserve"> - </w:t>
      </w:r>
      <w:r w:rsidRPr="00E1695B">
        <w:rPr>
          <w:rFonts w:ascii="Times New Roman" w:hAnsi="Times New Roman" w:cs="Times New Roman"/>
        </w:rPr>
        <w:t>зональный поправочный коэффициент к годовому коэффициен</w:t>
      </w:r>
      <w:r w:rsidRPr="00E1695B">
        <w:rPr>
          <w:rFonts w:ascii="Times New Roman" w:hAnsi="Times New Roman" w:cs="Times New Roman"/>
        </w:rPr>
        <w:softHyphen/>
        <w:t>ту охвата кап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тальным ремонтом машин.</w:t>
      </w:r>
    </w:p>
    <w:p w:rsidR="00E1695B" w:rsidRPr="00E1695B" w:rsidRDefault="00E1695B" w:rsidP="000246F8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 Количество капитальных ремонтов агрегатов</w:t>
      </w:r>
    </w:p>
    <w:p w:rsidR="000246F8" w:rsidRDefault="000246F8" w:rsidP="00E1695B">
      <w:pPr>
        <w:shd w:val="clear" w:color="auto" w:fill="FFFFFF"/>
        <w:ind w:left="5"/>
        <w:rPr>
          <w:rFonts w:ascii="Times New Roman" w:hAnsi="Times New Roman" w:cs="Times New Roman"/>
          <w:noProof/>
        </w:rPr>
      </w:pPr>
    </w:p>
    <w:p w:rsidR="00E1695B" w:rsidRPr="000246F8" w:rsidRDefault="000246F8" w:rsidP="000246F8">
      <w:pPr>
        <w:shd w:val="clear" w:color="auto" w:fill="FFFFFF"/>
        <w:ind w:left="5"/>
        <w:jc w:val="center"/>
        <w:rPr>
          <w:rFonts w:ascii="Times New Roman" w:hAnsi="Times New Roman" w:cs="Times New Roman"/>
        </w:rPr>
      </w:pPr>
      <w:r w:rsidRPr="000246F8">
        <w:rPr>
          <w:rFonts w:ascii="Times New Roman" w:hAnsi="Times New Roman" w:cs="Times New Roman"/>
          <w:sz w:val="28"/>
          <w:szCs w:val="28"/>
        </w:rPr>
        <w:t>N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0246F8">
        <w:rPr>
          <w:rFonts w:ascii="Times New Roman" w:hAnsi="Times New Roman" w:cs="Times New Roman"/>
          <w:sz w:val="28"/>
          <w:szCs w:val="28"/>
        </w:rPr>
        <w:t>= n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 xml:space="preserve">м  </w:t>
      </w:r>
      <w:r w:rsidRPr="000246F8">
        <w:rPr>
          <w:rFonts w:ascii="Times New Roman" w:hAnsi="Times New Roman" w:cs="Times New Roman"/>
          <w:sz w:val="28"/>
          <w:szCs w:val="28"/>
        </w:rPr>
        <w:t>к</w:t>
      </w:r>
      <w:r w:rsidRPr="000246F8">
        <w:rPr>
          <w:rFonts w:ascii="Times New Roman" w:hAnsi="Times New Roman" w:cs="Times New Roman"/>
          <w:sz w:val="28"/>
          <w:szCs w:val="28"/>
          <w:vertAlign w:val="subscript"/>
        </w:rPr>
        <w:t>о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.а</w:t>
      </w:r>
      <w:r w:rsidRPr="000246F8">
        <w:rPr>
          <w:rFonts w:ascii="Times New Roman" w:hAnsi="Times New Roman" w:cs="Times New Roman"/>
          <w:sz w:val="28"/>
          <w:szCs w:val="28"/>
        </w:rPr>
        <w:t xml:space="preserve"> γ</w:t>
      </w:r>
      <w:r w:rsidRPr="000246F8">
        <w:rPr>
          <w:rFonts w:ascii="Times New Roman" w:hAnsi="Times New Roman" w:cs="Times New Roman"/>
          <w:iCs/>
          <w:sz w:val="28"/>
          <w:szCs w:val="28"/>
        </w:rPr>
        <w:t xml:space="preserve"> к</w:t>
      </w:r>
      <w:r w:rsidRPr="000246F8">
        <w:rPr>
          <w:rFonts w:ascii="Times New Roman" w:hAnsi="Times New Roman" w:cs="Times New Roman"/>
          <w:iCs/>
          <w:sz w:val="28"/>
          <w:szCs w:val="28"/>
          <w:vertAlign w:val="subscript"/>
        </w:rPr>
        <w:t>з</w:t>
      </w:r>
      <w:r>
        <w:rPr>
          <w:rFonts w:ascii="Times New Roman" w:hAnsi="Times New Roman" w:cs="Times New Roman"/>
          <w:iCs/>
          <w:sz w:val="28"/>
          <w:szCs w:val="28"/>
          <w:vertAlign w:val="subscript"/>
        </w:rPr>
        <w:t>а</w:t>
      </w:r>
      <w:r>
        <w:rPr>
          <w:rFonts w:ascii="Times New Roman" w:hAnsi="Times New Roman" w:cs="Times New Roman"/>
          <w:iCs/>
          <w:sz w:val="28"/>
          <w:szCs w:val="28"/>
        </w:rPr>
        <w:t xml:space="preserve"> ,</w:t>
      </w:r>
    </w:p>
    <w:p w:rsidR="00E1695B" w:rsidRPr="00E1695B" w:rsidRDefault="00E1695B" w:rsidP="00E1695B">
      <w:pPr>
        <w:shd w:val="clear" w:color="auto" w:fill="FFFFFF"/>
        <w:ind w:left="5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shd w:val="clear" w:color="auto" w:fill="FFFFFF"/>
        <w:ind w:left="5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   </w:t>
      </w: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орм</w:t>
      </w:r>
      <w:r w:rsidRPr="00E1695B">
        <w:rPr>
          <w:rFonts w:ascii="Times New Roman" w:hAnsi="Times New Roman" w:cs="Times New Roman"/>
          <w:iCs/>
        </w:rPr>
        <w:t xml:space="preserve"> - </w:t>
      </w:r>
      <w:r w:rsidRPr="00E1695B">
        <w:rPr>
          <w:rFonts w:ascii="Times New Roman" w:hAnsi="Times New Roman" w:cs="Times New Roman"/>
        </w:rPr>
        <w:t>коэффициент охвата капитальным ремонтом агрегатов;</w:t>
      </w:r>
    </w:p>
    <w:p w:rsidR="00E1695B" w:rsidRPr="00E1695B" w:rsidRDefault="00E1695B" w:rsidP="00E1695B">
      <w:pPr>
        <w:shd w:val="clear" w:color="auto" w:fill="FFFFFF"/>
        <w:ind w:left="5" w:right="53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за</w:t>
      </w:r>
      <w:r w:rsidRPr="00E1695B">
        <w:rPr>
          <w:rFonts w:ascii="Times New Roman" w:hAnsi="Times New Roman" w:cs="Times New Roman"/>
          <w:iCs/>
        </w:rPr>
        <w:t xml:space="preserve"> - </w:t>
      </w:r>
      <w:r w:rsidRPr="00E1695B">
        <w:rPr>
          <w:rFonts w:ascii="Times New Roman" w:hAnsi="Times New Roman" w:cs="Times New Roman"/>
        </w:rPr>
        <w:t>зональный поправочный коэффициент к годовому коэффициен</w:t>
      </w:r>
      <w:r w:rsidRPr="00E1695B">
        <w:rPr>
          <w:rFonts w:ascii="Times New Roman" w:hAnsi="Times New Roman" w:cs="Times New Roman"/>
        </w:rPr>
        <w:softHyphen/>
        <w:t>ту охвата к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питальным ремонтом агрегатов.</w:t>
      </w:r>
    </w:p>
    <w:p w:rsidR="00E1695B" w:rsidRPr="00E1695B" w:rsidRDefault="00E1695B" w:rsidP="000246F8">
      <w:pPr>
        <w:shd w:val="clear" w:color="auto" w:fill="FFFFFF"/>
        <w:ind w:left="10" w:right="-2" w:firstLine="55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Численные значения коэффициентов </w:t>
      </w:r>
      <w:r w:rsidRPr="00E1695B">
        <w:rPr>
          <w:rFonts w:ascii="Times New Roman" w:hAnsi="Times New Roman" w:cs="Times New Roman"/>
          <w:iCs/>
        </w:rPr>
        <w:t>к</w:t>
      </w:r>
      <w:r w:rsidRPr="00E1695B">
        <w:rPr>
          <w:rFonts w:ascii="Times New Roman" w:hAnsi="Times New Roman" w:cs="Times New Roman"/>
          <w:iCs/>
          <w:vertAlign w:val="subscript"/>
        </w:rPr>
        <w:t>Р</w:t>
      </w:r>
      <w:r w:rsidRPr="00E1695B">
        <w:rPr>
          <w:rFonts w:ascii="Times New Roman" w:hAnsi="Times New Roman" w:cs="Times New Roman"/>
          <w:iCs/>
        </w:rPr>
        <w:t>, к'</w:t>
      </w:r>
      <w:r w:rsidRPr="00E1695B">
        <w:rPr>
          <w:rFonts w:ascii="Times New Roman" w:hAnsi="Times New Roman" w:cs="Times New Roman"/>
          <w:iCs/>
          <w:vertAlign w:val="subscript"/>
        </w:rPr>
        <w:t>з</w:t>
      </w:r>
      <w:r w:rsidRPr="00E1695B">
        <w:rPr>
          <w:rFonts w:ascii="Times New Roman" w:hAnsi="Times New Roman" w:cs="Times New Roman"/>
          <w:iCs/>
        </w:rPr>
        <w:t xml:space="preserve"> к</w:t>
      </w:r>
      <w:r w:rsidRPr="00E1695B">
        <w:rPr>
          <w:rFonts w:ascii="Times New Roman" w:hAnsi="Times New Roman" w:cs="Times New Roman"/>
          <w:iCs/>
          <w:vertAlign w:val="subscript"/>
        </w:rPr>
        <w:t>о</w:t>
      </w:r>
      <w:r w:rsidRPr="00E1695B">
        <w:rPr>
          <w:rFonts w:ascii="Times New Roman" w:hAnsi="Times New Roman" w:cs="Times New Roman"/>
          <w:iCs/>
        </w:rPr>
        <w:t xml:space="preserve">, </w:t>
      </w:r>
      <w:r w:rsidRPr="00E1695B">
        <w:rPr>
          <w:rFonts w:ascii="Times New Roman" w:hAnsi="Times New Roman" w:cs="Times New Roman"/>
        </w:rPr>
        <w:t>входящих в формулу для расчета годового объема восстановления деталей, принимаются по статистическим данным предприятия для которого проводится расчет.</w:t>
      </w:r>
    </w:p>
    <w:p w:rsidR="00E1695B" w:rsidRPr="00E1695B" w:rsidRDefault="00E1695B" w:rsidP="000246F8">
      <w:pPr>
        <w:shd w:val="clear" w:color="auto" w:fill="FFFFFF"/>
        <w:ind w:left="14" w:right="-2" w:firstLine="55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Программа по централизованному восстановлению деталей устанавли</w:t>
      </w:r>
      <w:r w:rsidRPr="00E1695B">
        <w:rPr>
          <w:rFonts w:ascii="Times New Roman" w:hAnsi="Times New Roman" w:cs="Times New Roman"/>
        </w:rPr>
        <w:softHyphen/>
        <w:t>вается для выбранной технологии производства исходя из условий обеспече</w:t>
      </w:r>
      <w:r w:rsidRPr="00E1695B">
        <w:rPr>
          <w:rFonts w:ascii="Times New Roman" w:hAnsi="Times New Roman" w:cs="Times New Roman"/>
        </w:rPr>
        <w:softHyphen/>
        <w:t>ния специализации операций технологического процесса с максимальным коэффициентом загрузки наиб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лее дорогостоящего оборудования.</w:t>
      </w:r>
    </w:p>
    <w:p w:rsidR="00E1695B" w:rsidRPr="00E1695B" w:rsidRDefault="00E1695B" w:rsidP="000246F8">
      <w:pPr>
        <w:shd w:val="clear" w:color="auto" w:fill="FFFFFF"/>
        <w:ind w:left="24" w:right="-2" w:firstLine="557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одовой объем восстановления деталей данного наименования на уча</w:t>
      </w:r>
      <w:r w:rsidRPr="00E1695B">
        <w:rPr>
          <w:rFonts w:ascii="Times New Roman" w:hAnsi="Times New Roman" w:cs="Times New Roman"/>
        </w:rPr>
        <w:softHyphen/>
        <w:t>стках ра</w:t>
      </w:r>
      <w:r w:rsidRPr="00E1695B">
        <w:rPr>
          <w:rFonts w:ascii="Times New Roman" w:hAnsi="Times New Roman" w:cs="Times New Roman"/>
        </w:rPr>
        <w:t>й</w:t>
      </w:r>
      <w:r w:rsidRPr="00E1695B">
        <w:rPr>
          <w:rFonts w:ascii="Times New Roman" w:hAnsi="Times New Roman" w:cs="Times New Roman"/>
        </w:rPr>
        <w:t>онных агросервисных предприятий определяется по формуле</w:t>
      </w:r>
    </w:p>
    <w:p w:rsidR="00E1695B" w:rsidRPr="00E1695B" w:rsidRDefault="00E1695B" w:rsidP="00E1695B">
      <w:pPr>
        <w:shd w:val="clear" w:color="auto" w:fill="FFFFFF"/>
        <w:ind w:left="24" w:right="34" w:firstLine="480"/>
        <w:jc w:val="both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ind w:left="2390" w:right="2683"/>
        <w:jc w:val="center"/>
        <w:rPr>
          <w:rFonts w:ascii="Times New Roman" w:hAnsi="Times New Roman" w:cs="Times New Roman"/>
          <w:b/>
        </w:rPr>
      </w:pPr>
      <w:r w:rsidRPr="00083ED7">
        <w:rPr>
          <w:rFonts w:ascii="Times New Roman" w:hAnsi="Times New Roman" w:cs="Times New Roman"/>
          <w:b/>
          <w:i/>
        </w:rPr>
        <w:t>Q</w:t>
      </w:r>
      <w:r w:rsidRPr="00083ED7">
        <w:rPr>
          <w:rFonts w:ascii="Times New Roman" w:hAnsi="Times New Roman" w:cs="Times New Roman"/>
          <w:b/>
          <w:i/>
          <w:vertAlign w:val="subscript"/>
        </w:rPr>
        <w:t>в</w:t>
      </w:r>
      <w:r w:rsidRPr="00083ED7">
        <w:rPr>
          <w:rFonts w:ascii="Times New Roman" w:hAnsi="Times New Roman" w:cs="Times New Roman"/>
          <w:b/>
          <w:i/>
        </w:rPr>
        <w:t>= Q</w:t>
      </w:r>
      <w:r w:rsidRPr="00083ED7">
        <w:rPr>
          <w:rFonts w:ascii="Times New Roman" w:hAnsi="Times New Roman" w:cs="Times New Roman"/>
          <w:b/>
          <w:i/>
          <w:vertAlign w:val="subscript"/>
        </w:rPr>
        <w:t>т</w:t>
      </w:r>
      <w:r w:rsidRPr="00083ED7">
        <w:rPr>
          <w:rFonts w:ascii="Times New Roman" w:hAnsi="Times New Roman" w:cs="Times New Roman"/>
          <w:b/>
          <w:i/>
        </w:rPr>
        <w:t xml:space="preserve"> +Q</w:t>
      </w:r>
      <w:r w:rsidRPr="00083ED7">
        <w:rPr>
          <w:rFonts w:ascii="Times New Roman" w:hAnsi="Times New Roman" w:cs="Times New Roman"/>
          <w:b/>
          <w:i/>
          <w:vertAlign w:val="subscript"/>
        </w:rPr>
        <w:t>з</w:t>
      </w:r>
      <w:r w:rsidRPr="00083ED7">
        <w:rPr>
          <w:rFonts w:ascii="Times New Roman" w:hAnsi="Times New Roman" w:cs="Times New Roman"/>
          <w:b/>
          <w:i/>
        </w:rPr>
        <w:t xml:space="preserve"> +Q</w:t>
      </w:r>
      <w:r w:rsidRPr="00083ED7">
        <w:rPr>
          <w:rFonts w:ascii="Times New Roman" w:hAnsi="Times New Roman" w:cs="Times New Roman"/>
          <w:b/>
          <w:i/>
          <w:vertAlign w:val="subscript"/>
        </w:rPr>
        <w:t>с</w:t>
      </w:r>
      <w:r w:rsidRPr="00E1695B">
        <w:rPr>
          <w:rFonts w:ascii="Times New Roman" w:hAnsi="Times New Roman" w:cs="Times New Roman"/>
          <w:b/>
        </w:rPr>
        <w:t>,</w:t>
      </w:r>
    </w:p>
    <w:p w:rsidR="00E1695B" w:rsidRPr="00E1695B" w:rsidRDefault="00E1695B" w:rsidP="00E1695B">
      <w:pPr>
        <w:ind w:left="2390" w:right="2683"/>
        <w:rPr>
          <w:rFonts w:ascii="Times New Roman" w:hAnsi="Times New Roman" w:cs="Times New Roman"/>
          <w:b/>
        </w:rPr>
      </w:pPr>
    </w:p>
    <w:p w:rsidR="00E1695B" w:rsidRPr="00E1695B" w:rsidRDefault="00E1695B" w:rsidP="000246F8">
      <w:pPr>
        <w:shd w:val="clear" w:color="auto" w:fill="FFFFFF"/>
        <w:ind w:left="993" w:right="19" w:hanging="993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</w:t>
      </w:r>
      <w:r w:rsidRPr="00083ED7">
        <w:rPr>
          <w:rFonts w:ascii="Times New Roman" w:hAnsi="Times New Roman" w:cs="Times New Roman"/>
          <w:i/>
          <w:iCs/>
        </w:rPr>
        <w:t>Q</w:t>
      </w:r>
      <w:r w:rsidRPr="00083ED7">
        <w:rPr>
          <w:rFonts w:ascii="Times New Roman" w:hAnsi="Times New Roman" w:cs="Times New Roman"/>
          <w:i/>
          <w:iCs/>
          <w:vertAlign w:val="subscript"/>
        </w:rPr>
        <w:t>т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количество деталей годных к восстановленнию, выбракованных при текущем ремонте машин;</w:t>
      </w:r>
    </w:p>
    <w:p w:rsidR="00E1695B" w:rsidRPr="00E1695B" w:rsidRDefault="00E1695B" w:rsidP="000246F8">
      <w:pPr>
        <w:shd w:val="clear" w:color="auto" w:fill="FFFFFF"/>
        <w:ind w:left="1560" w:right="24" w:hanging="1134"/>
        <w:jc w:val="both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</w:rPr>
        <w:t>Q</w:t>
      </w:r>
      <w:r w:rsidRPr="00083ED7">
        <w:rPr>
          <w:rFonts w:ascii="Times New Roman" w:hAnsi="Times New Roman" w:cs="Times New Roman"/>
          <w:i/>
          <w:vertAlign w:val="subscript"/>
        </w:rPr>
        <w:t>з</w:t>
      </w:r>
      <w:r w:rsidRPr="00E1695B">
        <w:rPr>
          <w:rFonts w:ascii="Times New Roman" w:hAnsi="Times New Roman" w:cs="Times New Roman"/>
        </w:rPr>
        <w:t xml:space="preserve"> - детали годные к восстановлению, вышедшие из строя во время эксплуатации;</w:t>
      </w:r>
    </w:p>
    <w:p w:rsidR="00E1695B" w:rsidRPr="00E1695B" w:rsidRDefault="00E1695B" w:rsidP="000246F8">
      <w:pPr>
        <w:shd w:val="clear" w:color="auto" w:fill="FFFFFF"/>
        <w:ind w:left="1560" w:hanging="1134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</w:rPr>
        <w:t>Q</w:t>
      </w:r>
      <w:r w:rsidRPr="00083ED7">
        <w:rPr>
          <w:rFonts w:ascii="Times New Roman" w:hAnsi="Times New Roman" w:cs="Times New Roman"/>
          <w:i/>
          <w:vertAlign w:val="subscript"/>
        </w:rPr>
        <w:t>с</w:t>
      </w:r>
      <w:r w:rsidRPr="00E1695B">
        <w:rPr>
          <w:rFonts w:ascii="Times New Roman" w:hAnsi="Times New Roman" w:cs="Times New Roman"/>
          <w:vertAlign w:val="subscript"/>
        </w:rPr>
        <w:t xml:space="preserve"> </w:t>
      </w:r>
      <w:r w:rsidRPr="00E1695B">
        <w:rPr>
          <w:rFonts w:ascii="Times New Roman" w:hAnsi="Times New Roman" w:cs="Times New Roman"/>
        </w:rPr>
        <w:t>- детали годные к восстановлению, снятые со списываемых машин.</w:t>
      </w:r>
    </w:p>
    <w:p w:rsidR="000246F8" w:rsidRDefault="000246F8" w:rsidP="00E1695B">
      <w:pPr>
        <w:shd w:val="clear" w:color="auto" w:fill="FFFFFF"/>
        <w:ind w:left="24" w:right="24" w:firstLine="480"/>
        <w:jc w:val="both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shd w:val="clear" w:color="auto" w:fill="FFFFFF"/>
        <w:ind w:left="24" w:right="24" w:firstLine="48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Численное значение </w:t>
      </w:r>
      <w:r w:rsidRPr="00E1695B">
        <w:rPr>
          <w:rFonts w:ascii="Times New Roman" w:hAnsi="Times New Roman" w:cs="Times New Roman"/>
          <w:b/>
        </w:rPr>
        <w:t>Q</w:t>
      </w:r>
      <w:r w:rsidRPr="00E1695B">
        <w:rPr>
          <w:rFonts w:ascii="Times New Roman" w:hAnsi="Times New Roman" w:cs="Times New Roman"/>
          <w:b/>
          <w:vertAlign w:val="subscript"/>
        </w:rPr>
        <w:t>з</w:t>
      </w:r>
      <w:r w:rsidRPr="00E1695B">
        <w:rPr>
          <w:rFonts w:ascii="Times New Roman" w:hAnsi="Times New Roman" w:cs="Times New Roman"/>
          <w:b/>
        </w:rPr>
        <w:t>+Q</w:t>
      </w:r>
      <w:r w:rsidRPr="00E1695B">
        <w:rPr>
          <w:rFonts w:ascii="Times New Roman" w:hAnsi="Times New Roman" w:cs="Times New Roman"/>
          <w:b/>
          <w:vertAlign w:val="subscript"/>
        </w:rPr>
        <w:t>с</w:t>
      </w:r>
      <w:r w:rsidRPr="00E1695B">
        <w:rPr>
          <w:rFonts w:ascii="Times New Roman" w:hAnsi="Times New Roman" w:cs="Times New Roman"/>
        </w:rPr>
        <w:t xml:space="preserve"> принимается равным 0,1</w:t>
      </w:r>
      <w:r w:rsidRPr="00E1695B">
        <w:rPr>
          <w:rFonts w:ascii="Times New Roman" w:hAnsi="Times New Roman" w:cs="Times New Roman"/>
          <w:b/>
        </w:rPr>
        <w:t>Q</w:t>
      </w:r>
      <w:r w:rsidRPr="00E1695B">
        <w:rPr>
          <w:rFonts w:ascii="Times New Roman" w:hAnsi="Times New Roman" w:cs="Times New Roman"/>
          <w:b/>
          <w:vertAlign w:val="subscript"/>
        </w:rPr>
        <w:t>т</w:t>
      </w:r>
      <w:r w:rsidRPr="00E1695B">
        <w:rPr>
          <w:rFonts w:ascii="Times New Roman" w:hAnsi="Times New Roman" w:cs="Times New Roman"/>
        </w:rPr>
        <w:t xml:space="preserve">. </w:t>
      </w:r>
    </w:p>
    <w:p w:rsidR="00E1695B" w:rsidRPr="00E1695B" w:rsidRDefault="00E1695B" w:rsidP="00E1695B">
      <w:pPr>
        <w:shd w:val="clear" w:color="auto" w:fill="FFFFFF"/>
        <w:ind w:left="24" w:right="24" w:firstLine="48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одовой объем восстановления деталей выбракованных при текущем ремонте о</w:t>
      </w:r>
      <w:r w:rsidRPr="00E1695B">
        <w:rPr>
          <w:rFonts w:ascii="Times New Roman" w:hAnsi="Times New Roman" w:cs="Times New Roman"/>
        </w:rPr>
        <w:t>п</w:t>
      </w:r>
      <w:r w:rsidRPr="00E1695B">
        <w:rPr>
          <w:rFonts w:ascii="Times New Roman" w:hAnsi="Times New Roman" w:cs="Times New Roman"/>
        </w:rPr>
        <w:t>ределяется по формуле</w:t>
      </w:r>
    </w:p>
    <w:p w:rsidR="00083ED7" w:rsidRPr="00083ED7" w:rsidRDefault="00083ED7" w:rsidP="00083ED7">
      <w:pPr>
        <w:shd w:val="clear" w:color="auto" w:fill="FFFFFF"/>
        <w:ind w:left="5"/>
        <w:jc w:val="center"/>
        <w:rPr>
          <w:rFonts w:ascii="Times New Roman" w:hAnsi="Times New Roman" w:cs="Times New Roman"/>
          <w:sz w:val="28"/>
          <w:szCs w:val="28"/>
        </w:rPr>
      </w:pPr>
      <w:r w:rsidRPr="00083ED7">
        <w:rPr>
          <w:rFonts w:ascii="Times New Roman" w:hAnsi="Times New Roman" w:cs="Times New Roman"/>
          <w:sz w:val="28"/>
          <w:szCs w:val="28"/>
        </w:rPr>
        <w:t xml:space="preserve"> </w:t>
      </w:r>
      <w:r w:rsidRPr="00083ED7">
        <w:rPr>
          <w:rFonts w:ascii="Times New Roman" w:hAnsi="Times New Roman" w:cs="Times New Roman"/>
          <w:i/>
          <w:sz w:val="28"/>
          <w:szCs w:val="28"/>
        </w:rPr>
        <w:t>Q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г</w:t>
      </w:r>
      <w:r w:rsidRPr="00083ED7">
        <w:rPr>
          <w:rFonts w:ascii="Times New Roman" w:hAnsi="Times New Roman" w:cs="Times New Roman"/>
          <w:i/>
          <w:sz w:val="28"/>
          <w:szCs w:val="28"/>
        </w:rPr>
        <w:t>=N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тр </w:t>
      </w:r>
      <w:r w:rsidRPr="00083ED7">
        <w:rPr>
          <w:rFonts w:ascii="Times New Roman" w:hAnsi="Times New Roman" w:cs="Times New Roman"/>
          <w:i/>
          <w:sz w:val="28"/>
          <w:szCs w:val="28"/>
        </w:rPr>
        <w:t>к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ор.ат </w:t>
      </w:r>
      <w:r w:rsidRPr="00083ED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83ED7">
        <w:rPr>
          <w:rFonts w:ascii="Times New Roman" w:hAnsi="Times New Roman" w:cs="Times New Roman"/>
          <w:i/>
          <w:iCs/>
          <w:sz w:val="28"/>
          <w:szCs w:val="28"/>
        </w:rPr>
        <w:t>m к</w:t>
      </w:r>
      <w:r w:rsidRPr="00083ED7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</w:t>
      </w:r>
      <w:r w:rsidRPr="00083ED7">
        <w:rPr>
          <w:rFonts w:ascii="Times New Roman" w:hAnsi="Times New Roman" w:cs="Times New Roman"/>
          <w:i/>
          <w:iCs/>
          <w:sz w:val="28"/>
          <w:szCs w:val="28"/>
        </w:rPr>
        <w:t xml:space="preserve"> ,</w:t>
      </w:r>
    </w:p>
    <w:p w:rsidR="00E1695B" w:rsidRPr="00E1695B" w:rsidRDefault="00E1695B" w:rsidP="00E1695B">
      <w:pPr>
        <w:ind w:left="2419" w:right="2530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shd w:val="clear" w:color="auto" w:fill="FFFFFF"/>
        <w:ind w:left="29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  </w:t>
      </w:r>
      <w:r w:rsidRPr="00083ED7">
        <w:rPr>
          <w:rFonts w:ascii="Times New Roman" w:hAnsi="Times New Roman" w:cs="Times New Roman"/>
          <w:i/>
          <w:iCs/>
        </w:rPr>
        <w:t>N</w:t>
      </w:r>
      <w:r w:rsidRPr="00083ED7">
        <w:rPr>
          <w:rFonts w:ascii="Times New Roman" w:hAnsi="Times New Roman" w:cs="Times New Roman"/>
          <w:i/>
          <w:iCs/>
          <w:vertAlign w:val="subscript"/>
        </w:rPr>
        <w:t>тр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число плановых текущих ремонтов машин;</w:t>
      </w:r>
    </w:p>
    <w:p w:rsidR="00E1695B" w:rsidRPr="00E1695B" w:rsidRDefault="00E1695B" w:rsidP="00E1695B">
      <w:pPr>
        <w:shd w:val="clear" w:color="auto" w:fill="FFFFFF"/>
        <w:ind w:left="34" w:right="19" w:firstLine="475"/>
        <w:jc w:val="both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  <w:iCs/>
        </w:rPr>
        <w:t>к</w:t>
      </w:r>
      <w:r w:rsidRPr="00083ED7">
        <w:rPr>
          <w:rFonts w:ascii="Times New Roman" w:hAnsi="Times New Roman" w:cs="Times New Roman"/>
          <w:i/>
          <w:iCs/>
          <w:vertAlign w:val="subscript"/>
        </w:rPr>
        <w:t>ор.ат</w:t>
      </w:r>
      <w:r w:rsidRPr="00E1695B">
        <w:rPr>
          <w:rFonts w:ascii="Times New Roman" w:hAnsi="Times New Roman" w:cs="Times New Roman"/>
          <w:iCs/>
        </w:rPr>
        <w:t xml:space="preserve"> - </w:t>
      </w:r>
      <w:r w:rsidRPr="00E1695B">
        <w:rPr>
          <w:rFonts w:ascii="Times New Roman" w:hAnsi="Times New Roman" w:cs="Times New Roman"/>
        </w:rPr>
        <w:t>коэффициент охвата агрегата машины данной марки текущим ремонтом;</w:t>
      </w:r>
    </w:p>
    <w:p w:rsidR="00E1695B" w:rsidRPr="00E1695B" w:rsidRDefault="00E1695B" w:rsidP="00E1695B">
      <w:pPr>
        <w:shd w:val="clear" w:color="auto" w:fill="FFFFFF"/>
        <w:ind w:left="34" w:right="5" w:firstLine="480"/>
        <w:jc w:val="both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  <w:iCs/>
        </w:rPr>
        <w:t>m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число деталей одного наименования установленных на агрегате машины да</w:t>
      </w:r>
      <w:r w:rsidRPr="00E1695B">
        <w:rPr>
          <w:rFonts w:ascii="Times New Roman" w:hAnsi="Times New Roman" w:cs="Times New Roman"/>
        </w:rPr>
        <w:t>н</w:t>
      </w:r>
      <w:r w:rsidRPr="00E1695B">
        <w:rPr>
          <w:rFonts w:ascii="Times New Roman" w:hAnsi="Times New Roman" w:cs="Times New Roman"/>
        </w:rPr>
        <w:t>ной марки;</w:t>
      </w:r>
    </w:p>
    <w:p w:rsidR="00E1695B" w:rsidRPr="00E1695B" w:rsidRDefault="00E1695B" w:rsidP="00E1695B">
      <w:pPr>
        <w:shd w:val="clear" w:color="auto" w:fill="FFFFFF"/>
        <w:ind w:left="29" w:right="5" w:firstLine="490"/>
        <w:jc w:val="both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  <w:iCs/>
        </w:rPr>
        <w:t>к</w:t>
      </w:r>
      <w:r w:rsidRPr="00083ED7">
        <w:rPr>
          <w:rFonts w:ascii="Times New Roman" w:hAnsi="Times New Roman" w:cs="Times New Roman"/>
          <w:i/>
          <w:iCs/>
          <w:vertAlign w:val="subscript"/>
        </w:rPr>
        <w:t>в</w:t>
      </w:r>
      <w:r w:rsidRPr="00E1695B">
        <w:rPr>
          <w:rFonts w:ascii="Times New Roman" w:hAnsi="Times New Roman" w:cs="Times New Roman"/>
          <w:iCs/>
          <w:vertAlign w:val="subscript"/>
        </w:rPr>
        <w:t xml:space="preserve"> </w:t>
      </w:r>
      <w:r w:rsidRPr="00E1695B">
        <w:rPr>
          <w:rFonts w:ascii="Times New Roman" w:hAnsi="Times New Roman" w:cs="Times New Roman"/>
          <w:iCs/>
        </w:rPr>
        <w:t xml:space="preserve">- </w:t>
      </w:r>
      <w:r w:rsidRPr="00E1695B">
        <w:rPr>
          <w:rFonts w:ascii="Times New Roman" w:hAnsi="Times New Roman" w:cs="Times New Roman"/>
        </w:rPr>
        <w:t>коэффициент восстановления детали данного наименования при текущем р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монте.</w:t>
      </w:r>
    </w:p>
    <w:p w:rsidR="00E1695B" w:rsidRPr="00E1695B" w:rsidRDefault="00E1695B" w:rsidP="00E1695B">
      <w:pPr>
        <w:shd w:val="clear" w:color="auto" w:fill="FFFFFF"/>
        <w:ind w:left="34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lastRenderedPageBreak/>
        <w:t>Число текущих ремонтов машин можно взять из календарного плана ремонта и технического обслуживания машинного парка хозяйства на плани</w:t>
      </w:r>
      <w:r w:rsidRPr="00E1695B">
        <w:rPr>
          <w:rFonts w:ascii="Times New Roman" w:hAnsi="Times New Roman" w:cs="Times New Roman"/>
        </w:rPr>
        <w:softHyphen/>
        <w:t>руемый период или определить по формуле</w:t>
      </w:r>
    </w:p>
    <w:p w:rsidR="00E1695B" w:rsidRPr="00E1695B" w:rsidRDefault="00E1695B" w:rsidP="00E1695B">
      <w:pPr>
        <w:shd w:val="clear" w:color="auto" w:fill="FFFFFF"/>
        <w:ind w:left="5"/>
        <w:jc w:val="center"/>
        <w:rPr>
          <w:rFonts w:ascii="Times New Roman" w:hAnsi="Times New Roman" w:cs="Times New Roman"/>
        </w:rPr>
      </w:pPr>
    </w:p>
    <w:p w:rsidR="00083ED7" w:rsidRPr="000246F8" w:rsidRDefault="00083ED7" w:rsidP="00083ED7">
      <w:pPr>
        <w:shd w:val="clear" w:color="auto" w:fill="FFFFFF"/>
        <w:ind w:left="5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83ED7">
        <w:rPr>
          <w:rFonts w:ascii="Times New Roman" w:hAnsi="Times New Roman" w:cs="Times New Roman"/>
          <w:i/>
          <w:sz w:val="28"/>
          <w:szCs w:val="28"/>
        </w:rPr>
        <w:t>N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тр</w:t>
      </w:r>
      <w:r w:rsidRPr="00083ED7">
        <w:rPr>
          <w:rFonts w:ascii="Times New Roman" w:hAnsi="Times New Roman" w:cs="Times New Roman"/>
          <w:i/>
          <w:sz w:val="28"/>
          <w:szCs w:val="28"/>
        </w:rPr>
        <w:t>= n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м  </w:t>
      </w:r>
      <w:r w:rsidRPr="00083ED7">
        <w:rPr>
          <w:rFonts w:ascii="Times New Roman" w:hAnsi="Times New Roman" w:cs="Times New Roman"/>
          <w:i/>
          <w:sz w:val="28"/>
          <w:szCs w:val="28"/>
        </w:rPr>
        <w:t>к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омт</w:t>
      </w:r>
      <w:r>
        <w:rPr>
          <w:rFonts w:ascii="Times New Roman" w:hAnsi="Times New Roman" w:cs="Times New Roman"/>
          <w:iCs/>
          <w:sz w:val="28"/>
          <w:szCs w:val="28"/>
        </w:rPr>
        <w:t xml:space="preserve"> ,</w:t>
      </w:r>
    </w:p>
    <w:p w:rsidR="00E1695B" w:rsidRPr="00E1695B" w:rsidRDefault="00E1695B" w:rsidP="00E1695B">
      <w:pPr>
        <w:shd w:val="clear" w:color="auto" w:fill="FFFFFF"/>
        <w:ind w:left="5"/>
        <w:jc w:val="center"/>
        <w:rPr>
          <w:rFonts w:ascii="Times New Roman" w:hAnsi="Times New Roman" w:cs="Times New Roman"/>
        </w:rPr>
      </w:pPr>
    </w:p>
    <w:p w:rsidR="00E1695B" w:rsidRPr="00E1695B" w:rsidRDefault="00E1695B" w:rsidP="00083ED7">
      <w:pPr>
        <w:shd w:val="clear" w:color="auto" w:fill="FFFFFF"/>
        <w:ind w:left="480" w:hanging="480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 xml:space="preserve">где </w:t>
      </w:r>
      <w:r w:rsidRPr="00083ED7">
        <w:rPr>
          <w:rFonts w:ascii="Times New Roman" w:hAnsi="Times New Roman" w:cs="Times New Roman"/>
          <w:i/>
          <w:iCs/>
        </w:rPr>
        <w:t>n</w:t>
      </w:r>
      <w:r w:rsidRPr="00083ED7">
        <w:rPr>
          <w:rFonts w:ascii="Times New Roman" w:hAnsi="Times New Roman" w:cs="Times New Roman"/>
          <w:i/>
          <w:iCs/>
          <w:vertAlign w:val="subscript"/>
        </w:rPr>
        <w:t>м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 xml:space="preserve">- количество машин данной марки в обслуживаемой зоне; </w:t>
      </w:r>
    </w:p>
    <w:p w:rsidR="00E1695B" w:rsidRPr="00E1695B" w:rsidRDefault="00E1695B" w:rsidP="00083ED7">
      <w:pPr>
        <w:shd w:val="clear" w:color="auto" w:fill="FFFFFF"/>
        <w:ind w:left="480" w:hanging="54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</w:rPr>
        <w:t>к</w:t>
      </w:r>
      <w:r w:rsidRPr="00083ED7">
        <w:rPr>
          <w:rFonts w:ascii="Times New Roman" w:hAnsi="Times New Roman" w:cs="Times New Roman"/>
          <w:i/>
          <w:vertAlign w:val="subscript"/>
        </w:rPr>
        <w:t>омт</w:t>
      </w:r>
      <w:r w:rsidRPr="00E1695B">
        <w:rPr>
          <w:rFonts w:ascii="Times New Roman" w:hAnsi="Times New Roman" w:cs="Times New Roman"/>
        </w:rPr>
        <w:t xml:space="preserve"> - коэффициент охвата машины данной марки текущим ремонтом.</w:t>
      </w:r>
    </w:p>
    <w:p w:rsidR="00E1695B" w:rsidRPr="00E1695B" w:rsidRDefault="00E1695B" w:rsidP="00E1695B">
      <w:pPr>
        <w:shd w:val="clear" w:color="auto" w:fill="FFFFFF"/>
        <w:ind w:right="5" w:firstLine="47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Значения коэффициентов охвата машин текущим ремонтом принима</w:t>
      </w:r>
      <w:r w:rsidRPr="00E1695B">
        <w:rPr>
          <w:rFonts w:ascii="Times New Roman" w:hAnsi="Times New Roman" w:cs="Times New Roman"/>
        </w:rPr>
        <w:softHyphen/>
        <w:t>ются по но</w:t>
      </w:r>
      <w:r w:rsidRPr="00E1695B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мативным данным.</w:t>
      </w:r>
    </w:p>
    <w:p w:rsidR="00E1695B" w:rsidRPr="00E1695B" w:rsidRDefault="00E1695B" w:rsidP="00E1695B">
      <w:pPr>
        <w:shd w:val="clear" w:color="auto" w:fill="FFFFFF"/>
        <w:ind w:firstLine="480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оэффициент восстановления деталей одного наименования определя</w:t>
      </w:r>
      <w:r w:rsidRPr="00E1695B">
        <w:rPr>
          <w:rFonts w:ascii="Times New Roman" w:hAnsi="Times New Roman" w:cs="Times New Roman"/>
        </w:rPr>
        <w:softHyphen/>
        <w:t>ют по фо</w:t>
      </w:r>
      <w:r w:rsidRPr="00E1695B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муле</w:t>
      </w:r>
    </w:p>
    <w:p w:rsidR="00E1695B" w:rsidRPr="00083ED7" w:rsidRDefault="00083ED7" w:rsidP="00E1695B">
      <w:pPr>
        <w:ind w:left="2323" w:right="2851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083ED7">
        <w:rPr>
          <w:rFonts w:ascii="Times New Roman" w:hAnsi="Times New Roman" w:cs="Times New Roman"/>
          <w:i/>
          <w:sz w:val="28"/>
          <w:szCs w:val="28"/>
        </w:rPr>
        <w:t>к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083ED7">
        <w:rPr>
          <w:rFonts w:ascii="Times New Roman" w:hAnsi="Times New Roman" w:cs="Times New Roman"/>
          <w:i/>
          <w:sz w:val="28"/>
          <w:szCs w:val="28"/>
        </w:rPr>
        <w:t>= m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083ED7">
        <w:rPr>
          <w:rFonts w:ascii="Times New Roman" w:hAnsi="Times New Roman" w:cs="Times New Roman"/>
          <w:i/>
          <w:sz w:val="28"/>
          <w:szCs w:val="28"/>
        </w:rPr>
        <w:t>/ m</w:t>
      </w:r>
      <w:r w:rsidRPr="00083ED7">
        <w:rPr>
          <w:rFonts w:ascii="Times New Roman" w:hAnsi="Times New Roman" w:cs="Times New Roman"/>
          <w:i/>
          <w:sz w:val="28"/>
          <w:szCs w:val="28"/>
          <w:vertAlign w:val="subscript"/>
        </w:rPr>
        <w:t>общ</w:t>
      </w:r>
      <w:r w:rsidRPr="00083ED7">
        <w:rPr>
          <w:rFonts w:ascii="Times New Roman" w:hAnsi="Times New Roman" w:cs="Times New Roman"/>
          <w:i/>
          <w:sz w:val="28"/>
          <w:szCs w:val="28"/>
        </w:rPr>
        <w:t xml:space="preserve"> ,</w:t>
      </w:r>
    </w:p>
    <w:p w:rsidR="00083ED7" w:rsidRPr="00083ED7" w:rsidRDefault="00083ED7" w:rsidP="00E1695B">
      <w:pPr>
        <w:ind w:left="2323" w:right="2851"/>
        <w:jc w:val="center"/>
        <w:rPr>
          <w:rFonts w:ascii="Times New Roman" w:hAnsi="Times New Roman" w:cs="Times New Roman"/>
        </w:rPr>
      </w:pPr>
    </w:p>
    <w:p w:rsidR="00E1695B" w:rsidRPr="00E1695B" w:rsidRDefault="00E1695B" w:rsidP="00E1695B">
      <w:pPr>
        <w:shd w:val="clear" w:color="auto" w:fill="FFFFFF"/>
        <w:ind w:left="14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 xml:space="preserve">где   </w:t>
      </w:r>
      <w:r w:rsidRPr="00083ED7">
        <w:rPr>
          <w:rFonts w:ascii="Times New Roman" w:hAnsi="Times New Roman" w:cs="Times New Roman"/>
          <w:i/>
        </w:rPr>
        <w:t>m</w:t>
      </w:r>
      <w:r w:rsidRPr="00083ED7">
        <w:rPr>
          <w:rFonts w:ascii="Times New Roman" w:hAnsi="Times New Roman" w:cs="Times New Roman"/>
          <w:i/>
          <w:vertAlign w:val="subscript"/>
        </w:rPr>
        <w:t>в</w:t>
      </w:r>
      <w:r w:rsidRPr="00E1695B">
        <w:rPr>
          <w:rFonts w:ascii="Times New Roman" w:hAnsi="Times New Roman" w:cs="Times New Roman"/>
        </w:rPr>
        <w:t xml:space="preserve"> - число деталей одного наименования, требующих восстановления;</w:t>
      </w:r>
    </w:p>
    <w:p w:rsidR="00E1695B" w:rsidRPr="00E1695B" w:rsidRDefault="00E1695B" w:rsidP="00E1695B">
      <w:pPr>
        <w:shd w:val="clear" w:color="auto" w:fill="FFFFFF"/>
        <w:ind w:left="504"/>
        <w:rPr>
          <w:rFonts w:ascii="Times New Roman" w:hAnsi="Times New Roman" w:cs="Times New Roman"/>
        </w:rPr>
      </w:pPr>
      <w:r w:rsidRPr="00083ED7">
        <w:rPr>
          <w:rFonts w:ascii="Times New Roman" w:hAnsi="Times New Roman" w:cs="Times New Roman"/>
          <w:i/>
        </w:rPr>
        <w:t>m</w:t>
      </w:r>
      <w:r w:rsidRPr="00083ED7">
        <w:rPr>
          <w:rFonts w:ascii="Times New Roman" w:hAnsi="Times New Roman" w:cs="Times New Roman"/>
          <w:i/>
          <w:vertAlign w:val="subscript"/>
        </w:rPr>
        <w:t>общ</w:t>
      </w:r>
      <w:r w:rsidRPr="00E1695B">
        <w:rPr>
          <w:rFonts w:ascii="Times New Roman" w:hAnsi="Times New Roman" w:cs="Times New Roman"/>
        </w:rPr>
        <w:t xml:space="preserve"> - общее число продефектованных деталей одного наименования. </w:t>
      </w:r>
    </w:p>
    <w:p w:rsidR="00E1695B" w:rsidRPr="00E1695B" w:rsidRDefault="00E1695B" w:rsidP="00E1695B">
      <w:pPr>
        <w:shd w:val="clear" w:color="auto" w:fill="FFFFFF"/>
        <w:ind w:left="139" w:right="144" w:firstLine="480"/>
        <w:jc w:val="both"/>
        <w:rPr>
          <w:rFonts w:ascii="Times New Roman" w:hAnsi="Times New Roman" w:cs="Times New Roman"/>
        </w:rPr>
      </w:pPr>
    </w:p>
    <w:p w:rsidR="00E1695B" w:rsidRPr="00083ED7" w:rsidRDefault="002A19B3" w:rsidP="002A19B3">
      <w:pPr>
        <w:shd w:val="clear" w:color="auto" w:fill="FFFFFF"/>
        <w:ind w:left="782" w:hanging="215"/>
        <w:rPr>
          <w:rFonts w:ascii="Arial" w:hAnsi="Arial" w:cs="Arial"/>
          <w:b/>
          <w:spacing w:val="-8"/>
        </w:rPr>
      </w:pPr>
      <w:r w:rsidRPr="00083ED7">
        <w:rPr>
          <w:rFonts w:ascii="Arial" w:hAnsi="Arial" w:cs="Arial"/>
          <w:b/>
        </w:rPr>
        <w:t>5.</w:t>
      </w:r>
      <w:r w:rsidR="00E1695B" w:rsidRPr="00083ED7">
        <w:rPr>
          <w:rFonts w:ascii="Arial" w:hAnsi="Arial" w:cs="Arial"/>
          <w:b/>
        </w:rPr>
        <w:t>4.</w:t>
      </w:r>
      <w:r w:rsidR="00E1695B" w:rsidRPr="00083ED7">
        <w:rPr>
          <w:rFonts w:ascii="Arial" w:hAnsi="Arial" w:cs="Arial"/>
        </w:rPr>
        <w:t xml:space="preserve">  </w:t>
      </w:r>
      <w:r w:rsidR="00E1695B" w:rsidRPr="00083ED7">
        <w:rPr>
          <w:rFonts w:ascii="Arial" w:hAnsi="Arial" w:cs="Arial"/>
          <w:b/>
          <w:spacing w:val="-8"/>
        </w:rPr>
        <w:t>Организация производственного процесса восстановления деталей</w:t>
      </w:r>
    </w:p>
    <w:p w:rsidR="00E1695B" w:rsidRPr="00E1695B" w:rsidRDefault="00E1695B" w:rsidP="00E1695B">
      <w:pPr>
        <w:shd w:val="clear" w:color="auto" w:fill="FFFFFF"/>
        <w:ind w:left="782" w:hanging="782"/>
        <w:rPr>
          <w:rFonts w:ascii="Times New Roman" w:hAnsi="Times New Roman" w:cs="Times New Roman"/>
        </w:rPr>
      </w:pP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осстановление деталей, как правило, организовано при ремонтных предприятиях, что обуславливает многономенклатурный характер специали</w:t>
      </w:r>
      <w:r w:rsidRPr="00E1695B">
        <w:rPr>
          <w:rFonts w:ascii="Times New Roman" w:hAnsi="Times New Roman" w:cs="Times New Roman"/>
        </w:rPr>
        <w:softHyphen/>
        <w:t>зации. Следует отметить, что на первых этапах развития восстановление де</w:t>
      </w:r>
      <w:r w:rsidRPr="00E1695B">
        <w:rPr>
          <w:rFonts w:ascii="Times New Roman" w:hAnsi="Times New Roman" w:cs="Times New Roman"/>
        </w:rPr>
        <w:softHyphen/>
        <w:t>талей решало лишь проблему деф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цитности запасных частей, вопросы же экономической эффективности были исслед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ы недостаточно, что не ре</w:t>
      </w:r>
      <w:r w:rsidRPr="00E1695B">
        <w:rPr>
          <w:rFonts w:ascii="Times New Roman" w:hAnsi="Times New Roman" w:cs="Times New Roman"/>
        </w:rPr>
        <w:softHyphen/>
        <w:t>шило проблемы рационального размещения и оптимиз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ции объемов восста</w:t>
      </w:r>
      <w:r w:rsidRPr="00E1695B">
        <w:rPr>
          <w:rFonts w:ascii="Times New Roman" w:hAnsi="Times New Roman" w:cs="Times New Roman"/>
        </w:rPr>
        <w:softHyphen/>
        <w:t>новления деталей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Анализ опыта передовых ремонтных предприятий, а также проведен</w:t>
      </w:r>
      <w:r w:rsidRPr="00E1695B">
        <w:rPr>
          <w:rFonts w:ascii="Times New Roman" w:hAnsi="Times New Roman" w:cs="Times New Roman"/>
        </w:rPr>
        <w:softHyphen/>
        <w:t>ные исслед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ия позволили разработать общие принципы организации восстановления деталей. Они включаются в создании при каждом ремонтном предприятии участка или цеха восстановления изношенных деталей строго определенного объема и номенклатуры, соизмеримого с объемом ремонтных работ. При небольших ремонтных предприятиях цех восстановления деталей должен состоять из нескольких участков нанесения мета</w:t>
      </w:r>
      <w:r w:rsidRPr="00E1695B">
        <w:rPr>
          <w:rFonts w:ascii="Times New Roman" w:hAnsi="Times New Roman" w:cs="Times New Roman"/>
        </w:rPr>
        <w:t>л</w:t>
      </w:r>
      <w:r w:rsidRPr="00E1695B">
        <w:rPr>
          <w:rFonts w:ascii="Times New Roman" w:hAnsi="Times New Roman" w:cs="Times New Roman"/>
        </w:rPr>
        <w:t>лопокрытий, а так</w:t>
      </w:r>
      <w:r w:rsidRPr="00E1695B">
        <w:rPr>
          <w:rFonts w:ascii="Times New Roman" w:hAnsi="Times New Roman" w:cs="Times New Roman"/>
        </w:rPr>
        <w:softHyphen/>
        <w:t>же механической обработки. Сложные детали, требующие обработки на до</w:t>
      </w:r>
      <w:r w:rsidRPr="00E1695B">
        <w:rPr>
          <w:rFonts w:ascii="Times New Roman" w:hAnsi="Times New Roman" w:cs="Times New Roman"/>
        </w:rPr>
        <w:softHyphen/>
        <w:t>рогостоящем оборудовании, необходимо восстанавливать в цехе централизова</w:t>
      </w:r>
      <w:r w:rsidRPr="00E1695B">
        <w:rPr>
          <w:rFonts w:ascii="Times New Roman" w:hAnsi="Times New Roman" w:cs="Times New Roman"/>
        </w:rPr>
        <w:t>н</w:t>
      </w:r>
      <w:r w:rsidRPr="00E1695B">
        <w:rPr>
          <w:rFonts w:ascii="Times New Roman" w:hAnsi="Times New Roman" w:cs="Times New Roman"/>
        </w:rPr>
        <w:t>ного восстановлени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При крупных ремонтных предприятиях должны создаваться цеха вос</w:t>
      </w:r>
      <w:r w:rsidRPr="00E1695B">
        <w:rPr>
          <w:rFonts w:ascii="Times New Roman" w:hAnsi="Times New Roman" w:cs="Times New Roman"/>
        </w:rPr>
        <w:softHyphen/>
        <w:t>становления деталей не только для нужд самого предприятия, но и для вос</w:t>
      </w:r>
      <w:r w:rsidRPr="00E1695B">
        <w:rPr>
          <w:rFonts w:ascii="Times New Roman" w:hAnsi="Times New Roman" w:cs="Times New Roman"/>
        </w:rPr>
        <w:softHyphen/>
        <w:t>становления деталей по кооперации. Программы таких цехов определяют исходя из объема ремонтных работ предприятия, а также с учетом насыщен</w:t>
      </w:r>
      <w:r w:rsidRPr="00E1695B">
        <w:rPr>
          <w:rFonts w:ascii="Times New Roman" w:hAnsi="Times New Roman" w:cs="Times New Roman"/>
        </w:rPr>
        <w:softHyphen/>
        <w:t>ности техникой зоны обслуживания, где оно расположено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 мастерской общего назначения районного агросервисного предпри</w:t>
      </w:r>
      <w:r w:rsidRPr="00E1695B">
        <w:rPr>
          <w:rFonts w:ascii="Times New Roman" w:hAnsi="Times New Roman" w:cs="Times New Roman"/>
        </w:rPr>
        <w:softHyphen/>
        <w:t>ятия необх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димо создание цеха или участка, исходя из объемов ремонтно-обслуживающих работ, выполняемых в ней. Участки по восстановлению де</w:t>
      </w:r>
      <w:r w:rsidRPr="00E1695B">
        <w:rPr>
          <w:rFonts w:ascii="Times New Roman" w:hAnsi="Times New Roman" w:cs="Times New Roman"/>
        </w:rPr>
        <w:softHyphen/>
        <w:t>талей широкой номенклатуры должны быть организованы при каждой мас</w:t>
      </w:r>
      <w:r w:rsidRPr="00E1695B">
        <w:rPr>
          <w:rFonts w:ascii="Times New Roman" w:hAnsi="Times New Roman" w:cs="Times New Roman"/>
        </w:rPr>
        <w:softHyphen/>
        <w:t>терской хозяйства, перерабатывающего предприяти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При крупных агрегаторемонтных предприятиях цеха по восстановле</w:t>
      </w:r>
      <w:r w:rsidRPr="00E1695B">
        <w:rPr>
          <w:rFonts w:ascii="Times New Roman" w:hAnsi="Times New Roman" w:cs="Times New Roman"/>
        </w:rPr>
        <w:softHyphen/>
        <w:t>нию деталей состоят из двух отделений: первое восстанавливает детали на поточно-механизированных линиях не только для самого предприятия, но и для других, второе - детали оставшейся номенклатуры для нужд ремонтного предприяти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  <w:iCs/>
        </w:rPr>
        <w:t>Производственный процесс восстановления деталей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- это совокуп</w:t>
      </w:r>
      <w:r w:rsidRPr="00E1695B">
        <w:rPr>
          <w:rFonts w:ascii="Times New Roman" w:hAnsi="Times New Roman" w:cs="Times New Roman"/>
        </w:rPr>
        <w:softHyphen/>
        <w:t>ность всех выполняемых на ремонтном предприятии основных и вспомога</w:t>
      </w:r>
      <w:r w:rsidRPr="00E1695B">
        <w:rPr>
          <w:rFonts w:ascii="Times New Roman" w:hAnsi="Times New Roman" w:cs="Times New Roman"/>
        </w:rPr>
        <w:softHyphen/>
        <w:t>тельных процессов, н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lastRenderedPageBreak/>
        <w:t>обходимых для восстановления свойств деталей, утраченных ими в процессе эксплу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тации. К основным процессам относятся технологические процессы восстановления деталей, при которых происходит последовательное изменение их состояния (механ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ческая обработка, наплав</w:t>
      </w:r>
      <w:r w:rsidRPr="00E1695B">
        <w:rPr>
          <w:rFonts w:ascii="Times New Roman" w:hAnsi="Times New Roman" w:cs="Times New Roman"/>
        </w:rPr>
        <w:softHyphen/>
        <w:t>ка, нанесение покрытий, гальваническое осаждение и т. п.);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Вспомогательные процессы, необходимы для выполнения основных (изготовления инструмента, технологической оснастки, производство элек</w:t>
      </w:r>
      <w:r w:rsidRPr="00E1695B">
        <w:rPr>
          <w:rFonts w:ascii="Times New Roman" w:hAnsi="Times New Roman" w:cs="Times New Roman"/>
        </w:rPr>
        <w:softHyphen/>
        <w:t>троэнергии, сжатого возд</w:t>
      </w:r>
      <w:r w:rsidRPr="00E1695B">
        <w:rPr>
          <w:rFonts w:ascii="Times New Roman" w:hAnsi="Times New Roman" w:cs="Times New Roman"/>
        </w:rPr>
        <w:t>у</w:t>
      </w:r>
      <w:r w:rsidRPr="00E1695B">
        <w:rPr>
          <w:rFonts w:ascii="Times New Roman" w:hAnsi="Times New Roman" w:cs="Times New Roman"/>
        </w:rPr>
        <w:t>ха и др.). К процессам обслуживания относится технический контроль, транспортно-складские операции и т. п.</w:t>
      </w:r>
    </w:p>
    <w:p w:rsidR="002A19B3" w:rsidRDefault="00E1695B" w:rsidP="00083ED7">
      <w:pPr>
        <w:shd w:val="clear" w:color="auto" w:fill="FFFFFF"/>
        <w:tabs>
          <w:tab w:val="left" w:pos="1018"/>
          <w:tab w:val="left" w:pos="3278"/>
          <w:tab w:val="left" w:pos="5117"/>
        </w:tabs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Для обеспечения необходимой эффективности производственный про</w:t>
      </w:r>
      <w:r w:rsidRPr="00E1695B">
        <w:rPr>
          <w:rFonts w:ascii="Times New Roman" w:hAnsi="Times New Roman" w:cs="Times New Roman"/>
        </w:rPr>
        <w:softHyphen/>
        <w:t>цесс восс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новления деталей должен соответствовать принципам спе</w:t>
      </w:r>
      <w:r w:rsidR="002A19B3">
        <w:rPr>
          <w:rFonts w:ascii="Times New Roman" w:hAnsi="Times New Roman" w:cs="Times New Roman"/>
        </w:rPr>
        <w:t>циализации, пропорционал</w:t>
      </w:r>
      <w:r w:rsidR="002A19B3">
        <w:rPr>
          <w:rFonts w:ascii="Times New Roman" w:hAnsi="Times New Roman" w:cs="Times New Roman"/>
        </w:rPr>
        <w:t>ь</w:t>
      </w:r>
      <w:r w:rsidR="002A19B3">
        <w:rPr>
          <w:rFonts w:ascii="Times New Roman" w:hAnsi="Times New Roman" w:cs="Times New Roman"/>
        </w:rPr>
        <w:t xml:space="preserve">ности, </w:t>
      </w:r>
      <w:r w:rsidRPr="00E1695B">
        <w:rPr>
          <w:rFonts w:ascii="Times New Roman" w:hAnsi="Times New Roman" w:cs="Times New Roman"/>
        </w:rPr>
        <w:t>па</w:t>
      </w:r>
      <w:r w:rsidR="002A19B3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ал</w:t>
      </w:r>
      <w:r w:rsidR="002A19B3">
        <w:rPr>
          <w:rFonts w:ascii="Times New Roman" w:hAnsi="Times New Roman" w:cs="Times New Roman"/>
        </w:rPr>
        <w:t xml:space="preserve">лельности, </w:t>
      </w:r>
      <w:r w:rsidRPr="00E1695B">
        <w:rPr>
          <w:rFonts w:ascii="Times New Roman" w:hAnsi="Times New Roman" w:cs="Times New Roman"/>
        </w:rPr>
        <w:t>прямоточности, непрерывности, ритмичности и др.</w:t>
      </w:r>
    </w:p>
    <w:p w:rsidR="00E1695B" w:rsidRPr="00E1695B" w:rsidRDefault="00E1695B" w:rsidP="00083ED7">
      <w:pPr>
        <w:shd w:val="clear" w:color="auto" w:fill="FFFFFF"/>
        <w:tabs>
          <w:tab w:val="left" w:pos="1018"/>
          <w:tab w:val="left" w:pos="3278"/>
          <w:tab w:val="left" w:pos="5117"/>
        </w:tabs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Тип производства в значительной степени определяет организацион</w:t>
      </w:r>
      <w:r w:rsidRPr="00E1695B">
        <w:rPr>
          <w:rFonts w:ascii="Times New Roman" w:hAnsi="Times New Roman" w:cs="Times New Roman"/>
        </w:rPr>
        <w:softHyphen/>
        <w:t>ную форму технологического процесса. Существует две формы организации технологических п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цессов: групповая и поточна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Для первой характерными особенностями являются однородность кон</w:t>
      </w:r>
      <w:r w:rsidRPr="00E1695B">
        <w:rPr>
          <w:rFonts w:ascii="Times New Roman" w:hAnsi="Times New Roman" w:cs="Times New Roman"/>
        </w:rPr>
        <w:softHyphen/>
        <w:t>структивно-технологических признаков восстанавливаемых деталей, общ</w:t>
      </w:r>
      <w:r w:rsidRPr="00E1695B">
        <w:rPr>
          <w:rFonts w:ascii="Times New Roman" w:hAnsi="Times New Roman" w:cs="Times New Roman"/>
        </w:rPr>
        <w:softHyphen/>
        <w:t>ность средств оснащения одной или нескольких технологических операций, а также специализация рабочих мест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 xml:space="preserve">Поточная форма </w:t>
      </w:r>
      <w:r w:rsidRPr="00E1695B">
        <w:rPr>
          <w:rFonts w:ascii="Times New Roman" w:hAnsi="Times New Roman" w:cs="Times New Roman"/>
        </w:rPr>
        <w:t>организации технологических процессов характери</w:t>
      </w:r>
      <w:r w:rsidRPr="00E1695B">
        <w:rPr>
          <w:rFonts w:ascii="Times New Roman" w:hAnsi="Times New Roman" w:cs="Times New Roman"/>
        </w:rPr>
        <w:softHyphen/>
        <w:t>зуется тем, что они расчленены на операции, равные или кратные периодич</w:t>
      </w:r>
      <w:r w:rsidRPr="00E1695B">
        <w:rPr>
          <w:rFonts w:ascii="Times New Roman" w:hAnsi="Times New Roman" w:cs="Times New Roman"/>
        </w:rPr>
        <w:softHyphen/>
        <w:t>ности выпуска изделий. Рабочие места расположены по ходу технологического процесса изготовления или во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становления детали и на каждом из них соблюдаются специализация и периодичность в выполнении за ними одной или нескольких операций. При поточной форме произво</w:t>
      </w:r>
      <w:r w:rsidRPr="00E1695B">
        <w:rPr>
          <w:rFonts w:ascii="Times New Roman" w:hAnsi="Times New Roman" w:cs="Times New Roman"/>
        </w:rPr>
        <w:t>д</w:t>
      </w:r>
      <w:r w:rsidRPr="00E1695B">
        <w:rPr>
          <w:rFonts w:ascii="Times New Roman" w:hAnsi="Times New Roman" w:cs="Times New Roman"/>
        </w:rPr>
        <w:t>ства изготовляемая или восстанавливаемая деталь перемещается с каждой преды</w:t>
      </w:r>
      <w:r w:rsidRPr="00E1695B">
        <w:rPr>
          <w:rFonts w:ascii="Times New Roman" w:hAnsi="Times New Roman" w:cs="Times New Roman"/>
        </w:rPr>
        <w:softHyphen/>
        <w:t>дущей позиции на последующую без задержки и, как правило, при помощи специальных транспортных средств. Поступательное и планомерное движе</w:t>
      </w:r>
      <w:r w:rsidRPr="00E1695B">
        <w:rPr>
          <w:rFonts w:ascii="Times New Roman" w:hAnsi="Times New Roman" w:cs="Times New Roman"/>
        </w:rPr>
        <w:softHyphen/>
        <w:t>ние изготовляемых или восстанавливаемых деталей при поточной форме производства обеспечивается благ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даря равенству или пропорциональности производительности рабочих мест между с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бой и соответствию этой произ</w:t>
      </w:r>
      <w:r w:rsidRPr="00E1695B">
        <w:rPr>
          <w:rFonts w:ascii="Times New Roman" w:hAnsi="Times New Roman" w:cs="Times New Roman"/>
        </w:rPr>
        <w:softHyphen/>
        <w:t>водительности установленному такту. Такая организ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ция работ обеспечивает равномерный (ритмичный) выпуск продукции через одинак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ые промежутки времени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Задачи поточной формы организации технологических процессов за</w:t>
      </w:r>
      <w:r w:rsidRPr="00E1695B">
        <w:rPr>
          <w:rFonts w:ascii="Times New Roman" w:hAnsi="Times New Roman" w:cs="Times New Roman"/>
        </w:rPr>
        <w:softHyphen/>
        <w:t>ключаются в достижении по возможности непрерывного движения объекта от одного рабочего ме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та к другому, от одного участка к другому, обеспече</w:t>
      </w:r>
      <w:r w:rsidRPr="00E1695B">
        <w:rPr>
          <w:rFonts w:ascii="Times New Roman" w:hAnsi="Times New Roman" w:cs="Times New Roman"/>
        </w:rPr>
        <w:softHyphen/>
        <w:t>нии при этом наименьшей продо</w:t>
      </w:r>
      <w:r w:rsidRPr="00E1695B">
        <w:rPr>
          <w:rFonts w:ascii="Times New Roman" w:hAnsi="Times New Roman" w:cs="Times New Roman"/>
        </w:rPr>
        <w:t>л</w:t>
      </w:r>
      <w:r w:rsidRPr="00E1695B">
        <w:rPr>
          <w:rFonts w:ascii="Times New Roman" w:hAnsi="Times New Roman" w:cs="Times New Roman"/>
        </w:rPr>
        <w:t>жительности производственного цикла, полной загрузки рабочих мест, и их работы без перерывов и простоев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Специфические особенности технологических процессов восстановле</w:t>
      </w:r>
      <w:r w:rsidRPr="00E1695B">
        <w:rPr>
          <w:rFonts w:ascii="Times New Roman" w:hAnsi="Times New Roman" w:cs="Times New Roman"/>
        </w:rPr>
        <w:softHyphen/>
        <w:t>ния деталей заключаются в устранении тех или иных дефектов, находящихся в определенных соч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таниях, подчиняющихся законам описания случайных величин. Эта специфика пред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пределяет необходимость применения в ре</w:t>
      </w:r>
      <w:r w:rsidRPr="00E1695B">
        <w:rPr>
          <w:rFonts w:ascii="Times New Roman" w:hAnsi="Times New Roman" w:cs="Times New Roman"/>
        </w:rPr>
        <w:softHyphen/>
        <w:t>монтном производстве одной из трех во</w:t>
      </w:r>
      <w:r w:rsidRPr="00E1695B">
        <w:rPr>
          <w:rFonts w:ascii="Times New Roman" w:hAnsi="Times New Roman" w:cs="Times New Roman"/>
        </w:rPr>
        <w:t>з</w:t>
      </w:r>
      <w:r w:rsidRPr="00E1695B">
        <w:rPr>
          <w:rFonts w:ascii="Times New Roman" w:hAnsi="Times New Roman" w:cs="Times New Roman"/>
        </w:rPr>
        <w:t>можных форм организации техноло</w:t>
      </w:r>
      <w:r w:rsidRPr="00E1695B">
        <w:rPr>
          <w:rFonts w:ascii="Times New Roman" w:hAnsi="Times New Roman" w:cs="Times New Roman"/>
        </w:rPr>
        <w:softHyphen/>
        <w:t>гии восстановления деталей: подефектной, ма</w:t>
      </w:r>
      <w:r w:rsidRPr="00E1695B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шрутной или маршрутно-групповой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 xml:space="preserve">При подефектной организации </w:t>
      </w:r>
      <w:r w:rsidRPr="00E1695B">
        <w:rPr>
          <w:rFonts w:ascii="Times New Roman" w:hAnsi="Times New Roman" w:cs="Times New Roman"/>
        </w:rPr>
        <w:t>технологических процессов восстанов</w:t>
      </w:r>
      <w:r w:rsidRPr="00E1695B">
        <w:rPr>
          <w:rFonts w:ascii="Times New Roman" w:hAnsi="Times New Roman" w:cs="Times New Roman"/>
        </w:rPr>
        <w:softHyphen/>
        <w:t>ления де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лей устранение каждого дефекта производится в отдельности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омплектование партии деталей для запуска в производстве при этом осуще</w:t>
      </w:r>
      <w:r w:rsidRPr="00E1695B">
        <w:rPr>
          <w:rFonts w:ascii="Times New Roman" w:hAnsi="Times New Roman" w:cs="Times New Roman"/>
        </w:rPr>
        <w:softHyphen/>
        <w:t>ствляется только по наименованиям. Этой форме организации восстановле</w:t>
      </w:r>
      <w:r w:rsidRPr="00E1695B">
        <w:rPr>
          <w:rFonts w:ascii="Times New Roman" w:hAnsi="Times New Roman" w:cs="Times New Roman"/>
        </w:rPr>
        <w:softHyphen/>
        <w:t>ния деталей присущи серьезные недостатки. К ним откосят сложность расчета производственной программы, частое нарушение планомерной за</w:t>
      </w:r>
      <w:r w:rsidRPr="00E1695B">
        <w:rPr>
          <w:rFonts w:ascii="Times New Roman" w:hAnsi="Times New Roman" w:cs="Times New Roman"/>
        </w:rPr>
        <w:softHyphen/>
        <w:t>грузки рабочих мест, невозможность восстановления деталей одной партии, запущенной в производство по единому техн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логическому процессу, гро</w:t>
      </w:r>
      <w:r w:rsidRPr="00E1695B">
        <w:rPr>
          <w:rFonts w:ascii="Times New Roman" w:hAnsi="Times New Roman" w:cs="Times New Roman"/>
        </w:rPr>
        <w:softHyphen/>
        <w:t>моздкость первичной документации и трудность учета тр</w:t>
      </w:r>
      <w:r w:rsidRPr="00E1695B">
        <w:rPr>
          <w:rFonts w:ascii="Times New Roman" w:hAnsi="Times New Roman" w:cs="Times New Roman"/>
        </w:rPr>
        <w:t>у</w:t>
      </w:r>
      <w:r w:rsidRPr="00E1695B">
        <w:rPr>
          <w:rFonts w:ascii="Times New Roman" w:hAnsi="Times New Roman" w:cs="Times New Roman"/>
        </w:rPr>
        <w:t>довых и матери</w:t>
      </w:r>
      <w:r w:rsidRPr="00E1695B">
        <w:rPr>
          <w:rFonts w:ascii="Times New Roman" w:hAnsi="Times New Roman" w:cs="Times New Roman"/>
        </w:rPr>
        <w:softHyphen/>
        <w:t xml:space="preserve">альных затрат, а также обеспечение правильного, своевременного и </w:t>
      </w:r>
      <w:r w:rsidRPr="00E1695B">
        <w:rPr>
          <w:rFonts w:ascii="Times New Roman" w:hAnsi="Times New Roman" w:cs="Times New Roman"/>
        </w:rPr>
        <w:lastRenderedPageBreak/>
        <w:t>объективного контроля за соблюдением последовательности выполнении операций и за движением деталей. В этих условиях исключается возмож</w:t>
      </w:r>
      <w:r w:rsidRPr="00E1695B">
        <w:rPr>
          <w:rFonts w:ascii="Times New Roman" w:hAnsi="Times New Roman" w:cs="Times New Roman"/>
        </w:rPr>
        <w:softHyphen/>
        <w:t>ность запуска в производство больших партий деталей, становится нецелесо</w:t>
      </w:r>
      <w:r w:rsidRPr="00E1695B">
        <w:rPr>
          <w:rFonts w:ascii="Times New Roman" w:hAnsi="Times New Roman" w:cs="Times New Roman"/>
        </w:rPr>
        <w:softHyphen/>
        <w:t>образным применение специализирова</w:t>
      </w:r>
      <w:r w:rsidRPr="00E1695B">
        <w:rPr>
          <w:rFonts w:ascii="Times New Roman" w:hAnsi="Times New Roman" w:cs="Times New Roman"/>
        </w:rPr>
        <w:t>н</w:t>
      </w:r>
      <w:r w:rsidRPr="00E1695B">
        <w:rPr>
          <w:rFonts w:ascii="Times New Roman" w:hAnsi="Times New Roman" w:cs="Times New Roman"/>
        </w:rPr>
        <w:t>ного оборудования и оснастки. средств механизации и автоматизации. В связи с этим применение подефектной организации технологических процессов восстановления д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талей на ре</w:t>
      </w:r>
      <w:r w:rsidRPr="00E1695B">
        <w:rPr>
          <w:rFonts w:ascii="Times New Roman" w:hAnsi="Times New Roman" w:cs="Times New Roman"/>
        </w:rPr>
        <w:softHyphen/>
        <w:t>монтных предприятиях неэффективно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Организация восстановления деталей по маршрутной технологии пре</w:t>
      </w:r>
      <w:r w:rsidRPr="00E1695B">
        <w:rPr>
          <w:rFonts w:ascii="Times New Roman" w:hAnsi="Times New Roman" w:cs="Times New Roman"/>
        </w:rPr>
        <w:softHyphen/>
        <w:t>дусматривает устранение комплекса дефектов одной детали в определенной последовательности, н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званной маршрутом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iCs/>
        </w:rPr>
        <w:t xml:space="preserve">При маршрутной технологии </w:t>
      </w:r>
      <w:r w:rsidRPr="00E1695B">
        <w:rPr>
          <w:rFonts w:ascii="Times New Roman" w:hAnsi="Times New Roman" w:cs="Times New Roman"/>
        </w:rPr>
        <w:t>(в отличие от подефектной) партии де</w:t>
      </w:r>
      <w:r w:rsidRPr="00E1695B">
        <w:rPr>
          <w:rFonts w:ascii="Times New Roman" w:hAnsi="Times New Roman" w:cs="Times New Roman"/>
        </w:rPr>
        <w:softHyphen/>
        <w:t>талей, перед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ваемых для восстановления, не дробятся, а перемещаются на различных участках п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изводства только по определенным маршрутам. В результате создаются условия для ритмичной работы различных участков производства, загрузки оборудования, улучш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ется организация транспорт</w:t>
      </w:r>
      <w:r w:rsidRPr="00E1695B">
        <w:rPr>
          <w:rFonts w:ascii="Times New Roman" w:hAnsi="Times New Roman" w:cs="Times New Roman"/>
        </w:rPr>
        <w:softHyphen/>
        <w:t>ных работ, упрощается система контроля и учета, повыш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ется качество и снижается стоимость восстановленных деталей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Организация восстановления деталей по маршрутно-групповой техно</w:t>
      </w:r>
      <w:r w:rsidRPr="00E1695B">
        <w:rPr>
          <w:rFonts w:ascii="Times New Roman" w:hAnsi="Times New Roman" w:cs="Times New Roman"/>
        </w:rPr>
        <w:softHyphen/>
        <w:t>логии осн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ана на базе классификации деталей и типизации технологических процессов их во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становлени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Классификация объединяет детали в классы и группы по конструктив</w:t>
      </w:r>
      <w:r w:rsidRPr="00E1695B">
        <w:rPr>
          <w:rFonts w:ascii="Times New Roman" w:hAnsi="Times New Roman" w:cs="Times New Roman"/>
        </w:rPr>
        <w:softHyphen/>
        <w:t>ным призн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кам, массе, габаритным размерам, материалу, характеру дефек</w:t>
      </w:r>
      <w:r w:rsidRPr="00E1695B">
        <w:rPr>
          <w:rFonts w:ascii="Times New Roman" w:hAnsi="Times New Roman" w:cs="Times New Roman"/>
        </w:rPr>
        <w:softHyphen/>
        <w:t>тов, технологическим особенностям восстановления (применяемым методам, видам оборудования, способам базирования, режимам нанесения покрытий и обработки и т.д.). Для деталей, объед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ненных общими признаками в классы и группы, разрабатываются типовые маршру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t>ные технологические процессы восстановления. Они являются основой для разработки оптимального техно</w:t>
      </w:r>
      <w:r w:rsidRPr="00E1695B">
        <w:rPr>
          <w:rFonts w:ascii="Times New Roman" w:hAnsi="Times New Roman" w:cs="Times New Roman"/>
        </w:rPr>
        <w:softHyphen/>
        <w:t>логического процесса восстановления конкретной детали а опред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ленных производственных условиях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Типизация технологических процессов восстановления деталей позво</w:t>
      </w:r>
      <w:r w:rsidRPr="00E1695B">
        <w:rPr>
          <w:rFonts w:ascii="Times New Roman" w:hAnsi="Times New Roman" w:cs="Times New Roman"/>
        </w:rPr>
        <w:softHyphen/>
        <w:t>ляет резко сократить количество технологической документации, сроки ее разработки для ко</w:t>
      </w:r>
      <w:r w:rsidRPr="00E1695B">
        <w:rPr>
          <w:rFonts w:ascii="Times New Roman" w:hAnsi="Times New Roman" w:cs="Times New Roman"/>
        </w:rPr>
        <w:t>н</w:t>
      </w:r>
      <w:r w:rsidRPr="00E1695B">
        <w:rPr>
          <w:rFonts w:ascii="Times New Roman" w:hAnsi="Times New Roman" w:cs="Times New Roman"/>
        </w:rPr>
        <w:t>кретных деталей и производственных условий, использо</w:t>
      </w:r>
      <w:r w:rsidRPr="00E1695B">
        <w:rPr>
          <w:rFonts w:ascii="Times New Roman" w:hAnsi="Times New Roman" w:cs="Times New Roman"/>
        </w:rPr>
        <w:softHyphen/>
        <w:t>вать однотипное оборудование и оснастку, прогрессивные методы труда, упорядочить техническое нормирование, унифицировать терминологию, ус</w:t>
      </w:r>
      <w:r w:rsidRPr="00E1695B">
        <w:rPr>
          <w:rFonts w:ascii="Times New Roman" w:hAnsi="Times New Roman" w:cs="Times New Roman"/>
        </w:rPr>
        <w:softHyphen/>
        <w:t>ловные обозначения и оформление, технической д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кументации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Групповые принципы восстановления и обработки деталей при приме</w:t>
      </w:r>
      <w:r w:rsidRPr="00E1695B">
        <w:rPr>
          <w:rFonts w:ascii="Times New Roman" w:hAnsi="Times New Roman" w:cs="Times New Roman"/>
        </w:rPr>
        <w:softHyphen/>
        <w:t>нении ма</w:t>
      </w:r>
      <w:r w:rsidRPr="00E1695B">
        <w:rPr>
          <w:rFonts w:ascii="Times New Roman" w:hAnsi="Times New Roman" w:cs="Times New Roman"/>
        </w:rPr>
        <w:t>р</w:t>
      </w:r>
      <w:r w:rsidRPr="00E1695B">
        <w:rPr>
          <w:rFonts w:ascii="Times New Roman" w:hAnsi="Times New Roman" w:cs="Times New Roman"/>
        </w:rPr>
        <w:t>шрутно-групповой технологии создают предпосылки для увеличе</w:t>
      </w:r>
      <w:r w:rsidRPr="00E1695B">
        <w:rPr>
          <w:rFonts w:ascii="Times New Roman" w:hAnsi="Times New Roman" w:cs="Times New Roman"/>
        </w:rPr>
        <w:softHyphen/>
        <w:t>ния  серийности  п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изводства.  В  связи  с  этим  создаются  условия для эффективного применения выс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копроизводительного оборудования и уни</w:t>
      </w:r>
      <w:r w:rsidRPr="00E1695B">
        <w:rPr>
          <w:rFonts w:ascii="Times New Roman" w:hAnsi="Times New Roman" w:cs="Times New Roman"/>
        </w:rPr>
        <w:softHyphen/>
        <w:t>версально-сборочных приспособлений, п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вышения производительности тру</w:t>
      </w:r>
      <w:r w:rsidRPr="00E1695B">
        <w:rPr>
          <w:rFonts w:ascii="Times New Roman" w:hAnsi="Times New Roman" w:cs="Times New Roman"/>
        </w:rPr>
        <w:softHyphen/>
        <w:t>да и качества работ, упрощения планирования прои</w:t>
      </w:r>
      <w:r w:rsidRPr="00E1695B">
        <w:rPr>
          <w:rFonts w:ascii="Times New Roman" w:hAnsi="Times New Roman" w:cs="Times New Roman"/>
        </w:rPr>
        <w:t>з</w:t>
      </w:r>
      <w:r w:rsidRPr="00E1695B">
        <w:rPr>
          <w:rFonts w:ascii="Times New Roman" w:hAnsi="Times New Roman" w:cs="Times New Roman"/>
        </w:rPr>
        <w:t>водства, внедрения поточного метода и снижения себестоимости восстановления дет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лей. Одно</w:t>
      </w:r>
      <w:r w:rsidRPr="00E1695B">
        <w:rPr>
          <w:rFonts w:ascii="Times New Roman" w:hAnsi="Times New Roman" w:cs="Times New Roman"/>
        </w:rPr>
        <w:softHyphen/>
        <w:t>временно в этом случае упрощаются организация транспортных, контроль</w:t>
      </w:r>
      <w:r w:rsidRPr="00E1695B">
        <w:rPr>
          <w:rFonts w:ascii="Times New Roman" w:hAnsi="Times New Roman" w:cs="Times New Roman"/>
        </w:rPr>
        <w:softHyphen/>
        <w:t>ных и складских работ, учет труда и начисления заработной платы. При маршрутно-групповой технологии легко осуществить принцип преемствен</w:t>
      </w:r>
      <w:r w:rsidRPr="00E1695B">
        <w:rPr>
          <w:rFonts w:ascii="Times New Roman" w:hAnsi="Times New Roman" w:cs="Times New Roman"/>
        </w:rPr>
        <w:softHyphen/>
        <w:t>ности в технологической документации, в оборудовании и оснастке с пере</w:t>
      </w:r>
      <w:r w:rsidRPr="00E1695B">
        <w:rPr>
          <w:rFonts w:ascii="Times New Roman" w:hAnsi="Times New Roman" w:cs="Times New Roman"/>
        </w:rPr>
        <w:softHyphen/>
        <w:t>ходом предприятия с ремонта машины одной модели на другую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Формирование маршрутов начинается на рабочих постах дефектации, где прои</w:t>
      </w:r>
      <w:r w:rsidRPr="00E1695B">
        <w:rPr>
          <w:rFonts w:ascii="Times New Roman" w:hAnsi="Times New Roman" w:cs="Times New Roman"/>
        </w:rPr>
        <w:t>з</w:t>
      </w:r>
      <w:r w:rsidRPr="00E1695B">
        <w:rPr>
          <w:rFonts w:ascii="Times New Roman" w:hAnsi="Times New Roman" w:cs="Times New Roman"/>
        </w:rPr>
        <w:t>водится сортировка деталей. Для деталей, подлежащих восстанов</w:t>
      </w:r>
      <w:r w:rsidRPr="00E1695B">
        <w:rPr>
          <w:rFonts w:ascii="Times New Roman" w:hAnsi="Times New Roman" w:cs="Times New Roman"/>
        </w:rPr>
        <w:softHyphen/>
        <w:t>лению, дефектовщики определяют маршрут. Номера маршрутов проставляют краской в определенном для каждой детали месте. Маркированные детали поступают на склад деталей ожидающих ремонта (ДОР), где их раскладыва</w:t>
      </w:r>
      <w:r w:rsidRPr="00E1695B">
        <w:rPr>
          <w:rFonts w:ascii="Times New Roman" w:hAnsi="Times New Roman" w:cs="Times New Roman"/>
        </w:rPr>
        <w:softHyphen/>
        <w:t>ют по группам и маршрутам в кассеты или ячейки стеллажей (число ячеек или кассет для каждой группы деталей должно быть не менее числа маршру</w:t>
      </w:r>
      <w:r w:rsidRPr="00E1695B">
        <w:rPr>
          <w:rFonts w:ascii="Times New Roman" w:hAnsi="Times New Roman" w:cs="Times New Roman"/>
        </w:rPr>
        <w:softHyphen/>
        <w:t>тов)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lastRenderedPageBreak/>
        <w:t>Детали поступают в производство партиями. При маршрутно-групповой технол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гии партию деталей комплектуют по принципу общности технологии устранения одн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типного сочетания дефектов. Вся партия деталей проходит по производственным уч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сткам без дробления. Детали восстанав</w:t>
      </w:r>
      <w:r w:rsidRPr="00E1695B">
        <w:rPr>
          <w:rFonts w:ascii="Times New Roman" w:hAnsi="Times New Roman" w:cs="Times New Roman"/>
        </w:rPr>
        <w:softHyphen/>
        <w:t>ливаются и обрабатываются по единой технол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гии, определяемой маршру</w:t>
      </w:r>
      <w:r w:rsidRPr="00E1695B">
        <w:rPr>
          <w:rFonts w:ascii="Times New Roman" w:hAnsi="Times New Roman" w:cs="Times New Roman"/>
        </w:rPr>
        <w:softHyphen/>
        <w:t>том. При этом возможны четкие учет планирование и ри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t>мичная работа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Результаты работы по маршрутно-групповой технологии во многом за</w:t>
      </w:r>
      <w:r w:rsidRPr="00E1695B">
        <w:rPr>
          <w:rFonts w:ascii="Times New Roman" w:hAnsi="Times New Roman" w:cs="Times New Roman"/>
        </w:rPr>
        <w:softHyphen/>
        <w:t>висят от четкой организации оперативного планирования и диспетчирования. Среди деталей, к которым предъявляют повышенные требования по качеству восстановления, можно выделить функциональные группы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  <w:iCs/>
        </w:rPr>
        <w:t>Первую группу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составляют детали, влияющие на безопасность движе</w:t>
      </w:r>
      <w:r w:rsidRPr="00E1695B">
        <w:rPr>
          <w:rFonts w:ascii="Times New Roman" w:hAnsi="Times New Roman" w:cs="Times New Roman"/>
        </w:rPr>
        <w:softHyphen/>
        <w:t>ния тран</w:t>
      </w:r>
      <w:r w:rsidRPr="00E1695B">
        <w:rPr>
          <w:rFonts w:ascii="Times New Roman" w:hAnsi="Times New Roman" w:cs="Times New Roman"/>
        </w:rPr>
        <w:t>с</w:t>
      </w:r>
      <w:r w:rsidRPr="00E1695B">
        <w:rPr>
          <w:rFonts w:ascii="Times New Roman" w:hAnsi="Times New Roman" w:cs="Times New Roman"/>
        </w:rPr>
        <w:t>портных средств, а также работы персонала на различных машинах (полуоси, поворо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t>ные кулаки, детали рулевого управления, шкворни, ступи</w:t>
      </w:r>
      <w:r w:rsidRPr="00E1695B">
        <w:rPr>
          <w:rFonts w:ascii="Times New Roman" w:hAnsi="Times New Roman" w:cs="Times New Roman"/>
        </w:rPr>
        <w:softHyphen/>
        <w:t>цы передних колес, крестов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ны, карданные валы)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  <w:iCs/>
        </w:rPr>
        <w:t>Вторую группу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составляют детали, влияющие на ресурс составных час</w:t>
      </w:r>
      <w:r w:rsidRPr="00E1695B">
        <w:rPr>
          <w:rFonts w:ascii="Times New Roman" w:hAnsi="Times New Roman" w:cs="Times New Roman"/>
        </w:rPr>
        <w:softHyphen/>
        <w:t>тей и м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шины в целом (коленчатые валы, поршни, гильзы цилиндров, клапа</w:t>
      </w:r>
      <w:r w:rsidRPr="00E1695B">
        <w:rPr>
          <w:rFonts w:ascii="Times New Roman" w:hAnsi="Times New Roman" w:cs="Times New Roman"/>
        </w:rPr>
        <w:softHyphen/>
        <w:t>ны, головки цили</w:t>
      </w:r>
      <w:r w:rsidRPr="00E1695B">
        <w:rPr>
          <w:rFonts w:ascii="Times New Roman" w:hAnsi="Times New Roman" w:cs="Times New Roman"/>
        </w:rPr>
        <w:t>н</w:t>
      </w:r>
      <w:r w:rsidRPr="00E1695B">
        <w:rPr>
          <w:rFonts w:ascii="Times New Roman" w:hAnsi="Times New Roman" w:cs="Times New Roman"/>
        </w:rPr>
        <w:t>дров и др.) Детали, от которых зависят показатели надежности и долговечности цел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сообразно восстанавливать централизован</w:t>
      </w:r>
      <w:r w:rsidRPr="00E1695B">
        <w:rPr>
          <w:rFonts w:ascii="Times New Roman" w:hAnsi="Times New Roman" w:cs="Times New Roman"/>
        </w:rPr>
        <w:softHyphen/>
        <w:t>но при наличии всего необходимого обор</w:t>
      </w:r>
      <w:r w:rsidRPr="00E1695B">
        <w:rPr>
          <w:rFonts w:ascii="Times New Roman" w:hAnsi="Times New Roman" w:cs="Times New Roman"/>
        </w:rPr>
        <w:t>у</w:t>
      </w:r>
      <w:r w:rsidRPr="00E1695B">
        <w:rPr>
          <w:rFonts w:ascii="Times New Roman" w:hAnsi="Times New Roman" w:cs="Times New Roman"/>
        </w:rPr>
        <w:t>дования, предусмотренного техно</w:t>
      </w:r>
      <w:r w:rsidRPr="00E1695B">
        <w:rPr>
          <w:rFonts w:ascii="Times New Roman" w:hAnsi="Times New Roman" w:cs="Times New Roman"/>
        </w:rPr>
        <w:softHyphen/>
        <w:t>логическим процессом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</w:rPr>
        <w:t xml:space="preserve">К </w:t>
      </w:r>
      <w:r w:rsidRPr="00E1695B">
        <w:rPr>
          <w:rFonts w:ascii="Times New Roman" w:hAnsi="Times New Roman" w:cs="Times New Roman"/>
          <w:b/>
          <w:i/>
          <w:iCs/>
        </w:rPr>
        <w:t>третьей группе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относятся корпусные детали, которые оказывают значительное влияние на ресурс работы других (например, на скорость из</w:t>
      </w:r>
      <w:r w:rsidRPr="00E1695B">
        <w:rPr>
          <w:rFonts w:ascii="Times New Roman" w:hAnsi="Times New Roman" w:cs="Times New Roman"/>
        </w:rPr>
        <w:softHyphen/>
        <w:t>нашивания деталей) пр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вильность расположения которых в пространстве це</w:t>
      </w:r>
      <w:r w:rsidRPr="00E1695B">
        <w:rPr>
          <w:rFonts w:ascii="Times New Roman" w:hAnsi="Times New Roman" w:cs="Times New Roman"/>
        </w:rPr>
        <w:softHyphen/>
        <w:t>ликом зависит от точности геоме</w:t>
      </w:r>
      <w:r w:rsidRPr="00E1695B">
        <w:rPr>
          <w:rFonts w:ascii="Times New Roman" w:hAnsi="Times New Roman" w:cs="Times New Roman"/>
        </w:rPr>
        <w:t>т</w:t>
      </w:r>
      <w:r w:rsidRPr="00E1695B">
        <w:rPr>
          <w:rFonts w:ascii="Times New Roman" w:hAnsi="Times New Roman" w:cs="Times New Roman"/>
        </w:rPr>
        <w:t>рии корпусных деталей. Так, согласно имеющимся данным, нарушение геометрии бл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ка приводит к росту интен</w:t>
      </w:r>
      <w:r w:rsidRPr="00E1695B">
        <w:rPr>
          <w:rFonts w:ascii="Times New Roman" w:hAnsi="Times New Roman" w:cs="Times New Roman"/>
        </w:rPr>
        <w:softHyphen/>
        <w:t>сивности изнашивания гильз цилиндров в 1,9, коленчатых валов - в 1,5, поршней - в 2 раза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</w:rPr>
        <w:t xml:space="preserve">К </w:t>
      </w:r>
      <w:r w:rsidRPr="00E1695B">
        <w:rPr>
          <w:rFonts w:ascii="Times New Roman" w:hAnsi="Times New Roman" w:cs="Times New Roman"/>
          <w:b/>
          <w:i/>
          <w:iCs/>
        </w:rPr>
        <w:t>четвертой группе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относят детали, для восстановления которых не</w:t>
      </w:r>
      <w:r w:rsidRPr="00E1695B">
        <w:rPr>
          <w:rFonts w:ascii="Times New Roman" w:hAnsi="Times New Roman" w:cs="Times New Roman"/>
        </w:rPr>
        <w:softHyphen/>
        <w:t>обходимо   иметь   сложное   специализированное   оборудование   (шестерни, шлицевые валы и др.). Для указанной группы деталей централизованное вос</w:t>
      </w:r>
      <w:r w:rsidRPr="00E1695B">
        <w:rPr>
          <w:rFonts w:ascii="Times New Roman" w:hAnsi="Times New Roman" w:cs="Times New Roman"/>
        </w:rPr>
        <w:softHyphen/>
        <w:t>становление - единственная возможная форма организации производства, так как только в этом случае могут быть обеспечены требуемый ресурс, безопасность транспортных средств и машин, а также необходимый объем восстановления деталей с использованием минимального колич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ства дефи</w:t>
      </w:r>
      <w:r w:rsidRPr="00E1695B">
        <w:rPr>
          <w:rFonts w:ascii="Times New Roman" w:hAnsi="Times New Roman" w:cs="Times New Roman"/>
        </w:rPr>
        <w:softHyphen/>
        <w:t>цитного оборудования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  <w:b/>
          <w:i/>
        </w:rPr>
        <w:t xml:space="preserve">К </w:t>
      </w:r>
      <w:r w:rsidRPr="00E1695B">
        <w:rPr>
          <w:rFonts w:ascii="Times New Roman" w:hAnsi="Times New Roman" w:cs="Times New Roman"/>
          <w:b/>
          <w:i/>
          <w:iCs/>
        </w:rPr>
        <w:t>пятой группе</w:t>
      </w:r>
      <w:r w:rsidRPr="00E1695B">
        <w:rPr>
          <w:rFonts w:ascii="Times New Roman" w:hAnsi="Times New Roman" w:cs="Times New Roman"/>
          <w:iCs/>
        </w:rPr>
        <w:t xml:space="preserve"> </w:t>
      </w:r>
      <w:r w:rsidRPr="00E1695B">
        <w:rPr>
          <w:rFonts w:ascii="Times New Roman" w:hAnsi="Times New Roman" w:cs="Times New Roman"/>
        </w:rPr>
        <w:t>относят детали, которые необходимо восстанавливать с помощью специализированного оборудования в экономических целях (поршневые пальцы, зв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нья гусениц, плужные лемеха и др.), для восстанов</w:t>
      </w:r>
      <w:r w:rsidRPr="00E1695B">
        <w:rPr>
          <w:rFonts w:ascii="Times New Roman" w:hAnsi="Times New Roman" w:cs="Times New Roman"/>
        </w:rPr>
        <w:softHyphen/>
        <w:t>ления которых применяют одноти</w:t>
      </w:r>
      <w:r w:rsidRPr="00E1695B">
        <w:rPr>
          <w:rFonts w:ascii="Times New Roman" w:hAnsi="Times New Roman" w:cs="Times New Roman"/>
        </w:rPr>
        <w:t>п</w:t>
      </w:r>
      <w:r w:rsidRPr="00E1695B">
        <w:rPr>
          <w:rFonts w:ascii="Times New Roman" w:hAnsi="Times New Roman" w:cs="Times New Roman"/>
        </w:rPr>
        <w:t>ные методы.</w:t>
      </w:r>
    </w:p>
    <w:p w:rsidR="00E1695B" w:rsidRPr="00E1695B" w:rsidRDefault="00E1695B" w:rsidP="00083ED7">
      <w:pPr>
        <w:shd w:val="clear" w:color="auto" w:fill="FFFFFF"/>
        <w:ind w:left="19" w:right="-2" w:firstLine="485"/>
        <w:jc w:val="both"/>
        <w:rPr>
          <w:rFonts w:ascii="Times New Roman" w:hAnsi="Times New Roman" w:cs="Times New Roman"/>
        </w:rPr>
      </w:pPr>
      <w:r w:rsidRPr="00E1695B">
        <w:rPr>
          <w:rFonts w:ascii="Times New Roman" w:hAnsi="Times New Roman" w:cs="Times New Roman"/>
        </w:rPr>
        <w:t>Основными положениями концепции развития и совершенствования производств по восстановлению и упрочнению деталей, разработанной ВНИИТУВИД «Ремдеталь», предусматривается внедрение на предприятиях усовершенствованных традиционных и новых ресурсо- и энергосберегающих технологических процессов, таких как: электр</w:t>
      </w:r>
      <w:r w:rsidRPr="00E1695B">
        <w:rPr>
          <w:rFonts w:ascii="Times New Roman" w:hAnsi="Times New Roman" w:cs="Times New Roman"/>
        </w:rPr>
        <w:t>о</w:t>
      </w:r>
      <w:r w:rsidRPr="00E1695B">
        <w:rPr>
          <w:rFonts w:ascii="Times New Roman" w:hAnsi="Times New Roman" w:cs="Times New Roman"/>
        </w:rPr>
        <w:t>контактная наплавка ленты и проволоки; электроду</w:t>
      </w:r>
      <w:r w:rsidR="00083ED7">
        <w:rPr>
          <w:rFonts w:ascii="Times New Roman" w:hAnsi="Times New Roman" w:cs="Times New Roman"/>
        </w:rPr>
        <w:t>г</w:t>
      </w:r>
      <w:r w:rsidRPr="00E1695B">
        <w:rPr>
          <w:rFonts w:ascii="Times New Roman" w:hAnsi="Times New Roman" w:cs="Times New Roman"/>
        </w:rPr>
        <w:t>овая наплавка в среде защитных газов; газопламенная и плазменная наплавка порошковыми матери</w:t>
      </w:r>
      <w:r w:rsidR="00083ED7">
        <w:rPr>
          <w:rFonts w:ascii="Times New Roman" w:hAnsi="Times New Roman" w:cs="Times New Roman"/>
        </w:rPr>
        <w:t>ал</w:t>
      </w:r>
      <w:r w:rsidRPr="00E1695B">
        <w:rPr>
          <w:rFonts w:ascii="Times New Roman" w:hAnsi="Times New Roman" w:cs="Times New Roman"/>
        </w:rPr>
        <w:t>ами; металлиз</w:t>
      </w:r>
      <w:r w:rsidRPr="00E1695B">
        <w:rPr>
          <w:rFonts w:ascii="Times New Roman" w:hAnsi="Times New Roman" w:cs="Times New Roman"/>
        </w:rPr>
        <w:t>а</w:t>
      </w:r>
      <w:r w:rsidRPr="00E1695B">
        <w:rPr>
          <w:rFonts w:ascii="Times New Roman" w:hAnsi="Times New Roman" w:cs="Times New Roman"/>
        </w:rPr>
        <w:t>ция, детонационно-газовое напыление; лазерная наплавка (термоупрочнение); эле</w:t>
      </w:r>
      <w:r w:rsidRPr="00E1695B">
        <w:rPr>
          <w:rFonts w:ascii="Times New Roman" w:hAnsi="Times New Roman" w:cs="Times New Roman"/>
        </w:rPr>
        <w:t>к</w:t>
      </w:r>
      <w:r w:rsidRPr="00E1695B">
        <w:rPr>
          <w:rFonts w:ascii="Times New Roman" w:hAnsi="Times New Roman" w:cs="Times New Roman"/>
        </w:rPr>
        <w:t>трошла</w:t>
      </w:r>
      <w:r w:rsidRPr="00E1695B">
        <w:rPr>
          <w:rFonts w:ascii="Times New Roman" w:hAnsi="Times New Roman" w:cs="Times New Roman"/>
        </w:rPr>
        <w:softHyphen/>
        <w:t>ковый переплав; гальванопокрытия (железнение, хромирование, электролитич</w:t>
      </w:r>
      <w:r w:rsidRPr="00E1695B">
        <w:rPr>
          <w:rFonts w:ascii="Times New Roman" w:hAnsi="Times New Roman" w:cs="Times New Roman"/>
        </w:rPr>
        <w:t>е</w:t>
      </w:r>
      <w:r w:rsidRPr="00E1695B">
        <w:rPr>
          <w:rFonts w:ascii="Times New Roman" w:hAnsi="Times New Roman" w:cs="Times New Roman"/>
        </w:rPr>
        <w:t>ское натирание), пластическая, термопластическая деформа</w:t>
      </w:r>
      <w:r w:rsidRPr="00E1695B">
        <w:rPr>
          <w:rFonts w:ascii="Times New Roman" w:hAnsi="Times New Roman" w:cs="Times New Roman"/>
        </w:rPr>
        <w:softHyphen/>
        <w:t>ция; постановка дополн</w:t>
      </w:r>
      <w:r w:rsidRPr="00E1695B">
        <w:rPr>
          <w:rFonts w:ascii="Times New Roman" w:hAnsi="Times New Roman" w:cs="Times New Roman"/>
        </w:rPr>
        <w:t>и</w:t>
      </w:r>
      <w:r w:rsidRPr="00E1695B">
        <w:rPr>
          <w:rFonts w:ascii="Times New Roman" w:hAnsi="Times New Roman" w:cs="Times New Roman"/>
        </w:rPr>
        <w:t>тельных деталей; нанесение анаэробных герметиков; электроискровое легирование и др.</w:t>
      </w:r>
    </w:p>
    <w:p w:rsidR="00EC6387" w:rsidRDefault="00EC6387" w:rsidP="00083ED7">
      <w:pPr>
        <w:shd w:val="clear" w:color="auto" w:fill="FFFFFF"/>
        <w:ind w:left="480"/>
        <w:jc w:val="center"/>
        <w:rPr>
          <w:rFonts w:ascii="Times New Roman" w:hAnsi="Times New Roman" w:cs="Times New Roman"/>
          <w:b/>
        </w:rPr>
      </w:pPr>
    </w:p>
    <w:p w:rsidR="00EC6387" w:rsidRDefault="00EC6387" w:rsidP="00083ED7">
      <w:pPr>
        <w:shd w:val="clear" w:color="auto" w:fill="FFFFFF"/>
        <w:ind w:left="480"/>
        <w:jc w:val="center"/>
        <w:rPr>
          <w:rFonts w:ascii="Times New Roman" w:hAnsi="Times New Roman" w:cs="Times New Roman"/>
          <w:b/>
        </w:rPr>
      </w:pPr>
    </w:p>
    <w:p w:rsidR="00BF5257" w:rsidRDefault="00BF5257" w:rsidP="00083ED7">
      <w:pPr>
        <w:shd w:val="clear" w:color="auto" w:fill="FFFFFF"/>
        <w:ind w:left="480"/>
        <w:jc w:val="center"/>
        <w:rPr>
          <w:rFonts w:ascii="Times New Roman" w:hAnsi="Times New Roman" w:cs="Times New Roman"/>
          <w:b/>
        </w:rPr>
      </w:pPr>
    </w:p>
    <w:p w:rsidR="00BF5257" w:rsidRDefault="00BF5257" w:rsidP="00083ED7">
      <w:pPr>
        <w:shd w:val="clear" w:color="auto" w:fill="FFFFFF"/>
        <w:ind w:left="480"/>
        <w:jc w:val="center"/>
        <w:rPr>
          <w:rFonts w:ascii="Times New Roman" w:hAnsi="Times New Roman" w:cs="Times New Roman"/>
          <w:b/>
        </w:rPr>
      </w:pPr>
    </w:p>
    <w:p w:rsidR="00E1695B" w:rsidRPr="00EC6387" w:rsidRDefault="00083ED7" w:rsidP="00083ED7">
      <w:pPr>
        <w:shd w:val="clear" w:color="auto" w:fill="FFFFFF"/>
        <w:ind w:left="4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6387">
        <w:rPr>
          <w:rFonts w:ascii="Times New Roman" w:hAnsi="Times New Roman" w:cs="Times New Roman"/>
          <w:b/>
          <w:sz w:val="28"/>
          <w:szCs w:val="28"/>
        </w:rPr>
        <w:lastRenderedPageBreak/>
        <w:t>Практические занятия</w:t>
      </w:r>
    </w:p>
    <w:p w:rsidR="00083ED7" w:rsidRPr="00083ED7" w:rsidRDefault="00083ED7" w:rsidP="00083ED7">
      <w:pPr>
        <w:jc w:val="both"/>
        <w:rPr>
          <w:rFonts w:ascii="Times New Roman" w:hAnsi="Times New Roman" w:cs="Times New Roman"/>
          <w:b/>
          <w:u w:val="single"/>
        </w:rPr>
      </w:pPr>
    </w:p>
    <w:p w:rsidR="00083ED7" w:rsidRPr="002523A1" w:rsidRDefault="00083ED7" w:rsidP="00EC6387">
      <w:pPr>
        <w:ind w:left="2552" w:hanging="2552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1</w:t>
      </w:r>
      <w:r w:rsidRPr="002523A1">
        <w:rPr>
          <w:rFonts w:ascii="Times New Roman" w:hAnsi="Times New Roman" w:cs="Times New Roman"/>
        </w:rPr>
        <w:t xml:space="preserve">. </w:t>
      </w:r>
      <w:r w:rsidRPr="00083ED7">
        <w:rPr>
          <w:rFonts w:ascii="Times New Roman" w:hAnsi="Times New Roman" w:cs="Times New Roman"/>
          <w:b/>
        </w:rPr>
        <w:t>ОБОСНОВАНИЕ ГОВОГО ПЛАНА ТЕХНИЧЕСКОГО ОБСЛУЖИВАНИЯ И РЕМОНТА МАШИН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Цель занятия – ознакомиться с основными положениями планово-предупредительной системы РОР, изучить методику определения плана капитального ремонта, текущего ремонта и технического обслуживания для конкретного парка м</w:t>
      </w:r>
      <w:r w:rsidRPr="002523A1">
        <w:rPr>
          <w:rFonts w:ascii="Times New Roman" w:hAnsi="Times New Roman" w:cs="Times New Roman"/>
        </w:rPr>
        <w:t>а</w:t>
      </w:r>
      <w:r w:rsidRPr="002523A1">
        <w:rPr>
          <w:rFonts w:ascii="Times New Roman" w:hAnsi="Times New Roman" w:cs="Times New Roman"/>
        </w:rPr>
        <w:t>шин, приобрести навыки по применению вышеназванной методики при выполнении индивидуального задания.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EC6387" w:rsidRDefault="00083ED7" w:rsidP="00EC6387">
      <w:pPr>
        <w:ind w:left="3119" w:hanging="3119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2</w:t>
      </w:r>
      <w:r w:rsidRPr="002523A1">
        <w:rPr>
          <w:rFonts w:ascii="Times New Roman" w:hAnsi="Times New Roman" w:cs="Times New Roman"/>
        </w:rPr>
        <w:t xml:space="preserve">. </w:t>
      </w:r>
      <w:r w:rsidRPr="00EC6387">
        <w:rPr>
          <w:rFonts w:ascii="Times New Roman" w:hAnsi="Times New Roman" w:cs="Times New Roman"/>
          <w:b/>
        </w:rPr>
        <w:t>РАСЧЕТ ГОДОВОГО ОБЪЕМА РЕМОНТНО-ОБСЛУЖИВАЮЩИХ РАБОТ ДЛЯ КОНКРЕТНОГО ПАРКА МАШИН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Цель занятия – изучить методик</w:t>
      </w:r>
      <w:r>
        <w:rPr>
          <w:rFonts w:ascii="Times New Roman" w:hAnsi="Times New Roman" w:cs="Times New Roman"/>
        </w:rPr>
        <w:t>и</w:t>
      </w:r>
      <w:r w:rsidRPr="002523A1">
        <w:rPr>
          <w:rFonts w:ascii="Times New Roman" w:hAnsi="Times New Roman" w:cs="Times New Roman"/>
        </w:rPr>
        <w:t xml:space="preserve"> определения </w:t>
      </w:r>
      <w:r>
        <w:rPr>
          <w:rFonts w:ascii="Times New Roman" w:hAnsi="Times New Roman" w:cs="Times New Roman"/>
        </w:rPr>
        <w:t>трудоемкости</w:t>
      </w:r>
      <w:r w:rsidRPr="002523A1">
        <w:rPr>
          <w:rFonts w:ascii="Times New Roman" w:hAnsi="Times New Roman" w:cs="Times New Roman"/>
        </w:rPr>
        <w:t xml:space="preserve"> капитального р</w:t>
      </w:r>
      <w:r w:rsidRPr="002523A1">
        <w:rPr>
          <w:rFonts w:ascii="Times New Roman" w:hAnsi="Times New Roman" w:cs="Times New Roman"/>
        </w:rPr>
        <w:t>е</w:t>
      </w:r>
      <w:r w:rsidRPr="002523A1">
        <w:rPr>
          <w:rFonts w:ascii="Times New Roman" w:hAnsi="Times New Roman" w:cs="Times New Roman"/>
        </w:rPr>
        <w:t>монта, текущего ремонта и технического обслуживания для конкретного парка машин, приобрести навыки по применению вышеназванной методики при выполнении инд</w:t>
      </w:r>
      <w:r w:rsidRPr="002523A1">
        <w:rPr>
          <w:rFonts w:ascii="Times New Roman" w:hAnsi="Times New Roman" w:cs="Times New Roman"/>
        </w:rPr>
        <w:t>и</w:t>
      </w:r>
      <w:r w:rsidRPr="002523A1">
        <w:rPr>
          <w:rFonts w:ascii="Times New Roman" w:hAnsi="Times New Roman" w:cs="Times New Roman"/>
        </w:rPr>
        <w:t>видуального задания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EC6387">
      <w:pPr>
        <w:ind w:left="2694" w:hanging="2694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3</w:t>
      </w:r>
      <w:r w:rsidRPr="002523A1">
        <w:rPr>
          <w:rFonts w:ascii="Times New Roman" w:hAnsi="Times New Roman" w:cs="Times New Roman"/>
        </w:rPr>
        <w:t xml:space="preserve">. </w:t>
      </w:r>
      <w:r w:rsidRPr="00EC6387">
        <w:rPr>
          <w:rFonts w:ascii="Times New Roman" w:hAnsi="Times New Roman" w:cs="Times New Roman"/>
          <w:b/>
        </w:rPr>
        <w:t>РАСПРЕДЕЛЕНИЕ РЕМОНТНО-ОБСЛУЖИВАЮЩИХ РАБОТ МЕЖДУ УРОВНЯМИ РОБ И ПО ТЕХНОЛ</w:t>
      </w:r>
      <w:r w:rsidRPr="00EC6387">
        <w:rPr>
          <w:rFonts w:ascii="Times New Roman" w:hAnsi="Times New Roman" w:cs="Times New Roman"/>
          <w:b/>
        </w:rPr>
        <w:t>О</w:t>
      </w:r>
      <w:r w:rsidRPr="00EC6387">
        <w:rPr>
          <w:rFonts w:ascii="Times New Roman" w:hAnsi="Times New Roman" w:cs="Times New Roman"/>
          <w:b/>
        </w:rPr>
        <w:t>ГИЧЕСКИМ ВИДАМ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способы и освоить методику распределения ремонтно-обслуживающих работ между уровнями ремонтно-обслуживающих баз (между тремя уровнями), по объектам ремонта в РОБ хозяйства (ЦРМ, автогараж, ПТО ферм и ко</w:t>
      </w:r>
      <w:r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плексов, машинный двор) и по технологическим видам ЦРМ</w:t>
      </w:r>
      <w:r w:rsidRPr="002523A1">
        <w:rPr>
          <w:rFonts w:ascii="Times New Roman" w:hAnsi="Times New Roman" w:cs="Times New Roman"/>
        </w:rPr>
        <w:t>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EC6387" w:rsidRDefault="00083ED7" w:rsidP="00EC6387">
      <w:pPr>
        <w:ind w:left="3119" w:hanging="3119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4</w:t>
      </w:r>
      <w:r w:rsidRPr="002523A1">
        <w:rPr>
          <w:rFonts w:ascii="Times New Roman" w:hAnsi="Times New Roman" w:cs="Times New Roman"/>
        </w:rPr>
        <w:t xml:space="preserve">. </w:t>
      </w:r>
      <w:r w:rsidRPr="00EC6387">
        <w:rPr>
          <w:rFonts w:ascii="Times New Roman" w:hAnsi="Times New Roman" w:cs="Times New Roman"/>
          <w:b/>
        </w:rPr>
        <w:t>КАЛЕНДАРНОЕ ПЛАНИРОВАНИЕ РЕМОНТНО-ОБСЛУЖИВАЮЩИХ РАБОТ В СЕЛЬСКОМ Х</w:t>
      </w:r>
      <w:r w:rsidRPr="00EC6387">
        <w:rPr>
          <w:rFonts w:ascii="Times New Roman" w:hAnsi="Times New Roman" w:cs="Times New Roman"/>
          <w:b/>
        </w:rPr>
        <w:t>О</w:t>
      </w:r>
      <w:r w:rsidRPr="00EC6387">
        <w:rPr>
          <w:rFonts w:ascii="Times New Roman" w:hAnsi="Times New Roman" w:cs="Times New Roman"/>
          <w:b/>
        </w:rPr>
        <w:t>ЗЯЙСТВЕ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особенности работы сельскохозяйственной техники и оборудования животноводческих ферм и комплексов, а также освоить методику равн</w:t>
      </w:r>
      <w:r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>мерного распределения ремонтно-обслуживающих работ по месяцам года</w:t>
      </w:r>
      <w:r w:rsidRPr="002523A1">
        <w:rPr>
          <w:rFonts w:ascii="Times New Roman" w:hAnsi="Times New Roman" w:cs="Times New Roman"/>
        </w:rPr>
        <w:t>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EC6387" w:rsidRDefault="00083ED7" w:rsidP="00EC6387">
      <w:pPr>
        <w:ind w:left="2694" w:hanging="2694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5</w:t>
      </w:r>
      <w:r w:rsidRPr="002523A1">
        <w:rPr>
          <w:rFonts w:ascii="Times New Roman" w:hAnsi="Times New Roman" w:cs="Times New Roman"/>
        </w:rPr>
        <w:t xml:space="preserve">. </w:t>
      </w:r>
      <w:r w:rsidRPr="00EC6387">
        <w:rPr>
          <w:rFonts w:ascii="Times New Roman" w:hAnsi="Times New Roman" w:cs="Times New Roman"/>
          <w:b/>
        </w:rPr>
        <w:t>ОПРЕДЕЛЕНИЕ ШТАТА РАБОЧИХ И КОЛИЧЕСТВА ОБОРУДОВАНИЯ ДЛЯ МАСТЕРСКОЙ</w:t>
      </w:r>
    </w:p>
    <w:p w:rsidR="00083ED7" w:rsidRPr="00EC6387" w:rsidRDefault="00083ED7" w:rsidP="00EC6387">
      <w:pPr>
        <w:ind w:left="2694" w:hanging="2694"/>
        <w:jc w:val="both"/>
        <w:rPr>
          <w:rFonts w:ascii="Times New Roman" w:hAnsi="Times New Roman" w:cs="Times New Roman"/>
          <w:b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и освоить методику расчета штата рабочих и ИТР, а также количества оборудования для мастерской в зависимости от годовых объемов ремонтно-обслуживающих работ по мастерской и по каждому технологическому виду</w:t>
      </w:r>
      <w:r w:rsidRPr="002523A1">
        <w:rPr>
          <w:rFonts w:ascii="Times New Roman" w:hAnsi="Times New Roman" w:cs="Times New Roman"/>
        </w:rPr>
        <w:t>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083ED7" w:rsidRDefault="00083ED7" w:rsidP="00083ED7">
      <w:pPr>
        <w:jc w:val="both"/>
        <w:rPr>
          <w:rFonts w:ascii="Times New Roman" w:hAnsi="Times New Roman" w:cs="Times New Roman"/>
          <w:u w:val="single"/>
        </w:rPr>
      </w:pPr>
    </w:p>
    <w:p w:rsidR="00083ED7" w:rsidRPr="00EC6387" w:rsidRDefault="00083ED7" w:rsidP="00EC6387">
      <w:pPr>
        <w:ind w:left="2694" w:hanging="2694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lastRenderedPageBreak/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6</w:t>
      </w:r>
      <w:r w:rsidRPr="002523A1">
        <w:rPr>
          <w:rFonts w:ascii="Times New Roman" w:hAnsi="Times New Roman" w:cs="Times New Roman"/>
        </w:rPr>
        <w:t xml:space="preserve">. </w:t>
      </w:r>
      <w:r w:rsidRPr="00EC6387">
        <w:rPr>
          <w:rFonts w:ascii="Times New Roman" w:hAnsi="Times New Roman" w:cs="Times New Roman"/>
          <w:b/>
        </w:rPr>
        <w:t>ОПРЕДЕЛЕНИЕ РАБОЧИХ ПЛОЩАДЕЙ УЧАСТКОВ И ВСЕЙ МАСТЕРСКОЙ. КОМПОНОВКА ЗДАНИЯ ЦРМ.</w:t>
      </w: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</w:p>
    <w:p w:rsidR="00083ED7" w:rsidRPr="002523A1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и освоить методику расчета площадей участков и всей центральной ремонтной мастерской; изучить конструкции и типы производственных зданий; изучить особенности и на практике освоить правила компоновки производс</w:t>
      </w:r>
      <w:r>
        <w:rPr>
          <w:rFonts w:ascii="Times New Roman" w:hAnsi="Times New Roman" w:cs="Times New Roman"/>
        </w:rPr>
        <w:t>т</w:t>
      </w:r>
      <w:r>
        <w:rPr>
          <w:rFonts w:ascii="Times New Roman" w:hAnsi="Times New Roman" w:cs="Times New Roman"/>
        </w:rPr>
        <w:t>венных участков центральной мастерской.</w:t>
      </w:r>
    </w:p>
    <w:p w:rsidR="00083ED7" w:rsidRDefault="00083ED7" w:rsidP="00083ED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BF5257" w:rsidRDefault="00BF5257" w:rsidP="00EC6387">
      <w:pPr>
        <w:ind w:left="284" w:firstLine="42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F5257" w:rsidRDefault="00BF5257" w:rsidP="00EC6387">
      <w:pPr>
        <w:ind w:left="284" w:firstLine="425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C6387" w:rsidRPr="00017E8F" w:rsidRDefault="00EC6387" w:rsidP="00EC6387">
      <w:pPr>
        <w:ind w:left="284" w:firstLine="42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17E8F">
        <w:rPr>
          <w:rFonts w:ascii="Times New Roman" w:hAnsi="Times New Roman" w:cs="Times New Roman"/>
          <w:b/>
          <w:sz w:val="28"/>
          <w:szCs w:val="28"/>
        </w:rPr>
        <w:t>Тест</w:t>
      </w:r>
      <w:r>
        <w:rPr>
          <w:rFonts w:ascii="Times New Roman" w:hAnsi="Times New Roman" w:cs="Times New Roman"/>
          <w:b/>
          <w:sz w:val="28"/>
          <w:szCs w:val="28"/>
        </w:rPr>
        <w:t xml:space="preserve">овые задания </w:t>
      </w:r>
      <w:r w:rsidRPr="00017E8F">
        <w:rPr>
          <w:rFonts w:ascii="Times New Roman" w:hAnsi="Times New Roman" w:cs="Times New Roman"/>
          <w:b/>
          <w:sz w:val="28"/>
          <w:szCs w:val="28"/>
        </w:rPr>
        <w:t>для самоконтроля по модулю 2.</w:t>
      </w:r>
    </w:p>
    <w:p w:rsidR="00EC6387" w:rsidRPr="0057717A" w:rsidRDefault="00EC6387" w:rsidP="00EC6387">
      <w:pPr>
        <w:ind w:left="284"/>
        <w:jc w:val="both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pStyle w:val="a9"/>
        <w:numPr>
          <w:ilvl w:val="0"/>
          <w:numId w:val="56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Комплексная система ТО и ремонта машин – это совокупность:</w:t>
      </w:r>
    </w:p>
    <w:p w:rsidR="00EC6387" w:rsidRPr="00017E8F" w:rsidRDefault="00EC6387" w:rsidP="00EC6387">
      <w:pPr>
        <w:pStyle w:val="a9"/>
        <w:numPr>
          <w:ilvl w:val="0"/>
          <w:numId w:val="5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</w:t>
      </w:r>
      <w:r w:rsidRPr="00017E8F">
        <w:rPr>
          <w:rFonts w:ascii="Times New Roman" w:hAnsi="Times New Roman" w:cs="Times New Roman"/>
        </w:rPr>
        <w:t>редств ремонта и обслуживания;</w:t>
      </w:r>
    </w:p>
    <w:p w:rsidR="00EC6387" w:rsidRPr="00017E8F" w:rsidRDefault="00EC6387" w:rsidP="00EC6387">
      <w:pPr>
        <w:pStyle w:val="a9"/>
        <w:numPr>
          <w:ilvl w:val="0"/>
          <w:numId w:val="5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</w:t>
      </w:r>
      <w:r w:rsidRPr="00017E8F">
        <w:rPr>
          <w:rFonts w:ascii="Times New Roman" w:hAnsi="Times New Roman" w:cs="Times New Roman"/>
        </w:rPr>
        <w:t>окументации;</w:t>
      </w:r>
    </w:p>
    <w:p w:rsidR="00EC6387" w:rsidRPr="00017E8F" w:rsidRDefault="00EC6387" w:rsidP="00EC6387">
      <w:pPr>
        <w:pStyle w:val="a9"/>
        <w:numPr>
          <w:ilvl w:val="0"/>
          <w:numId w:val="5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и</w:t>
      </w:r>
      <w:r w:rsidRPr="00017E8F">
        <w:rPr>
          <w:rFonts w:ascii="Times New Roman" w:hAnsi="Times New Roman" w:cs="Times New Roman"/>
        </w:rPr>
        <w:t>сполнителей;</w:t>
      </w:r>
    </w:p>
    <w:p w:rsidR="00EC6387" w:rsidRDefault="00EC6387" w:rsidP="00EC6387">
      <w:pPr>
        <w:pStyle w:val="a9"/>
        <w:numPr>
          <w:ilvl w:val="0"/>
          <w:numId w:val="5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>сего вышеперечисленного.</w:t>
      </w:r>
    </w:p>
    <w:p w:rsidR="00EC6387" w:rsidRPr="00017E8F" w:rsidRDefault="00EC6387" w:rsidP="00EC6387">
      <w:pPr>
        <w:pStyle w:val="a9"/>
        <w:ind w:left="1080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pStyle w:val="a9"/>
        <w:numPr>
          <w:ilvl w:val="0"/>
          <w:numId w:val="56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Когда впервые была разработана система ТО и ремонта?</w:t>
      </w:r>
    </w:p>
    <w:p w:rsidR="00EC6387" w:rsidRPr="00017E8F" w:rsidRDefault="00EC6387" w:rsidP="00EC6387">
      <w:pPr>
        <w:pStyle w:val="a9"/>
        <w:numPr>
          <w:ilvl w:val="0"/>
          <w:numId w:val="5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 xml:space="preserve"> 1929 году;</w:t>
      </w:r>
    </w:p>
    <w:p w:rsidR="00EC6387" w:rsidRPr="00017E8F" w:rsidRDefault="00EC6387" w:rsidP="00EC6387">
      <w:pPr>
        <w:pStyle w:val="a9"/>
        <w:numPr>
          <w:ilvl w:val="0"/>
          <w:numId w:val="5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 xml:space="preserve"> 1932 году;</w:t>
      </w:r>
    </w:p>
    <w:p w:rsidR="00EC6387" w:rsidRPr="00017E8F" w:rsidRDefault="00EC6387" w:rsidP="00EC6387">
      <w:pPr>
        <w:pStyle w:val="a9"/>
        <w:numPr>
          <w:ilvl w:val="0"/>
          <w:numId w:val="5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 xml:space="preserve"> 1938 году;</w:t>
      </w:r>
    </w:p>
    <w:p w:rsidR="00EC6387" w:rsidRDefault="00EC6387" w:rsidP="00EC6387">
      <w:pPr>
        <w:pStyle w:val="a9"/>
        <w:numPr>
          <w:ilvl w:val="0"/>
          <w:numId w:val="5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 xml:space="preserve"> 1939 году.</w:t>
      </w:r>
    </w:p>
    <w:p w:rsidR="00EC6387" w:rsidRPr="00017E8F" w:rsidRDefault="00EC6387" w:rsidP="00EC6387">
      <w:pPr>
        <w:pStyle w:val="a9"/>
        <w:ind w:left="1080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pStyle w:val="a9"/>
        <w:numPr>
          <w:ilvl w:val="0"/>
          <w:numId w:val="56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Какое количество стратегий ремонта и обслуживания существует?</w:t>
      </w:r>
    </w:p>
    <w:p w:rsidR="00EC6387" w:rsidRPr="00017E8F" w:rsidRDefault="00EC6387" w:rsidP="00EC6387">
      <w:pPr>
        <w:pStyle w:val="a9"/>
        <w:numPr>
          <w:ilvl w:val="0"/>
          <w:numId w:val="59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;</w:t>
      </w:r>
    </w:p>
    <w:p w:rsidR="00EC6387" w:rsidRPr="00017E8F" w:rsidRDefault="00EC6387" w:rsidP="00EC6387">
      <w:pPr>
        <w:pStyle w:val="a9"/>
        <w:numPr>
          <w:ilvl w:val="0"/>
          <w:numId w:val="59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;</w:t>
      </w:r>
    </w:p>
    <w:p w:rsidR="00EC6387" w:rsidRPr="00017E8F" w:rsidRDefault="00EC6387" w:rsidP="00EC6387">
      <w:pPr>
        <w:pStyle w:val="a9"/>
        <w:numPr>
          <w:ilvl w:val="0"/>
          <w:numId w:val="59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;</w:t>
      </w:r>
    </w:p>
    <w:p w:rsidR="00EC6387" w:rsidRDefault="00EC6387" w:rsidP="00EC6387">
      <w:pPr>
        <w:pStyle w:val="a9"/>
        <w:numPr>
          <w:ilvl w:val="0"/>
          <w:numId w:val="59"/>
        </w:numPr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5.</w:t>
      </w:r>
    </w:p>
    <w:p w:rsidR="00EC6387" w:rsidRPr="00017E8F" w:rsidRDefault="00EC6387" w:rsidP="00EC6387">
      <w:pPr>
        <w:pStyle w:val="a9"/>
        <w:ind w:left="1080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firstLine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Что относится к планово-предупредительной системе?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 xml:space="preserve">1. </w:t>
      </w:r>
      <w:r>
        <w:rPr>
          <w:rFonts w:ascii="Times New Roman" w:hAnsi="Times New Roman" w:cs="Times New Roman"/>
        </w:rPr>
        <w:t>п</w:t>
      </w:r>
      <w:r w:rsidRPr="00017E8F">
        <w:rPr>
          <w:rFonts w:ascii="Times New Roman" w:hAnsi="Times New Roman" w:cs="Times New Roman"/>
        </w:rPr>
        <w:t>ериодические ТО;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</w:rPr>
        <w:t>п</w:t>
      </w:r>
      <w:r w:rsidRPr="00017E8F">
        <w:rPr>
          <w:rFonts w:ascii="Times New Roman" w:hAnsi="Times New Roman" w:cs="Times New Roman"/>
        </w:rPr>
        <w:t>ериодические текущие ремонты;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>п</w:t>
      </w:r>
      <w:r w:rsidRPr="00017E8F">
        <w:rPr>
          <w:rFonts w:ascii="Times New Roman" w:hAnsi="Times New Roman" w:cs="Times New Roman"/>
        </w:rPr>
        <w:t>ериодические капитальные ремонты;</w:t>
      </w:r>
    </w:p>
    <w:p w:rsidR="00EC6387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 xml:space="preserve">4. </w:t>
      </w:r>
      <w:r>
        <w:rPr>
          <w:rFonts w:ascii="Times New Roman" w:hAnsi="Times New Roman" w:cs="Times New Roman"/>
        </w:rPr>
        <w:t>в</w:t>
      </w:r>
      <w:r w:rsidRPr="00017E8F">
        <w:rPr>
          <w:rFonts w:ascii="Times New Roman" w:hAnsi="Times New Roman" w:cs="Times New Roman"/>
        </w:rPr>
        <w:t>се вышеперечисленное.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firstLine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5. В каком ответе приведены все виды ТО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ЕТО, номерные ТО (ТО-1; ТО-2; ТО-3)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ЕТО, номерные ТО (ТО-1; ТО-2; ТО-3), ТО  при обкатке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  <w:spacing w:val="-8"/>
        </w:rPr>
      </w:pPr>
      <w:r w:rsidRPr="00017E8F">
        <w:rPr>
          <w:rFonts w:ascii="Times New Roman" w:hAnsi="Times New Roman" w:cs="Times New Roman"/>
          <w:spacing w:val="-8"/>
        </w:rPr>
        <w:t>3. ЕТО, номерные ТО (ТО-1; ТО-2; ТО-3), ТО  при обкатке, сезонное ТО, ТО при хр</w:t>
      </w:r>
      <w:r w:rsidRPr="00017E8F">
        <w:rPr>
          <w:rFonts w:ascii="Times New Roman" w:hAnsi="Times New Roman" w:cs="Times New Roman"/>
          <w:spacing w:val="-8"/>
        </w:rPr>
        <w:t>а</w:t>
      </w:r>
      <w:r w:rsidRPr="00017E8F">
        <w:rPr>
          <w:rFonts w:ascii="Times New Roman" w:hAnsi="Times New Roman" w:cs="Times New Roman"/>
          <w:spacing w:val="-8"/>
        </w:rPr>
        <w:t>нении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  <w:spacing w:val="-4"/>
        </w:rPr>
      </w:pPr>
      <w:r w:rsidRPr="00017E8F">
        <w:rPr>
          <w:rFonts w:ascii="Times New Roman" w:hAnsi="Times New Roman" w:cs="Times New Roman"/>
        </w:rPr>
        <w:t xml:space="preserve">4. </w:t>
      </w:r>
      <w:r w:rsidRPr="00017E8F">
        <w:rPr>
          <w:rFonts w:ascii="Times New Roman" w:hAnsi="Times New Roman" w:cs="Times New Roman"/>
          <w:spacing w:val="-4"/>
        </w:rPr>
        <w:t>ЕТО, номерные ТО (ТО-1; ТО-2; ТО-3), сезонное ТО, ТО при хранении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  <w:spacing w:val="-4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6. Техническое обслуживание – это комплекс операций по поддержанию работосп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собности и исправности машин: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Без восстановления ресурса и замены составных частей;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С заменой или восстановлением отдельных составных частей;</w:t>
      </w:r>
    </w:p>
    <w:p w:rsidR="00EC6387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С восстановлением полного или близкого к полному ресурса изделия.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firstLine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7. Текущий ремонт – это: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lastRenderedPageBreak/>
        <w:t>1. Вид ремонта, выполняемый с восстановлением полного или близкого к по</w:t>
      </w:r>
      <w:r w:rsidRPr="00017E8F">
        <w:rPr>
          <w:rFonts w:ascii="Times New Roman" w:hAnsi="Times New Roman" w:cs="Times New Roman"/>
        </w:rPr>
        <w:t>л</w:t>
      </w:r>
      <w:r w:rsidRPr="00017E8F">
        <w:rPr>
          <w:rFonts w:ascii="Times New Roman" w:hAnsi="Times New Roman" w:cs="Times New Roman"/>
        </w:rPr>
        <w:t>ному ресурса изделия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Вид ремонта, выполняемый с заменой или восстановлением отдельных с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ставных частей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Это комплекс операций по поддержанию работоспособности и исправности машин без восстановления ресурса и замены составных частей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firstLine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8. Капитальный ремонт – это: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Вид ремонта, выполняемый с восстановлением полного или близкого к по</w:t>
      </w:r>
      <w:r w:rsidRPr="00017E8F">
        <w:rPr>
          <w:rFonts w:ascii="Times New Roman" w:hAnsi="Times New Roman" w:cs="Times New Roman"/>
        </w:rPr>
        <w:t>л</w:t>
      </w:r>
      <w:r w:rsidRPr="00017E8F">
        <w:rPr>
          <w:rFonts w:ascii="Times New Roman" w:hAnsi="Times New Roman" w:cs="Times New Roman"/>
        </w:rPr>
        <w:t>ному ресурса изделия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Вид ремонта, выполняемый с заменой или восстановлением отдельных с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ставных частей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Это комплекс операций по поддержанию работоспособности и исправности машин без восстановления ресурса и замены составных частей.</w:t>
      </w: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9. В каком ответе правильно указанна периодичность (часы) ТО-1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24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5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0. В каком ответе правильно указанна периодичность (часы) ТО-2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5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1. В каком ответе правильно указанна периодичность (часы) ТО-3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5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1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2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2. В каком ответе правильно указанна периодичность (часы) ТР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5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1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2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3. В каком ответе правильно указанна периодичность (часы) КР трактор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 1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2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6000.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0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4. В каком ответе правильно указанна периодичность (км) ТО-1 легковых автом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билей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2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25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3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4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5. В каком ответе правильно указанна периодичность (км) ТО-2 легковых автом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билей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8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10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2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6. В каком ответе правильно указанна периодичность (км) ТР легковых автомоб</w:t>
      </w:r>
      <w:r w:rsidRPr="00017E8F">
        <w:rPr>
          <w:rFonts w:ascii="Times New Roman" w:hAnsi="Times New Roman" w:cs="Times New Roman"/>
        </w:rPr>
        <w:t>и</w:t>
      </w:r>
      <w:r w:rsidRPr="00017E8F">
        <w:rPr>
          <w:rFonts w:ascii="Times New Roman" w:hAnsi="Times New Roman" w:cs="Times New Roman"/>
        </w:rPr>
        <w:t>лей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Не регламентируется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3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12000;</w:t>
      </w:r>
    </w:p>
    <w:p w:rsidR="00EC6387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25000.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7. В каком ответе правильно указанна периодичность (км) ТО-1 грузовых автом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билей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2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25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3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4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8. В каком ответе правильно указанна периодичность (км) ТО-2 грузовых автом</w:t>
      </w:r>
      <w:r w:rsidRPr="00017E8F">
        <w:rPr>
          <w:rFonts w:ascii="Times New Roman" w:hAnsi="Times New Roman" w:cs="Times New Roman"/>
        </w:rPr>
        <w:t>о</w:t>
      </w:r>
      <w:r w:rsidRPr="00017E8F">
        <w:rPr>
          <w:rFonts w:ascii="Times New Roman" w:hAnsi="Times New Roman" w:cs="Times New Roman"/>
        </w:rPr>
        <w:t>билей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800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1000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20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9. В каком ответе правильно указанна периодичность (часы) ТО-1 комбайн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24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5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0. В каком ответе правильно указанна периодичность (часы) ТО-2 комбайнов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6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125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240;</w:t>
      </w:r>
    </w:p>
    <w:p w:rsidR="00EC6387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500.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993" w:hanging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1. В каком ответе правильно указанна периодичность (часы) ТР сельхозтехники?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Один раз в год после сезона или до его начала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240;</w:t>
      </w:r>
    </w:p>
    <w:p w:rsidR="00EC6387" w:rsidRPr="00017E8F" w:rsidRDefault="00EC6387" w:rsidP="00EC6387">
      <w:pPr>
        <w:ind w:left="993" w:hanging="284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960;</w:t>
      </w:r>
    </w:p>
    <w:p w:rsidR="00EC6387" w:rsidRDefault="00EC6387" w:rsidP="00EC6387">
      <w:pPr>
        <w:ind w:firstLine="709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000.</w:t>
      </w:r>
    </w:p>
    <w:p w:rsidR="00EC6387" w:rsidRPr="00017E8F" w:rsidRDefault="00EC6387" w:rsidP="00EC6387">
      <w:pPr>
        <w:ind w:firstLine="709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2. Какое количество ТО-1 трактора будет проведено с начала его эксплуатации до КР?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24.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36.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lastRenderedPageBreak/>
        <w:t>3. 38.</w:t>
      </w:r>
    </w:p>
    <w:p w:rsidR="00EC6387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46.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3. Какое количество ТО-2 трактора будет проведено с начала его эксплуатации до КР?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3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6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8</w:t>
      </w:r>
    </w:p>
    <w:p w:rsidR="00EC6387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2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4. Какое количество ТО-3 трактора будет проведено с начала его эксплуатации до КР?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3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6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8</w:t>
      </w:r>
    </w:p>
    <w:p w:rsidR="00EC6387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12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5. Какое количество ТР трактора будет проведено с начала его эксплуатации до КР?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1. 1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2. 2</w:t>
      </w:r>
    </w:p>
    <w:p w:rsidR="00EC6387" w:rsidRPr="00017E8F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3. 3</w:t>
      </w:r>
    </w:p>
    <w:p w:rsidR="00EC6387" w:rsidRDefault="00EC6387" w:rsidP="00EC6387">
      <w:pPr>
        <w:ind w:left="567" w:firstLine="142"/>
        <w:rPr>
          <w:rFonts w:ascii="Times New Roman" w:hAnsi="Times New Roman" w:cs="Times New Roman"/>
        </w:rPr>
      </w:pPr>
      <w:r w:rsidRPr="00017E8F">
        <w:rPr>
          <w:rFonts w:ascii="Times New Roman" w:hAnsi="Times New Roman" w:cs="Times New Roman"/>
        </w:rPr>
        <w:t>4. 4</w:t>
      </w:r>
    </w:p>
    <w:p w:rsidR="00EC6387" w:rsidRPr="00017E8F" w:rsidRDefault="00EC6387" w:rsidP="00EC6387">
      <w:pPr>
        <w:ind w:left="567" w:hanging="283"/>
        <w:rPr>
          <w:rFonts w:ascii="Times New Roman" w:hAnsi="Times New Roman"/>
          <w:i/>
        </w:rPr>
      </w:pPr>
      <w:r>
        <w:rPr>
          <w:rFonts w:ascii="Times New Roman" w:hAnsi="Times New Roman"/>
        </w:rPr>
        <w:t>25</w:t>
      </w:r>
      <w:r w:rsidRPr="00017E8F">
        <w:rPr>
          <w:rFonts w:ascii="Times New Roman" w:hAnsi="Times New Roman"/>
        </w:rPr>
        <w:t xml:space="preserve">. Что в формуле </w:t>
      </w:r>
      <w:r w:rsidRPr="00017E8F">
        <w:rPr>
          <w:noProof/>
          <w:sz w:val="28"/>
          <w:szCs w:val="28"/>
        </w:rPr>
        <w:drawing>
          <wp:inline distT="0" distB="0" distL="0" distR="0">
            <wp:extent cx="942975" cy="238125"/>
            <wp:effectExtent l="19050" t="0" r="952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41010" r="27760" b="659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7E8F">
        <w:rPr>
          <w:rFonts w:ascii="Times New Roman" w:hAnsi="Times New Roman"/>
        </w:rPr>
        <w:t xml:space="preserve">для определения количества капитальных ремонтов тракторов  обозначено </w:t>
      </w:r>
      <w:r w:rsidRPr="00017E8F">
        <w:rPr>
          <w:rFonts w:ascii="Times New Roman" w:hAnsi="Times New Roman"/>
          <w:i/>
        </w:rPr>
        <w:t>К</w:t>
      </w:r>
      <w:r w:rsidRPr="00017E8F">
        <w:rPr>
          <w:rFonts w:ascii="Times New Roman" w:hAnsi="Times New Roman"/>
          <w:i/>
          <w:vertAlign w:val="subscript"/>
        </w:rPr>
        <w:t>о.т</w:t>
      </w:r>
      <w:r w:rsidRPr="00017E8F">
        <w:rPr>
          <w:rFonts w:ascii="Times New Roman" w:hAnsi="Times New Roman"/>
          <w:i/>
        </w:rPr>
        <w:t>?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1. Количество одноименных агрегатов на машине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2. Коэффициент охвата капитальным ремонтом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3. Зональный поправочный коэффициент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4. Количество дней в году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6</w:t>
      </w:r>
      <w:r w:rsidRPr="00017E8F">
        <w:rPr>
          <w:rFonts w:ascii="Times New Roman" w:hAnsi="Times New Roman"/>
        </w:rPr>
        <w:t>. Где следует планировать проведение ТО-3 гусеничных тракторов?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1. В РОБ хозяйства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2. В РАПТ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3. В МОН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4. На технических центрах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 w:rsidRPr="00017E8F">
        <w:rPr>
          <w:rFonts w:ascii="Times New Roman" w:hAnsi="Times New Roman"/>
        </w:rPr>
        <w:t>. Где проводят ТО-3 колесных тракторов тягового класса 20-50 кН?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1. В РОБ хозяйства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2.  На технических центрах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/>
        </w:rPr>
      </w:pPr>
      <w:r w:rsidRPr="00017E8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28</w:t>
      </w:r>
      <w:r w:rsidRPr="00017E8F">
        <w:rPr>
          <w:rFonts w:ascii="Times New Roman" w:hAnsi="Times New Roman"/>
        </w:rPr>
        <w:t>. В каком ответе правильно указан объем работ по ТР  (в %) колесных тракторов тягового класса 30-50кН, выполняемый на технических центрах?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1. 10%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2. 50%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3. 70%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4. 90%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29</w:t>
      </w:r>
      <w:r w:rsidRPr="00017E8F">
        <w:rPr>
          <w:rFonts w:ascii="Times New Roman" w:hAnsi="Times New Roman"/>
        </w:rPr>
        <w:t>. Какой из способов позволяет определить общую трудоемкость по ЦРМ?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1. По технологическим процессам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 xml:space="preserve">2. Метод сравнения 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t>3. По типовым нормам и удельным нормативам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 w:rsidRPr="00017E8F">
        <w:rPr>
          <w:rFonts w:ascii="Times New Roman" w:hAnsi="Times New Roman"/>
        </w:rPr>
        <w:lastRenderedPageBreak/>
        <w:t xml:space="preserve">4. Все вышеперечисленные. 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0. Продолжите предложение: Чем больше техника находится в работе, тем: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1. ее реже обслуживают;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2. ее чаще обслуживают;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3. она реже выходит со строя.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1. На какое время следует планировать плановый текущий  ремонт тракторов?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1. на время их работы;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2. на время их длительного хранения.</w:t>
      </w:r>
    </w:p>
    <w:p w:rsidR="00EC6387" w:rsidRPr="00017E8F" w:rsidRDefault="00EC6387" w:rsidP="00EC6387">
      <w:pPr>
        <w:ind w:left="567" w:firstLine="142"/>
        <w:rPr>
          <w:rFonts w:ascii="Times New Roman" w:hAnsi="Times New Roman"/>
        </w:rPr>
      </w:pPr>
    </w:p>
    <w:p w:rsidR="00EC6387" w:rsidRDefault="00EC6387" w:rsidP="00EC6387">
      <w:pPr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2. </w:t>
      </w:r>
      <w:r>
        <w:rPr>
          <w:rFonts w:ascii="Times New Roman" w:hAnsi="Times New Roman"/>
        </w:rPr>
        <w:t>На какое время следует планировать неплановый текущий  ремонт тракторов?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1. на время их работы;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  <w:r>
        <w:rPr>
          <w:rFonts w:ascii="Times New Roman" w:hAnsi="Times New Roman"/>
        </w:rPr>
        <w:t>2. на время их длительного хранения.</w:t>
      </w:r>
    </w:p>
    <w:p w:rsidR="00EC6387" w:rsidRDefault="00EC6387" w:rsidP="00EC6387">
      <w:pPr>
        <w:ind w:left="567" w:firstLine="142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3. На какой период года следует планировать текущий ремонт  животноводческого оборудования в центрально ремонтной мастерской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на любой период года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только зимой, когда животные находятся в животноводческих помещениях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в пастбищный период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Pr="00017E8F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4.  На какой период года следует планировать текущий ремонт станочного обор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дования в центрально ремонтной мастерской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на любой период года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только зимой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на летние месяцы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5. На каком объекте РОБ хозяйства самая большая трудоемкость ремонтно-обслуживающих работ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в ПТО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в ЦРМ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на машинном дворе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6. Какой фонд времени рабочих больше номинальный или действительный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номинальный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действительный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7. При расчете какого фонда времени учитывается время отпусков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номинальном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действительном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8. Какое число рабочих мастерской больше: списочное или явочное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списочное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явочное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они равны между собой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39. Какой % составляют вспомогательные рабочие от общего штата рабочих масте</w:t>
      </w:r>
      <w:r>
        <w:rPr>
          <w:rFonts w:ascii="Times New Roman" w:hAnsi="Times New Roman"/>
        </w:rPr>
        <w:t>р</w:t>
      </w:r>
      <w:r>
        <w:rPr>
          <w:rFonts w:ascii="Times New Roman" w:hAnsi="Times New Roman"/>
        </w:rPr>
        <w:t>ской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4…6%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9…10%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19…20%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0. Какой % составляют ИТР от общего штата рабочих мастерской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5%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8%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10%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15%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1. Какое значение коэффициента загрузки оборудования мастерской следует пр</w:t>
      </w:r>
      <w:r>
        <w:rPr>
          <w:rFonts w:ascii="Times New Roman" w:hAnsi="Times New Roman"/>
        </w:rPr>
        <w:t>и</w:t>
      </w:r>
      <w:r>
        <w:rPr>
          <w:rFonts w:ascii="Times New Roman" w:hAnsi="Times New Roman"/>
        </w:rPr>
        <w:t>нимать при расчете количества станков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0,3…0,4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0,4…0,5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0,5…0,6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0,6…0,7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2. При расчете производственной площади каких участков следует учитывать пл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щадь машины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кузнечно-сварочного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моечно-дефектовочного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наружной мойки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слесарно-механического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3. При расчете производственной площади каких участков не учитывается площадь машины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ремонтно-монтажного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окрасочно-обойного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наружной мойки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полимерного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4. Необезличенный ремонт – это ремонт, при котором: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сохраняется принадлежность восстановленных частей к определенному экзе</w:t>
      </w:r>
      <w:r>
        <w:rPr>
          <w:rFonts w:ascii="Times New Roman" w:hAnsi="Times New Roman"/>
        </w:rPr>
        <w:t>м</w:t>
      </w:r>
      <w:r>
        <w:rPr>
          <w:rFonts w:ascii="Times New Roman" w:hAnsi="Times New Roman"/>
        </w:rPr>
        <w:t>пляру машины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</w:t>
      </w:r>
      <w:r w:rsidRPr="00E40D3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не сохраняется принадлежность восстановленных частей к определенному э</w:t>
      </w:r>
      <w:r>
        <w:rPr>
          <w:rFonts w:ascii="Times New Roman" w:hAnsi="Times New Roman"/>
        </w:rPr>
        <w:t>к</w:t>
      </w:r>
      <w:r>
        <w:rPr>
          <w:rFonts w:ascii="Times New Roman" w:hAnsi="Times New Roman"/>
        </w:rPr>
        <w:t>земпляру машины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5. К какому методу ремонта можно отнести агрегатный метод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к необезличенному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к обезличенному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6. Какая форма организации труда в мастерской предусматривает выполнение всех ремонтных работ на одном объекте силами одной бригады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бригадно-постов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бригадн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агрегатно-узлов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поточная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Default="00EC6387" w:rsidP="00EC6387">
      <w:pPr>
        <w:ind w:left="567" w:hanging="283"/>
        <w:rPr>
          <w:rFonts w:ascii="Times New Roman" w:hAnsi="Times New Roman"/>
        </w:rPr>
      </w:pPr>
      <w:r>
        <w:rPr>
          <w:rFonts w:ascii="Times New Roman" w:hAnsi="Times New Roman"/>
        </w:rPr>
        <w:t>47.  Какая форма организации труда в мастерской предусматривает специализацию рабочих мест?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1. бригадно-постов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2. бригадн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3. агрегатно-узловая;</w:t>
      </w:r>
    </w:p>
    <w:p w:rsidR="00EC6387" w:rsidRDefault="00EC6387" w:rsidP="00EC6387">
      <w:pPr>
        <w:ind w:left="567"/>
        <w:rPr>
          <w:rFonts w:ascii="Times New Roman" w:hAnsi="Times New Roman"/>
        </w:rPr>
      </w:pPr>
      <w:r>
        <w:rPr>
          <w:rFonts w:ascii="Times New Roman" w:hAnsi="Times New Roman"/>
        </w:rPr>
        <w:t>4. поточная.</w:t>
      </w:r>
    </w:p>
    <w:p w:rsidR="00EC6387" w:rsidRDefault="00EC6387" w:rsidP="00EC6387">
      <w:pPr>
        <w:ind w:left="567"/>
        <w:rPr>
          <w:rFonts w:ascii="Times New Roman" w:hAnsi="Times New Roman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18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Число объектов, одновременно находящихся в ремонте (обслужива</w:t>
      </w:r>
      <w:r w:rsidRPr="00A73E1B">
        <w:rPr>
          <w:sz w:val="24"/>
          <w:szCs w:val="24"/>
        </w:rPr>
        <w:softHyphen/>
        <w:t>нии) на предприятии, называется:</w:t>
      </w:r>
    </w:p>
    <w:p w:rsidR="00EC6387" w:rsidRPr="00A73E1B" w:rsidRDefault="00EC6387" w:rsidP="00EC6387">
      <w:pPr>
        <w:pStyle w:val="11"/>
        <w:keepNext/>
        <w:keepLines/>
        <w:numPr>
          <w:ilvl w:val="1"/>
          <w:numId w:val="60"/>
        </w:numPr>
        <w:shd w:val="clear" w:color="auto" w:fill="auto"/>
        <w:tabs>
          <w:tab w:val="left" w:pos="1016"/>
        </w:tabs>
        <w:spacing w:line="240" w:lineRule="auto"/>
        <w:ind w:left="426" w:right="115" w:firstLine="141"/>
        <w:jc w:val="left"/>
        <w:rPr>
          <w:sz w:val="24"/>
          <w:szCs w:val="24"/>
        </w:rPr>
      </w:pPr>
      <w:r w:rsidRPr="00EC6387">
        <w:rPr>
          <w:rStyle w:val="1TrebuchetMS95pt"/>
          <w:rFonts w:ascii="Times New Roman" w:hAnsi="Times New Roman" w:cs="Times New Roman"/>
          <w:sz w:val="24"/>
          <w:szCs w:val="24"/>
        </w:rPr>
        <w:t>тактом</w:t>
      </w:r>
      <w:r w:rsidRPr="00EC6387">
        <w:rPr>
          <w:sz w:val="24"/>
          <w:szCs w:val="24"/>
        </w:rPr>
        <w:t xml:space="preserve"> ремонта</w:t>
      </w:r>
      <w:r w:rsidRPr="00A73E1B">
        <w:rPr>
          <w:sz w:val="24"/>
          <w:szCs w:val="24"/>
        </w:rPr>
        <w:t>;</w:t>
      </w:r>
    </w:p>
    <w:p w:rsidR="00EC6387" w:rsidRPr="00A73E1B" w:rsidRDefault="00EC6387" w:rsidP="00EC6387">
      <w:pPr>
        <w:pStyle w:val="1"/>
        <w:numPr>
          <w:ilvl w:val="1"/>
          <w:numId w:val="60"/>
        </w:numPr>
        <w:shd w:val="clear" w:color="auto" w:fill="auto"/>
        <w:tabs>
          <w:tab w:val="left" w:pos="1014"/>
        </w:tabs>
        <w:spacing w:line="240" w:lineRule="auto"/>
        <w:ind w:left="426" w:right="115" w:firstLine="141"/>
        <w:rPr>
          <w:sz w:val="24"/>
          <w:szCs w:val="24"/>
        </w:rPr>
      </w:pPr>
      <w:r w:rsidRPr="00A73E1B">
        <w:rPr>
          <w:sz w:val="24"/>
          <w:szCs w:val="24"/>
        </w:rPr>
        <w:t>частным ремонта;</w:t>
      </w:r>
    </w:p>
    <w:p w:rsidR="00EC6387" w:rsidRPr="00A73E1B" w:rsidRDefault="00EC6387" w:rsidP="00EC6387">
      <w:pPr>
        <w:pStyle w:val="1"/>
        <w:numPr>
          <w:ilvl w:val="1"/>
          <w:numId w:val="60"/>
        </w:numPr>
        <w:shd w:val="clear" w:color="auto" w:fill="auto"/>
        <w:tabs>
          <w:tab w:val="left" w:pos="1010"/>
        </w:tabs>
        <w:spacing w:line="240" w:lineRule="auto"/>
        <w:ind w:left="426" w:right="115" w:firstLine="141"/>
        <w:rPr>
          <w:sz w:val="24"/>
          <w:szCs w:val="24"/>
        </w:rPr>
      </w:pPr>
      <w:r w:rsidRPr="00A73E1B">
        <w:rPr>
          <w:sz w:val="24"/>
          <w:szCs w:val="24"/>
        </w:rPr>
        <w:t>фронтом ремонта;</w:t>
      </w:r>
    </w:p>
    <w:p w:rsidR="00EC6387" w:rsidRPr="00A73E1B" w:rsidRDefault="00EC6387" w:rsidP="00EC6387">
      <w:pPr>
        <w:pStyle w:val="1"/>
        <w:numPr>
          <w:ilvl w:val="1"/>
          <w:numId w:val="60"/>
        </w:numPr>
        <w:shd w:val="clear" w:color="auto" w:fill="auto"/>
        <w:tabs>
          <w:tab w:val="left" w:pos="1014"/>
        </w:tabs>
        <w:spacing w:line="240" w:lineRule="auto"/>
        <w:ind w:left="426" w:right="115" w:firstLine="141"/>
        <w:rPr>
          <w:sz w:val="24"/>
          <w:szCs w:val="24"/>
        </w:rPr>
      </w:pPr>
      <w:r w:rsidRPr="00A73E1B">
        <w:rPr>
          <w:sz w:val="24"/>
          <w:szCs w:val="24"/>
        </w:rPr>
        <w:t>общим тактом;</w:t>
      </w:r>
    </w:p>
    <w:p w:rsidR="00EC6387" w:rsidRPr="00A73E1B" w:rsidRDefault="00EC6387" w:rsidP="00EC6387">
      <w:pPr>
        <w:pStyle w:val="1"/>
        <w:numPr>
          <w:ilvl w:val="1"/>
          <w:numId w:val="60"/>
        </w:numPr>
        <w:shd w:val="clear" w:color="auto" w:fill="auto"/>
        <w:tabs>
          <w:tab w:val="left" w:pos="1005"/>
        </w:tabs>
        <w:spacing w:line="240" w:lineRule="auto"/>
        <w:ind w:left="426" w:right="115" w:firstLine="141"/>
        <w:rPr>
          <w:sz w:val="24"/>
          <w:szCs w:val="24"/>
        </w:rPr>
      </w:pPr>
      <w:r w:rsidRPr="00A73E1B">
        <w:rPr>
          <w:sz w:val="24"/>
          <w:szCs w:val="24"/>
        </w:rPr>
        <w:t>длительностью производственного цикла;</w:t>
      </w:r>
    </w:p>
    <w:p w:rsidR="00EC6387" w:rsidRDefault="00EC6387" w:rsidP="00EC6387">
      <w:pPr>
        <w:pStyle w:val="1"/>
        <w:numPr>
          <w:ilvl w:val="1"/>
          <w:numId w:val="60"/>
        </w:numPr>
        <w:shd w:val="clear" w:color="auto" w:fill="auto"/>
        <w:tabs>
          <w:tab w:val="left" w:pos="1010"/>
        </w:tabs>
        <w:spacing w:line="240" w:lineRule="auto"/>
        <w:ind w:left="426" w:right="115" w:firstLine="141"/>
        <w:rPr>
          <w:sz w:val="24"/>
          <w:szCs w:val="24"/>
        </w:rPr>
      </w:pPr>
      <w:r w:rsidRPr="00A73E1B">
        <w:rPr>
          <w:sz w:val="24"/>
          <w:szCs w:val="24"/>
        </w:rPr>
        <w:t>длительностью технологического цикла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10"/>
        </w:tabs>
        <w:spacing w:line="240" w:lineRule="auto"/>
        <w:ind w:left="567" w:right="115" w:firstLine="0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14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Время, через которое происходит выпуск законченной продукции, называе</w:t>
      </w:r>
      <w:r>
        <w:rPr>
          <w:sz w:val="24"/>
          <w:szCs w:val="24"/>
        </w:rPr>
        <w:t>т</w:t>
      </w:r>
      <w:r w:rsidRPr="00A73E1B">
        <w:rPr>
          <w:sz w:val="24"/>
          <w:szCs w:val="24"/>
        </w:rPr>
        <w:t>ся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40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фондом времени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фронтом ремонт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тактом производств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длительностью производственного цикла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0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длительностью технологического цикла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50"/>
        </w:tabs>
        <w:spacing w:line="240" w:lineRule="auto"/>
        <w:ind w:left="1211" w:right="115" w:firstLine="0"/>
        <w:jc w:val="left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09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Календарный период времени, в течении которого объект ремонта проходит ряд операций производственного процесса на данном предприятии, назыв</w:t>
      </w:r>
      <w:r w:rsidRPr="00A73E1B">
        <w:rPr>
          <w:sz w:val="24"/>
          <w:szCs w:val="24"/>
        </w:rPr>
        <w:t>а</w:t>
      </w:r>
      <w:r w:rsidRPr="00A73E1B">
        <w:rPr>
          <w:sz w:val="24"/>
          <w:szCs w:val="24"/>
        </w:rPr>
        <w:t>ется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30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фронтом ремонт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длительностью технологического цикл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длительностью производственного цикла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тактом производства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частным тактом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54"/>
        </w:tabs>
        <w:spacing w:line="240" w:lineRule="auto"/>
        <w:ind w:left="1211" w:right="115" w:firstLine="0"/>
        <w:jc w:val="left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18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Число объектов, которое можно отремонтировать на предприятии за опред</w:t>
      </w:r>
      <w:r w:rsidRPr="00A73E1B">
        <w:rPr>
          <w:sz w:val="24"/>
          <w:szCs w:val="24"/>
        </w:rPr>
        <w:t>е</w:t>
      </w:r>
      <w:r w:rsidRPr="00A73E1B">
        <w:rPr>
          <w:sz w:val="24"/>
          <w:szCs w:val="24"/>
        </w:rPr>
        <w:t>ленный (заданный) период времени, называется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30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длительностью производственного цикл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6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производственной про</w:t>
      </w:r>
      <w:r>
        <w:rPr>
          <w:sz w:val="24"/>
          <w:szCs w:val="24"/>
        </w:rPr>
        <w:t>гр</w:t>
      </w:r>
      <w:r w:rsidRPr="00A73E1B">
        <w:rPr>
          <w:sz w:val="24"/>
          <w:szCs w:val="24"/>
        </w:rPr>
        <w:t>аммой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фронтом ремонт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9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пропускной способностью предприятия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45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тактом ремонта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45"/>
        </w:tabs>
        <w:spacing w:line="240" w:lineRule="auto"/>
        <w:ind w:left="1211" w:right="115" w:firstLine="0"/>
        <w:jc w:val="left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14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Для обеспечения равномерной (ритмичной) работы предприятия не</w:t>
      </w:r>
      <w:r w:rsidRPr="00A73E1B">
        <w:rPr>
          <w:sz w:val="24"/>
          <w:szCs w:val="24"/>
        </w:rPr>
        <w:softHyphen/>
        <w:t>обходимо наличие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35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запасных частей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9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материалов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обменного фонда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64"/>
        </w:tabs>
        <w:spacing w:line="240" w:lineRule="auto"/>
        <w:ind w:right="115"/>
        <w:jc w:val="left"/>
        <w:rPr>
          <w:sz w:val="24"/>
          <w:szCs w:val="24"/>
        </w:rPr>
      </w:pPr>
      <w:r w:rsidRPr="00A73E1B">
        <w:rPr>
          <w:sz w:val="24"/>
          <w:szCs w:val="24"/>
        </w:rPr>
        <w:t>производственных запасов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50"/>
        </w:tabs>
        <w:spacing w:line="240" w:lineRule="auto"/>
        <w:ind w:left="426" w:right="115" w:firstLine="425"/>
        <w:jc w:val="left"/>
        <w:rPr>
          <w:sz w:val="24"/>
          <w:szCs w:val="24"/>
        </w:rPr>
      </w:pPr>
      <w:r w:rsidRPr="00193E6F">
        <w:rPr>
          <w:sz w:val="24"/>
          <w:szCs w:val="24"/>
        </w:rPr>
        <w:t>ремонтного фонда.</w:t>
      </w:r>
    </w:p>
    <w:p w:rsidR="00EC6387" w:rsidRDefault="00EC6387" w:rsidP="00EC6387">
      <w:pPr>
        <w:pStyle w:val="1"/>
        <w:shd w:val="clear" w:color="auto" w:fill="auto"/>
        <w:tabs>
          <w:tab w:val="left" w:pos="1050"/>
        </w:tabs>
        <w:spacing w:line="240" w:lineRule="auto"/>
        <w:ind w:left="851" w:right="115" w:firstLine="0"/>
        <w:jc w:val="left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849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t>В зависимости от перемещения объектов по операциям технологи</w:t>
      </w:r>
      <w:r w:rsidRPr="00A73E1B">
        <w:rPr>
          <w:sz w:val="24"/>
          <w:szCs w:val="24"/>
        </w:rPr>
        <w:softHyphen/>
        <w:t>ческого процесса различают виды движений</w:t>
      </w:r>
      <w:r>
        <w:rPr>
          <w:sz w:val="24"/>
          <w:szCs w:val="24"/>
        </w:rPr>
        <w:t xml:space="preserve"> (несколько правильных ответов)</w:t>
      </w:r>
      <w:r w:rsidRPr="00A73E1B">
        <w:rPr>
          <w:sz w:val="24"/>
          <w:szCs w:val="24"/>
        </w:rPr>
        <w:t>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0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оследовательный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4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оэтапный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9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араллельны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рямой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еременный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араллел</w:t>
      </w:r>
      <w:r>
        <w:rPr>
          <w:sz w:val="24"/>
          <w:szCs w:val="24"/>
        </w:rPr>
        <w:t>ьно</w:t>
      </w:r>
      <w:r w:rsidRPr="00A73E1B">
        <w:rPr>
          <w:sz w:val="24"/>
          <w:szCs w:val="24"/>
        </w:rPr>
        <w:t>-</w:t>
      </w:r>
      <w:r>
        <w:rPr>
          <w:sz w:val="24"/>
          <w:szCs w:val="24"/>
        </w:rPr>
        <w:t>п</w:t>
      </w:r>
      <w:r w:rsidRPr="00A73E1B">
        <w:rPr>
          <w:sz w:val="24"/>
          <w:szCs w:val="24"/>
        </w:rPr>
        <w:t>оследовательный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10"/>
        </w:tabs>
        <w:spacing w:line="240" w:lineRule="auto"/>
        <w:ind w:left="1211" w:right="115" w:firstLine="0"/>
        <w:rPr>
          <w:sz w:val="24"/>
          <w:szCs w:val="24"/>
        </w:rPr>
      </w:pPr>
    </w:p>
    <w:p w:rsidR="00EC6387" w:rsidRPr="00A73E1B" w:rsidRDefault="00EC6387" w:rsidP="00EC6387">
      <w:pPr>
        <w:pStyle w:val="1"/>
        <w:numPr>
          <w:ilvl w:val="0"/>
          <w:numId w:val="61"/>
        </w:numPr>
        <w:shd w:val="clear" w:color="auto" w:fill="auto"/>
        <w:tabs>
          <w:tab w:val="left" w:pos="1058"/>
        </w:tabs>
        <w:spacing w:line="240" w:lineRule="auto"/>
        <w:ind w:right="115" w:hanging="644"/>
        <w:rPr>
          <w:sz w:val="24"/>
          <w:szCs w:val="24"/>
        </w:rPr>
      </w:pPr>
      <w:r w:rsidRPr="00A73E1B">
        <w:rPr>
          <w:sz w:val="24"/>
          <w:szCs w:val="24"/>
        </w:rPr>
        <w:lastRenderedPageBreak/>
        <w:t>Производственные процессы подразделяются на виды</w:t>
      </w:r>
      <w:r>
        <w:rPr>
          <w:sz w:val="24"/>
          <w:szCs w:val="24"/>
        </w:rPr>
        <w:t xml:space="preserve"> (несколько правил</w:t>
      </w:r>
      <w:r>
        <w:rPr>
          <w:sz w:val="24"/>
          <w:szCs w:val="24"/>
        </w:rPr>
        <w:t>ь</w:t>
      </w:r>
      <w:r>
        <w:rPr>
          <w:sz w:val="24"/>
          <w:szCs w:val="24"/>
        </w:rPr>
        <w:t>ных ответов)</w:t>
      </w:r>
      <w:r w:rsidRPr="00A73E1B">
        <w:rPr>
          <w:sz w:val="24"/>
          <w:szCs w:val="24"/>
        </w:rPr>
        <w:t>: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99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основные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заготовительные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24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одготовительные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9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вспомогательные;</w:t>
      </w:r>
    </w:p>
    <w:p w:rsidR="00EC6387" w:rsidRPr="00A73E1B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4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промежуточные;</w:t>
      </w:r>
    </w:p>
    <w:p w:rsidR="00EC6387" w:rsidRDefault="00EC6387" w:rsidP="00EC6387">
      <w:pPr>
        <w:pStyle w:val="1"/>
        <w:numPr>
          <w:ilvl w:val="1"/>
          <w:numId w:val="61"/>
        </w:numPr>
        <w:shd w:val="clear" w:color="auto" w:fill="auto"/>
        <w:tabs>
          <w:tab w:val="left" w:pos="1010"/>
        </w:tabs>
        <w:spacing w:line="240" w:lineRule="auto"/>
        <w:ind w:right="115"/>
        <w:rPr>
          <w:sz w:val="24"/>
          <w:szCs w:val="24"/>
        </w:rPr>
      </w:pPr>
      <w:r w:rsidRPr="00A73E1B">
        <w:rPr>
          <w:sz w:val="24"/>
          <w:szCs w:val="24"/>
        </w:rPr>
        <w:t>обслуживающие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10"/>
        </w:tabs>
        <w:spacing w:line="240" w:lineRule="auto"/>
        <w:ind w:left="1211" w:right="115" w:firstLine="0"/>
        <w:rPr>
          <w:sz w:val="24"/>
          <w:szCs w:val="24"/>
        </w:rPr>
      </w:pPr>
    </w:p>
    <w:p w:rsidR="00EC6387" w:rsidRPr="00A73E1B" w:rsidRDefault="00EC6387" w:rsidP="00EC6387">
      <w:pPr>
        <w:pStyle w:val="1"/>
        <w:shd w:val="clear" w:color="auto" w:fill="auto"/>
        <w:spacing w:line="240" w:lineRule="auto"/>
        <w:ind w:left="426" w:right="115"/>
        <w:jc w:val="left"/>
        <w:rPr>
          <w:sz w:val="24"/>
          <w:szCs w:val="24"/>
        </w:rPr>
      </w:pPr>
      <w:r>
        <w:rPr>
          <w:sz w:val="24"/>
          <w:szCs w:val="24"/>
        </w:rPr>
        <w:t>55</w:t>
      </w:r>
      <w:r w:rsidRPr="00A73E1B">
        <w:rPr>
          <w:sz w:val="24"/>
          <w:szCs w:val="24"/>
        </w:rPr>
        <w:t xml:space="preserve">. Основные производственные процессы подразделяются </w:t>
      </w:r>
      <w:r>
        <w:rPr>
          <w:sz w:val="24"/>
          <w:szCs w:val="24"/>
        </w:rPr>
        <w:t>н</w:t>
      </w:r>
      <w:r w:rsidRPr="00A73E1B">
        <w:rPr>
          <w:sz w:val="24"/>
          <w:szCs w:val="24"/>
        </w:rPr>
        <w:t>а</w:t>
      </w:r>
      <w:r>
        <w:rPr>
          <w:sz w:val="24"/>
          <w:szCs w:val="24"/>
        </w:rPr>
        <w:t xml:space="preserve"> (несколько правил</w:t>
      </w:r>
      <w:r>
        <w:rPr>
          <w:sz w:val="24"/>
          <w:szCs w:val="24"/>
        </w:rPr>
        <w:t>ь</w:t>
      </w:r>
      <w:r>
        <w:rPr>
          <w:sz w:val="24"/>
          <w:szCs w:val="24"/>
        </w:rPr>
        <w:t>ных ответов)</w:t>
      </w:r>
      <w:r w:rsidRPr="00A73E1B">
        <w:rPr>
          <w:sz w:val="24"/>
          <w:szCs w:val="24"/>
        </w:rPr>
        <w:t>:</w:t>
      </w:r>
    </w:p>
    <w:p w:rsidR="00EC6387" w:rsidRPr="00A73E1B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00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вспомогательные;</w:t>
      </w:r>
    </w:p>
    <w:p w:rsidR="00EC6387" w:rsidRPr="00A73E1B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10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дополнительные;</w:t>
      </w:r>
    </w:p>
    <w:p w:rsidR="00EC6387" w:rsidRPr="00A73E1B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24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подготовительные;</w:t>
      </w:r>
    </w:p>
    <w:p w:rsidR="00EC6387" w:rsidRPr="00A73E1B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24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преобразующие;</w:t>
      </w:r>
    </w:p>
    <w:p w:rsidR="00EC6387" w:rsidRPr="00A73E1B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10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обрабатывающие;</w:t>
      </w:r>
    </w:p>
    <w:p w:rsidR="00EC6387" w:rsidRDefault="00EC6387" w:rsidP="00EC6387">
      <w:pPr>
        <w:pStyle w:val="1"/>
        <w:numPr>
          <w:ilvl w:val="2"/>
          <w:numId w:val="61"/>
        </w:numPr>
        <w:shd w:val="clear" w:color="auto" w:fill="auto"/>
        <w:tabs>
          <w:tab w:val="left" w:pos="1014"/>
        </w:tabs>
        <w:spacing w:line="240" w:lineRule="auto"/>
        <w:ind w:right="115" w:hanging="1167"/>
        <w:rPr>
          <w:sz w:val="24"/>
          <w:szCs w:val="24"/>
        </w:rPr>
      </w:pPr>
      <w:r w:rsidRPr="00A73E1B">
        <w:rPr>
          <w:sz w:val="24"/>
          <w:szCs w:val="24"/>
        </w:rPr>
        <w:t>заключительные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1014"/>
        </w:tabs>
        <w:spacing w:line="240" w:lineRule="auto"/>
        <w:ind w:left="2160" w:right="115" w:firstLine="0"/>
        <w:rPr>
          <w:sz w:val="24"/>
          <w:szCs w:val="24"/>
        </w:rPr>
      </w:pPr>
    </w:p>
    <w:p w:rsidR="00EC6387" w:rsidRPr="00A73E1B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56.</w:t>
      </w:r>
      <w:r w:rsidRPr="00A73E1B">
        <w:rPr>
          <w:sz w:val="24"/>
          <w:szCs w:val="24"/>
        </w:rPr>
        <w:t>Основными принципами организации производственных процессов во времени являются</w:t>
      </w:r>
      <w:r>
        <w:rPr>
          <w:sz w:val="24"/>
          <w:szCs w:val="24"/>
        </w:rPr>
        <w:t xml:space="preserve"> (несколько правильных ответов)</w:t>
      </w:r>
      <w:r w:rsidRPr="00A73E1B">
        <w:rPr>
          <w:sz w:val="24"/>
          <w:szCs w:val="24"/>
        </w:rPr>
        <w:t>:</w:t>
      </w:r>
    </w:p>
    <w:p w:rsidR="00EC6387" w:rsidRPr="00A73E1B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 w:rsidRPr="00A73E1B">
        <w:rPr>
          <w:sz w:val="24"/>
          <w:szCs w:val="24"/>
        </w:rPr>
        <w:t>непрерывности;</w:t>
      </w:r>
    </w:p>
    <w:p w:rsidR="00EC6387" w:rsidRPr="00A73E1B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 w:rsidRPr="00A73E1B">
        <w:rPr>
          <w:sz w:val="24"/>
          <w:szCs w:val="24"/>
        </w:rPr>
        <w:t>параллельности;</w:t>
      </w:r>
    </w:p>
    <w:p w:rsidR="00EC6387" w:rsidRPr="00A73E1B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>
        <w:rPr>
          <w:sz w:val="24"/>
          <w:szCs w:val="24"/>
        </w:rPr>
        <w:t>прямоточности</w:t>
      </w:r>
      <w:r w:rsidRPr="00A73E1B">
        <w:rPr>
          <w:sz w:val="24"/>
          <w:szCs w:val="24"/>
        </w:rPr>
        <w:t>;</w:t>
      </w:r>
    </w:p>
    <w:p w:rsidR="00EC6387" w:rsidRPr="00A73E1B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024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 w:rsidRPr="00A73E1B">
        <w:rPr>
          <w:sz w:val="24"/>
          <w:szCs w:val="24"/>
        </w:rPr>
        <w:t>пропорциональности;</w:t>
      </w:r>
    </w:p>
    <w:p w:rsidR="00EC6387" w:rsidRPr="00A73E1B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 w:rsidRPr="00A73E1B">
        <w:rPr>
          <w:sz w:val="24"/>
          <w:szCs w:val="24"/>
        </w:rPr>
        <w:t>стационарности;</w:t>
      </w:r>
    </w:p>
    <w:p w:rsidR="00EC6387" w:rsidRDefault="00EC6387" w:rsidP="00EC6387">
      <w:pPr>
        <w:pStyle w:val="1"/>
        <w:numPr>
          <w:ilvl w:val="4"/>
          <w:numId w:val="61"/>
        </w:numPr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  <w:r w:rsidRPr="00A73E1B">
        <w:rPr>
          <w:sz w:val="24"/>
          <w:szCs w:val="24"/>
        </w:rPr>
        <w:t>ритмичности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851"/>
          <w:tab w:val="left" w:pos="1134"/>
        </w:tabs>
        <w:spacing w:line="240" w:lineRule="auto"/>
        <w:ind w:left="851" w:right="115" w:firstLine="0"/>
        <w:rPr>
          <w:sz w:val="24"/>
          <w:szCs w:val="24"/>
        </w:rPr>
      </w:pP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57. Научная организация труда – это наука, основанная: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1. только на достижениях науки;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2. только на передовом опыте;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3. как на достижениях науки, так и на передовом опыте.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58. Научная организация труда направлена на (несколько ответов):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1. улучшение условий труда человека;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2. снижение производительности;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3. сохранение здоровья человека;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  <w:r>
        <w:rPr>
          <w:rFonts w:ascii="Times New Roman" w:hAnsi="Times New Roman"/>
        </w:rPr>
        <w:t>3. сохранение здоровья животных.</w:t>
      </w:r>
    </w:p>
    <w:p w:rsidR="00EC6387" w:rsidRDefault="00EC6387" w:rsidP="00EC6387">
      <w:pPr>
        <w:ind w:left="567" w:firstLine="284"/>
        <w:rPr>
          <w:rFonts w:ascii="Times New Roman" w:hAnsi="Times New Roman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 xml:space="preserve">59. </w:t>
      </w:r>
      <w:r w:rsidRPr="00A73E1B">
        <w:rPr>
          <w:sz w:val="24"/>
          <w:szCs w:val="24"/>
        </w:rPr>
        <w:t xml:space="preserve">Основными принципами организации </w:t>
      </w:r>
      <w:r>
        <w:rPr>
          <w:sz w:val="24"/>
          <w:szCs w:val="24"/>
        </w:rPr>
        <w:t>труда</w:t>
      </w:r>
      <w:r w:rsidRPr="00A73E1B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 (несколько правильных ответов)</w:t>
      </w:r>
      <w:r w:rsidRPr="00A73E1B">
        <w:rPr>
          <w:sz w:val="24"/>
          <w:szCs w:val="24"/>
        </w:rPr>
        <w:t>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ринцип науч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принцип паралл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принцип комплекс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принцип гуман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ритмичнос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0. Воздействие каких производственных факторов испытывает человек на раб</w:t>
      </w:r>
      <w:r>
        <w:rPr>
          <w:sz w:val="24"/>
          <w:szCs w:val="24"/>
        </w:rPr>
        <w:t>о</w:t>
      </w:r>
      <w:r>
        <w:rPr>
          <w:sz w:val="24"/>
          <w:szCs w:val="24"/>
        </w:rPr>
        <w:t>чем месте (несколько ответов)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эстетическ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анитарно-гигиеническ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социально-психологическ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lastRenderedPageBreak/>
        <w:t>4. энергетическ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сихофизиологические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1. На сколько групп тяжести делятся физические усилия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на две (легкие и тяжелые)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на три (легкие, средние и тяжелые)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на четыре (легкие, менее легкие, менее тяжелые и тяжелые)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2. К санитарно-гигиеническим факторам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напряженность зрения и слуха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стояние воздушной сред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цвет стен помещения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3. Монотонность снижается за сче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снижения числа перерыв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применения отвлекающих средст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величения однообразных работ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4. К эстетическим факторам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физическую и нервно-психическую нагрузку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ритм труда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икроклимат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гармоничность светоцветовой компози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5. Как действует на человека оранжевы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согревает, стимулирует к активной деятельности.</w:t>
      </w:r>
    </w:p>
    <w:p w:rsidR="00EC6387" w:rsidRPr="00A73E1B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66. Как действует на человека сини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согревает, стимулирует к активной деятельнос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7. Как действует на человека белы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холодит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согревает, стимулирует к активной деятельности.</w:t>
      </w: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8. Как действует на человека фиолетовы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холодит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согревает, стимулирует к активной деятельнос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9. Как действует на человека коричневы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lastRenderedPageBreak/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холодит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согревает, стимулирует к активной деятельнос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70. Как действует на человека черный цве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ызывает утомленнос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здает мягкое, спокойное настро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покаивает пульс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делает настроение мрачным и тяжелым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согревает, стимулирует к активной деятельнос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1. К основному технологическому оборудованию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ерстак, стенд, станок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инструмент, съемник, приспособл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атериалы, детали, заготов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шкафы, тумбочки, тара, планшет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 xml:space="preserve">5. инвентарь для уборки;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6. тележки, краны, транспортеры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7. средства сигнализации, связи, освещения и вентиля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2. К вспомогательному оборудованию и оснастке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ерстак, стенд, станок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инструмент, съемник, приспособл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атериалы, детали, заготов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шкафы, тумбочки, тара, планшет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 xml:space="preserve">5. инвентарь для уборки;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6. тележки, краны, транспортеры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7. средства сигнализации, связи, освещения и вентиля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3. К основной технологической оснастке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ерстак, стенд, станок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инструмент, съемник, приспособл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атериалы, детали, заготов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шкафы, тумбочки, тара, планшет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 xml:space="preserve">5. инвентарь для уборки;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6. тележки, краны, транспортеры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7. средства сигнализации, связи, освещения и вентиля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4. К предметам труда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ерстак, стенд, станок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инструмент, съемник, приспособл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атериалы, детали, заготов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шкафы, тумбочки, тара, планшет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 xml:space="preserve">5. инвентарь для уборки;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6. тележки, краны, транспортеры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7. средства сигнализации, связи, освещения и вентиля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5. К производственной мебели относят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ерстак, стенд, станок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инструмент, съемник, приспособлени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материалы, детали, заготов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lastRenderedPageBreak/>
        <w:t>4. шкафы, тумбочки, тара, планшет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 xml:space="preserve">5. инвентарь для уборки;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6. тележки, краны, транспортеры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7. средства сигнализации, связи, освещения и вентиляци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6. Восстановление деталей – это:</w:t>
      </w:r>
    </w:p>
    <w:p w:rsidR="00EC6387" w:rsidRDefault="00EC6387" w:rsidP="00EC6387">
      <w:pPr>
        <w:pStyle w:val="1"/>
        <w:shd w:val="clear" w:color="auto" w:fill="auto"/>
        <w:tabs>
          <w:tab w:val="left" w:pos="993"/>
        </w:tabs>
        <w:spacing w:line="240" w:lineRule="auto"/>
        <w:ind w:left="993" w:right="115" w:hanging="142"/>
        <w:rPr>
          <w:sz w:val="24"/>
          <w:szCs w:val="24"/>
        </w:rPr>
      </w:pPr>
      <w:r>
        <w:rPr>
          <w:sz w:val="24"/>
          <w:szCs w:val="24"/>
        </w:rPr>
        <w:t>1. комплекс операций только по устранению основных дефектов детали;</w:t>
      </w:r>
    </w:p>
    <w:p w:rsidR="00EC6387" w:rsidRDefault="00EC6387" w:rsidP="00EC6387">
      <w:pPr>
        <w:pStyle w:val="1"/>
        <w:shd w:val="clear" w:color="auto" w:fill="auto"/>
        <w:tabs>
          <w:tab w:val="left" w:pos="993"/>
        </w:tabs>
        <w:spacing w:line="240" w:lineRule="auto"/>
        <w:ind w:left="993" w:right="115" w:hanging="142"/>
        <w:rPr>
          <w:sz w:val="24"/>
          <w:szCs w:val="24"/>
        </w:rPr>
      </w:pPr>
      <w:r>
        <w:rPr>
          <w:sz w:val="24"/>
          <w:szCs w:val="24"/>
        </w:rPr>
        <w:t>2. комплекс операций только по восстановлению технологических параметров детали;</w:t>
      </w:r>
    </w:p>
    <w:p w:rsidR="00EC6387" w:rsidRDefault="00EC6387" w:rsidP="00EC6387">
      <w:pPr>
        <w:pStyle w:val="1"/>
        <w:shd w:val="clear" w:color="auto" w:fill="auto"/>
        <w:tabs>
          <w:tab w:val="left" w:pos="993"/>
        </w:tabs>
        <w:spacing w:line="240" w:lineRule="auto"/>
        <w:ind w:left="993" w:right="115" w:hanging="142"/>
        <w:rPr>
          <w:sz w:val="24"/>
          <w:szCs w:val="24"/>
        </w:rPr>
      </w:pPr>
      <w:r>
        <w:rPr>
          <w:sz w:val="24"/>
          <w:szCs w:val="24"/>
        </w:rPr>
        <w:t>3.</w:t>
      </w:r>
      <w:r w:rsidRPr="00DC685B">
        <w:rPr>
          <w:sz w:val="24"/>
          <w:szCs w:val="24"/>
        </w:rPr>
        <w:t xml:space="preserve"> </w:t>
      </w:r>
      <w:r>
        <w:rPr>
          <w:sz w:val="24"/>
          <w:szCs w:val="24"/>
        </w:rPr>
        <w:t>комплекс операций по устранению основных дефектов и восстановлению технологических параметров детал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851" w:right="115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7. Укажите правильные ответы на вопрос: Какие факторы вынуждают занимат</w:t>
      </w:r>
      <w:r>
        <w:rPr>
          <w:sz w:val="24"/>
          <w:szCs w:val="24"/>
        </w:rPr>
        <w:t>ь</w:t>
      </w:r>
      <w:r>
        <w:rPr>
          <w:sz w:val="24"/>
          <w:szCs w:val="24"/>
        </w:rPr>
        <w:t>ся восстановлением деталей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значительная экономия металла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сокращение затрат на ремонт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величение расхода запасных част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сокращение простоев техник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увеличение поставок новых машин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8. К деталям массового потребления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звенья гусениц, плунжерные пары, шатун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блоки цилиндров, корпуса КП и задних мост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корпуса водяных насосов, валик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79. К деталям немассового потребления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звенья гусениц, плунжерные пары, шатун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блоки цилиндров, корпуса КП и задних мост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корпуса водяных насосов, валик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0. К крупногабаритным корпусным деталям немассового потребления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звенья гусениц, плунжерные пары, шатуны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блоки цилиндров, корпуса КП и задних мост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корпуса водяных насосов, валик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1. Что не является источником ремфонда для производств по восстановлению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сбор изношенных деталей при ТО и текущем ремонт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выбракованные детали после дефектаци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сбор годных деталей для восстановления со списываемой техник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2. На скольких уровнях ведется восстановление деталей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двух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трех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четырех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пят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3. Для нужд района детали восстанавливаю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 ЦРМ хозяйст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на специализированных предприятиях по капитальному ремонту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  <w:r>
        <w:rPr>
          <w:sz w:val="24"/>
          <w:szCs w:val="24"/>
        </w:rPr>
        <w:t>3. на специализированных предприятиях по централизованному восстановл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ю деталей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4. Только для собственных нужд детали восстанавливаю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 ЦРМ хозяйст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на специализированных предприятиях по капитальному ремонту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на специализированных предприятиях по централизованному восстановл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ю деталей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5. Для нужд области и республики детали восстанавливаю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в ЦРМ хозяйст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на специализированных предприятиях по капитальному ремонту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 на специализированных предприятиях по централизованному восстановл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ю деталей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6. Сколько существует форм организации технологического процесса восстано</w:t>
      </w:r>
      <w:r>
        <w:rPr>
          <w:sz w:val="24"/>
          <w:szCs w:val="24"/>
        </w:rPr>
        <w:t>в</w:t>
      </w:r>
      <w:r>
        <w:rPr>
          <w:sz w:val="24"/>
          <w:szCs w:val="24"/>
        </w:rPr>
        <w:t>ления деталей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дв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тр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четыре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7. Для групповой формы организации технологического процесса восстановл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я деталей характерно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  <w:r>
        <w:rPr>
          <w:sz w:val="24"/>
          <w:szCs w:val="24"/>
        </w:rPr>
        <w:t>1. однородность конструктивно-технологических признаков восстанавлива</w:t>
      </w:r>
      <w:r>
        <w:rPr>
          <w:sz w:val="24"/>
          <w:szCs w:val="24"/>
        </w:rPr>
        <w:t>е</w:t>
      </w:r>
      <w:r>
        <w:rPr>
          <w:sz w:val="24"/>
          <w:szCs w:val="24"/>
        </w:rPr>
        <w:t>мых деталей и общность средств оснащения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  <w:r>
        <w:rPr>
          <w:sz w:val="24"/>
          <w:szCs w:val="24"/>
        </w:rPr>
        <w:t>2. технологические процессы расчленены на операции равные или кратные периодичности выпуска изделий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8. Для поточной формы организации технологического процесса восстановления деталей характерно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  <w:r>
        <w:rPr>
          <w:sz w:val="24"/>
          <w:szCs w:val="24"/>
        </w:rPr>
        <w:t>1. однородность конструктивно-технологических признаков восстанавлива</w:t>
      </w:r>
      <w:r>
        <w:rPr>
          <w:sz w:val="24"/>
          <w:szCs w:val="24"/>
        </w:rPr>
        <w:t>е</w:t>
      </w:r>
      <w:r>
        <w:rPr>
          <w:sz w:val="24"/>
          <w:szCs w:val="24"/>
        </w:rPr>
        <w:t>мых деталей и общность средств оснащения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  <w:r>
        <w:rPr>
          <w:sz w:val="24"/>
          <w:szCs w:val="24"/>
        </w:rPr>
        <w:t>2. технологические процессы расчленены на операции равные или кратные периодичности выпуска изделий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1134" w:right="115" w:hanging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89. Для подефектной технологии восстановления деталей характерно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устранение каждого дефекта производится в отд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устранение комплекса дефектов одной детали в определенной последов</w:t>
      </w:r>
      <w:r>
        <w:rPr>
          <w:sz w:val="24"/>
          <w:szCs w:val="24"/>
        </w:rPr>
        <w:t>а</w:t>
      </w:r>
      <w:r>
        <w:rPr>
          <w:sz w:val="24"/>
          <w:szCs w:val="24"/>
        </w:rPr>
        <w:t>т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транение деталей на базе их классификации и типизации технологич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ских процессов восстановления.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0. Для маршрутной технологии восстановления деталей характерно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устранение каждого дефекта производится в отд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устранение комплекса дефектов одной детали в определенной последов</w:t>
      </w:r>
      <w:r>
        <w:rPr>
          <w:sz w:val="24"/>
          <w:szCs w:val="24"/>
        </w:rPr>
        <w:t>а</w:t>
      </w:r>
      <w:r>
        <w:rPr>
          <w:sz w:val="24"/>
          <w:szCs w:val="24"/>
        </w:rPr>
        <w:t>т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устранение деталей на базе их классификации и типизации технологич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ских процессов восстановления.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1. Для маршрутно-групповой технологии восстановления деталей характерно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устранение каждого дефекта производится в отд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устранение комплекса дефектов одной детали в определенной последов</w:t>
      </w:r>
      <w:r>
        <w:rPr>
          <w:sz w:val="24"/>
          <w:szCs w:val="24"/>
        </w:rPr>
        <w:t>а</w:t>
      </w:r>
      <w:r>
        <w:rPr>
          <w:sz w:val="24"/>
          <w:szCs w:val="24"/>
        </w:rPr>
        <w:t>тельност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lastRenderedPageBreak/>
        <w:t>3. устранение деталей на базе их классификации и типизации технологич</w:t>
      </w:r>
      <w:r>
        <w:rPr>
          <w:sz w:val="24"/>
          <w:szCs w:val="24"/>
        </w:rPr>
        <w:t>е</w:t>
      </w:r>
      <w:r>
        <w:rPr>
          <w:sz w:val="24"/>
          <w:szCs w:val="24"/>
        </w:rPr>
        <w:t xml:space="preserve">ских процессов восстановления. 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2. На какое количество функциональных групп делят детали при маршрутно-групповой технологии восстановления?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три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четыре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пять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шесть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3. К группе деталей, влияющих на безопасность движения транспортных средств,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олуоси, поворотные кулаки, детали рулевого управления, карданные валы, шкворн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коленвалы, поршни, гильзы цилиндров, клапаны, головки цилиндр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шестерни, шлицевые валы идр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корпусные детали с точной геометри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оршневые пальцы, звенья гусениц, плужные лемеха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4. К группе деталей, влияющих на ресурс составных частей и машины в ц</w:t>
      </w:r>
      <w:r>
        <w:rPr>
          <w:sz w:val="24"/>
          <w:szCs w:val="24"/>
        </w:rPr>
        <w:t>е</w:t>
      </w:r>
      <w:r>
        <w:rPr>
          <w:sz w:val="24"/>
          <w:szCs w:val="24"/>
        </w:rPr>
        <w:t>лом,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олуоси, поворотные кулаки, детали рулевого управления, карданные валы, шкворн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коленвалы, поршни, гильзы цилиндров, клапаны, головки цилиндр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шестерни, шлицевые валы идр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корпусные детали с точной геометри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оршневые пальцы, звенья гусениц, плужные лемеха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5. К группе деталей, геометрия которых влияет на скорость износа,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олуоси, поворотные кулаки, детали рулевого управления, карданные валы, шкворн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коленвалы, поршни, гильзы цилиндров, клапаны, головки цилиндр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шестерни, шлицевые валы идр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корпусные детали с точной геометри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оршневые пальцы, звенья гусениц, плужные лемеха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6. К группе деталей, для восстановления которых необходимо иметь сложное специализированное оборудование,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олуоси, поворотные кулаки, детали рулевого управления, карданные валы, шкворн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коленвалы, поршни, гильзы цилиндров, клапаны, головки цилиндр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шестерни, шлицевые валы идр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корпусные детали с точной геометри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оршневые пальцы, звенья гусениц, плужные лемеха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97. К группе деталей, для восстановления которых применяют однотипные мет</w:t>
      </w:r>
      <w:r>
        <w:rPr>
          <w:sz w:val="24"/>
          <w:szCs w:val="24"/>
        </w:rPr>
        <w:t>о</w:t>
      </w:r>
      <w:r>
        <w:rPr>
          <w:sz w:val="24"/>
          <w:szCs w:val="24"/>
        </w:rPr>
        <w:t>ды, относят: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1. полуоси, поворотные кулаки, детали рулевого управления, карданные валы, шкворни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2. коленвалы, поршни, гильзы цилиндров, клапаны, головки цилиндров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3. шестерни, шлицевые валы и др.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4. корпусные детали с точной геометрией;</w:t>
      </w:r>
    </w:p>
    <w:p w:rsidR="00EC6387" w:rsidRDefault="00EC6387" w:rsidP="00EC6387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283"/>
        <w:rPr>
          <w:sz w:val="24"/>
          <w:szCs w:val="24"/>
        </w:rPr>
      </w:pPr>
      <w:r>
        <w:rPr>
          <w:sz w:val="24"/>
          <w:szCs w:val="24"/>
        </w:rPr>
        <w:t>5. поршневые пальцы, звенья гусениц, плужные лемеха.</w:t>
      </w:r>
    </w:p>
    <w:p w:rsidR="002A19B3" w:rsidRPr="00083ED7" w:rsidRDefault="002A19B3" w:rsidP="00401AC6">
      <w:pPr>
        <w:shd w:val="clear" w:color="auto" w:fill="FFFFFF"/>
        <w:ind w:left="1896" w:right="730" w:hanging="984"/>
        <w:jc w:val="center"/>
        <w:rPr>
          <w:rFonts w:ascii="Arial Black" w:hAnsi="Arial Black" w:cs="Times New Roman"/>
          <w:b/>
        </w:rPr>
      </w:pPr>
      <w:r w:rsidRPr="00083ED7">
        <w:rPr>
          <w:rFonts w:ascii="Arial Black" w:hAnsi="Arial Black" w:cs="Times New Roman"/>
          <w:b/>
        </w:rPr>
        <w:lastRenderedPageBreak/>
        <w:t>МОДУЛЬ 3.</w:t>
      </w:r>
    </w:p>
    <w:p w:rsidR="002A19B3" w:rsidRDefault="002A19B3" w:rsidP="00401AC6">
      <w:pPr>
        <w:shd w:val="clear" w:color="auto" w:fill="FFFFFF"/>
        <w:ind w:left="1896" w:right="730" w:hanging="984"/>
        <w:jc w:val="center"/>
        <w:rPr>
          <w:rFonts w:ascii="Times New Roman" w:hAnsi="Times New Roman" w:cs="Times New Roman"/>
          <w:b/>
        </w:rPr>
      </w:pPr>
    </w:p>
    <w:p w:rsidR="00401AC6" w:rsidRPr="00083ED7" w:rsidRDefault="002A19B3" w:rsidP="002A19B3">
      <w:pPr>
        <w:shd w:val="clear" w:color="auto" w:fill="FFFFFF"/>
        <w:ind w:left="1896" w:right="730" w:hanging="984"/>
        <w:jc w:val="center"/>
        <w:rPr>
          <w:rFonts w:ascii="Arial" w:hAnsi="Arial" w:cs="Arial"/>
          <w:b/>
        </w:rPr>
      </w:pPr>
      <w:r w:rsidRPr="00083ED7">
        <w:rPr>
          <w:rFonts w:ascii="Times New Roman" w:hAnsi="Times New Roman" w:cs="Times New Roman"/>
          <w:u w:val="single"/>
        </w:rPr>
        <w:t>Лекция 1</w:t>
      </w:r>
      <w:r w:rsidR="00401AC6" w:rsidRPr="00401AC6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  <w:b/>
        </w:rPr>
        <w:t xml:space="preserve"> </w:t>
      </w:r>
      <w:r w:rsidRPr="00083ED7">
        <w:rPr>
          <w:rFonts w:ascii="Arial" w:hAnsi="Arial" w:cs="Arial"/>
          <w:b/>
        </w:rPr>
        <w:t>«</w:t>
      </w:r>
      <w:r w:rsidR="00E1695B" w:rsidRPr="00083ED7">
        <w:rPr>
          <w:rFonts w:ascii="Arial" w:hAnsi="Arial" w:cs="Arial"/>
          <w:b/>
        </w:rPr>
        <w:t xml:space="preserve">ТЕХНИЧЕСКОЕ </w:t>
      </w:r>
      <w:r w:rsidRPr="00083ED7">
        <w:rPr>
          <w:rFonts w:ascii="Arial" w:hAnsi="Arial" w:cs="Arial"/>
          <w:b/>
        </w:rPr>
        <w:t>НОРМИРОВАНИЕ ТРУДА»</w:t>
      </w:r>
    </w:p>
    <w:p w:rsidR="00401AC6" w:rsidRPr="00083ED7" w:rsidRDefault="00401AC6" w:rsidP="00401AC6">
      <w:pPr>
        <w:shd w:val="clear" w:color="auto" w:fill="FFFFFF"/>
        <w:ind w:left="-284" w:right="1" w:firstLine="284"/>
        <w:rPr>
          <w:rFonts w:ascii="Arial" w:hAnsi="Arial" w:cs="Arial"/>
          <w:b/>
          <w:i/>
          <w:u w:val="single"/>
        </w:rPr>
      </w:pPr>
    </w:p>
    <w:p w:rsidR="00401AC6" w:rsidRPr="00401AC6" w:rsidRDefault="002A19B3" w:rsidP="002A19B3">
      <w:pPr>
        <w:shd w:val="clear" w:color="auto" w:fill="FFFFFF"/>
        <w:ind w:left="-284" w:right="1" w:firstLine="710"/>
        <w:rPr>
          <w:rFonts w:ascii="Times New Roman" w:hAnsi="Times New Roman" w:cs="Times New Roman"/>
          <w:b/>
        </w:rPr>
      </w:pPr>
      <w:r w:rsidRPr="00083ED7">
        <w:rPr>
          <w:rFonts w:ascii="Arial" w:hAnsi="Arial" w:cs="Arial"/>
          <w:b/>
        </w:rPr>
        <w:t>1.</w:t>
      </w:r>
      <w:r w:rsidR="00401AC6" w:rsidRPr="00083ED7">
        <w:rPr>
          <w:rFonts w:ascii="Arial" w:hAnsi="Arial" w:cs="Arial"/>
          <w:b/>
        </w:rPr>
        <w:t>1. Сущность и задачи технического нормирования</w:t>
      </w:r>
    </w:p>
    <w:p w:rsidR="00401AC6" w:rsidRPr="00401AC6" w:rsidRDefault="00401AC6" w:rsidP="00401AC6">
      <w:pPr>
        <w:shd w:val="clear" w:color="auto" w:fill="FFFFFF"/>
        <w:ind w:left="-284" w:right="1" w:firstLine="284"/>
        <w:rPr>
          <w:rFonts w:ascii="Times New Roman" w:hAnsi="Times New Roman" w:cs="Times New Roman"/>
          <w:b/>
        </w:rPr>
      </w:pP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/>
          <w:i/>
          <w:iCs/>
        </w:rPr>
        <w:t>Техническое нормирование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это система изучения производственного процесса, возможностей оборудования и рабочего места с целью определе</w:t>
      </w:r>
      <w:r w:rsidRPr="00401AC6">
        <w:rPr>
          <w:rFonts w:ascii="Times New Roman" w:hAnsi="Times New Roman" w:cs="Times New Roman"/>
        </w:rPr>
        <w:softHyphen/>
        <w:t>ния наиболее эффе</w:t>
      </w:r>
      <w:r w:rsidRPr="00401AC6">
        <w:rPr>
          <w:rFonts w:ascii="Times New Roman" w:hAnsi="Times New Roman" w:cs="Times New Roman"/>
        </w:rPr>
        <w:t>к</w:t>
      </w:r>
      <w:r w:rsidRPr="00401AC6">
        <w:rPr>
          <w:rFonts w:ascii="Times New Roman" w:hAnsi="Times New Roman" w:cs="Times New Roman"/>
        </w:rPr>
        <w:t>тивных путей их практического применения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Техническое нормирование </w:t>
      </w:r>
      <w:r w:rsidRPr="00401AC6">
        <w:rPr>
          <w:rFonts w:ascii="Times New Roman" w:hAnsi="Times New Roman" w:cs="Times New Roman"/>
        </w:rPr>
        <w:t>труда имеет основополагающее значение для улу</w:t>
      </w:r>
      <w:r w:rsidRPr="00401AC6">
        <w:rPr>
          <w:rFonts w:ascii="Times New Roman" w:hAnsi="Times New Roman" w:cs="Times New Roman"/>
        </w:rPr>
        <w:t>ч</w:t>
      </w:r>
      <w:r w:rsidRPr="00401AC6">
        <w:rPr>
          <w:rFonts w:ascii="Times New Roman" w:hAnsi="Times New Roman" w:cs="Times New Roman"/>
        </w:rPr>
        <w:t>шения системы материального стимулирования, дает возможность усилить материал</w:t>
      </w:r>
      <w:r w:rsidRPr="00401AC6">
        <w:rPr>
          <w:rFonts w:ascii="Times New Roman" w:hAnsi="Times New Roman" w:cs="Times New Roman"/>
        </w:rPr>
        <w:t>ь</w:t>
      </w:r>
      <w:r w:rsidRPr="00401AC6">
        <w:rPr>
          <w:rFonts w:ascii="Times New Roman" w:hAnsi="Times New Roman" w:cs="Times New Roman"/>
        </w:rPr>
        <w:t>ную заинтересованность работников в улучшении резуль</w:t>
      </w:r>
      <w:r w:rsidRPr="00401AC6">
        <w:rPr>
          <w:rFonts w:ascii="Times New Roman" w:hAnsi="Times New Roman" w:cs="Times New Roman"/>
        </w:rPr>
        <w:softHyphen/>
        <w:t>татов работы предприятия. Оно способствует развитию научной организации труда и созданию основы для пла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рования затрат труда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В практике сложились следующие научные </w:t>
      </w:r>
      <w:r w:rsidRPr="00401AC6">
        <w:rPr>
          <w:rFonts w:ascii="Times New Roman" w:hAnsi="Times New Roman" w:cs="Times New Roman"/>
          <w:b/>
          <w:i/>
        </w:rPr>
        <w:t>принципы нормирования труда:</w:t>
      </w:r>
    </w:p>
    <w:p w:rsidR="00401AC6" w:rsidRPr="00401AC6" w:rsidRDefault="00401AC6" w:rsidP="008E7EF0">
      <w:pPr>
        <w:widowControl w:val="0"/>
        <w:numPr>
          <w:ilvl w:val="0"/>
          <w:numId w:val="42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0"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цип обязательности установления норм затрат труда на все вы</w:t>
      </w:r>
      <w:r w:rsidRPr="00401AC6">
        <w:rPr>
          <w:rFonts w:ascii="Times New Roman" w:hAnsi="Times New Roman" w:cs="Times New Roman"/>
        </w:rPr>
        <w:softHyphen/>
        <w:t>полняемые работы и организации их выполнения;</w:t>
      </w:r>
    </w:p>
    <w:p w:rsidR="00401AC6" w:rsidRPr="00401AC6" w:rsidRDefault="00401AC6" w:rsidP="008E7EF0">
      <w:pPr>
        <w:widowControl w:val="0"/>
        <w:numPr>
          <w:ilvl w:val="0"/>
          <w:numId w:val="42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0"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цип научной обоснованности установления норм труда с учетом достиж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ний научно-технического и социального прогресса в обществе;</w:t>
      </w:r>
    </w:p>
    <w:p w:rsidR="00401AC6" w:rsidRPr="00401AC6" w:rsidRDefault="00401AC6" w:rsidP="008E7EF0">
      <w:pPr>
        <w:widowControl w:val="0"/>
        <w:numPr>
          <w:ilvl w:val="0"/>
          <w:numId w:val="42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0"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цип обеспечения равной напряженности труда. Этот принцип предполагает установление одинаковых норм труда на одинаковые работы, выполняемые в анал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ичных организационно-технических условиях, незави</w:t>
      </w:r>
      <w:r w:rsidRPr="00401AC6">
        <w:rPr>
          <w:rFonts w:ascii="Times New Roman" w:hAnsi="Times New Roman" w:cs="Times New Roman"/>
        </w:rPr>
        <w:softHyphen/>
        <w:t>симо от ведомственной или о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раслевой подчиненности предприятий;</w:t>
      </w:r>
    </w:p>
    <w:p w:rsidR="00401AC6" w:rsidRPr="00401AC6" w:rsidRDefault="00401AC6" w:rsidP="008E7EF0">
      <w:pPr>
        <w:widowControl w:val="0"/>
        <w:numPr>
          <w:ilvl w:val="0"/>
          <w:numId w:val="42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0"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цип прогрессивности норм труда. Применение прогрессивных норм - н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прерывное условие роста производительности труда, повышение эффективности пр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изводства;</w:t>
      </w:r>
    </w:p>
    <w:p w:rsidR="00401AC6" w:rsidRPr="00401AC6" w:rsidRDefault="00401AC6" w:rsidP="008E7EF0">
      <w:pPr>
        <w:widowControl w:val="0"/>
        <w:numPr>
          <w:ilvl w:val="0"/>
          <w:numId w:val="42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0"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цип демократических начал в совершенствовании нормирования труда предполагает участие трудящихся в разработке и внедрении норм, в определении нео</w:t>
      </w:r>
      <w:r w:rsidRPr="00401AC6">
        <w:rPr>
          <w:rFonts w:ascii="Times New Roman" w:hAnsi="Times New Roman" w:cs="Times New Roman"/>
        </w:rPr>
        <w:t>б</w:t>
      </w:r>
      <w:r w:rsidRPr="00401AC6">
        <w:rPr>
          <w:rFonts w:ascii="Times New Roman" w:hAnsi="Times New Roman" w:cs="Times New Roman"/>
        </w:rPr>
        <w:t>ходимых организационно-технических условий для выпол</w:t>
      </w:r>
      <w:r w:rsidRPr="00401AC6">
        <w:rPr>
          <w:rFonts w:ascii="Times New Roman" w:hAnsi="Times New Roman" w:cs="Times New Roman"/>
        </w:rPr>
        <w:softHyphen/>
        <w:t>нения установленных норм и на этой основе повышения производительности труда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а ремонтно-обслуживающих предприятиях должны внедрятся техни</w:t>
      </w:r>
      <w:r w:rsidRPr="00401AC6">
        <w:rPr>
          <w:rFonts w:ascii="Times New Roman" w:hAnsi="Times New Roman" w:cs="Times New Roman"/>
        </w:rPr>
        <w:softHyphen/>
        <w:t>чески обо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нованные нормы времени, которые устанавливают с учетом дос</w:t>
      </w:r>
      <w:r w:rsidRPr="00401AC6">
        <w:rPr>
          <w:rFonts w:ascii="Times New Roman" w:hAnsi="Times New Roman" w:cs="Times New Roman"/>
        </w:rPr>
        <w:softHyphen/>
        <w:t>тигнутого уровня те</w:t>
      </w:r>
      <w:r w:rsidRPr="00401AC6">
        <w:rPr>
          <w:rFonts w:ascii="Times New Roman" w:hAnsi="Times New Roman" w:cs="Times New Roman"/>
        </w:rPr>
        <w:t>х</w:t>
      </w:r>
      <w:r w:rsidRPr="00401AC6">
        <w:rPr>
          <w:rFonts w:ascii="Times New Roman" w:hAnsi="Times New Roman" w:cs="Times New Roman"/>
        </w:rPr>
        <w:t>ники, научной организации труда и передового опыта рабочих. Эти нормы подлежат замене новыми по мере внедрения в производ</w:t>
      </w:r>
      <w:r w:rsidRPr="00401AC6">
        <w:rPr>
          <w:rFonts w:ascii="Times New Roman" w:hAnsi="Times New Roman" w:cs="Times New Roman"/>
        </w:rPr>
        <w:softHyphen/>
        <w:t>ство технических и организационных м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роприятий, обеспечивающих рост производительности труда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Техническое нормирование труда </w:t>
      </w:r>
      <w:r w:rsidRPr="00401AC6">
        <w:rPr>
          <w:rFonts w:ascii="Times New Roman" w:hAnsi="Times New Roman" w:cs="Times New Roman"/>
        </w:rPr>
        <w:t>основывается на изучении производ</w:t>
      </w:r>
      <w:r w:rsidRPr="00401AC6">
        <w:rPr>
          <w:rFonts w:ascii="Times New Roman" w:hAnsi="Times New Roman" w:cs="Times New Roman"/>
        </w:rPr>
        <w:softHyphen/>
        <w:t>ственного процесса, возможностей оборудования и рабочего места. Оно по</w:t>
      </w:r>
      <w:r w:rsidRPr="00401AC6">
        <w:rPr>
          <w:rFonts w:ascii="Times New Roman" w:hAnsi="Times New Roman" w:cs="Times New Roman"/>
        </w:rPr>
        <w:softHyphen/>
        <w:t>зволяет обосновать з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траты труда на различных работах, создает условия для роста производительности тр</w:t>
      </w:r>
      <w:r w:rsidRPr="00401AC6">
        <w:rPr>
          <w:rFonts w:ascii="Times New Roman" w:hAnsi="Times New Roman" w:cs="Times New Roman"/>
        </w:rPr>
        <w:t>у</w:t>
      </w:r>
      <w:r w:rsidRPr="00401AC6">
        <w:rPr>
          <w:rFonts w:ascii="Times New Roman" w:hAnsi="Times New Roman" w:cs="Times New Roman"/>
        </w:rPr>
        <w:t>да путем использования всех организационно-технических возможностей рабочего места и снижения на этой основе трудо</w:t>
      </w:r>
      <w:r w:rsidRPr="00401AC6">
        <w:rPr>
          <w:rFonts w:ascii="Times New Roman" w:hAnsi="Times New Roman" w:cs="Times New Roman"/>
        </w:rPr>
        <w:softHyphen/>
        <w:t>емкости работ. Установленные в результате нормирования технически обос</w:t>
      </w:r>
      <w:r w:rsidRPr="00401AC6">
        <w:rPr>
          <w:rFonts w:ascii="Times New Roman" w:hAnsi="Times New Roman" w:cs="Times New Roman"/>
        </w:rPr>
        <w:softHyphen/>
        <w:t>нованные нормы служат основанием для определения состава, количества и загрузки оборудования, численности и состава рабочих и расчета основных показателей деятельности предприятия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  <w:i/>
        </w:rPr>
      </w:pPr>
      <w:r w:rsidRPr="00401AC6">
        <w:rPr>
          <w:rFonts w:ascii="Times New Roman" w:hAnsi="Times New Roman" w:cs="Times New Roman"/>
          <w:b/>
          <w:i/>
          <w:iCs/>
        </w:rPr>
        <w:t>Технически обоснованная норма времени</w:t>
      </w:r>
      <w:r w:rsidRPr="00401AC6">
        <w:rPr>
          <w:rFonts w:ascii="Times New Roman" w:hAnsi="Times New Roman" w:cs="Times New Roman"/>
          <w:i/>
          <w:iCs/>
        </w:rPr>
        <w:t xml:space="preserve"> - </w:t>
      </w:r>
      <w:r w:rsidRPr="00401AC6">
        <w:rPr>
          <w:rFonts w:ascii="Times New Roman" w:hAnsi="Times New Roman" w:cs="Times New Roman"/>
          <w:i/>
        </w:rPr>
        <w:t>есть время, необходимое для выпо</w:t>
      </w:r>
      <w:r w:rsidRPr="00401AC6">
        <w:rPr>
          <w:rFonts w:ascii="Times New Roman" w:hAnsi="Times New Roman" w:cs="Times New Roman"/>
          <w:i/>
        </w:rPr>
        <w:t>л</w:t>
      </w:r>
      <w:r w:rsidRPr="00401AC6">
        <w:rPr>
          <w:rFonts w:ascii="Times New Roman" w:hAnsi="Times New Roman" w:cs="Times New Roman"/>
          <w:i/>
        </w:rPr>
        <w:t>нения заданного, конкретного объема работ, при строго определенных организацио</w:t>
      </w:r>
      <w:r w:rsidRPr="00401AC6">
        <w:rPr>
          <w:rFonts w:ascii="Times New Roman" w:hAnsi="Times New Roman" w:cs="Times New Roman"/>
          <w:i/>
        </w:rPr>
        <w:t>н</w:t>
      </w:r>
      <w:r w:rsidRPr="00401AC6">
        <w:rPr>
          <w:rFonts w:ascii="Times New Roman" w:hAnsi="Times New Roman" w:cs="Times New Roman"/>
          <w:i/>
        </w:rPr>
        <w:t>но-технических условиях производства с учетом наиболее эф</w:t>
      </w:r>
      <w:r w:rsidRPr="00401AC6">
        <w:rPr>
          <w:rFonts w:ascii="Times New Roman" w:hAnsi="Times New Roman" w:cs="Times New Roman"/>
          <w:i/>
        </w:rPr>
        <w:softHyphen/>
        <w:t>фективного использов</w:t>
      </w:r>
      <w:r w:rsidRPr="00401AC6">
        <w:rPr>
          <w:rFonts w:ascii="Times New Roman" w:hAnsi="Times New Roman" w:cs="Times New Roman"/>
          <w:i/>
        </w:rPr>
        <w:t>а</w:t>
      </w:r>
      <w:r w:rsidRPr="00401AC6">
        <w:rPr>
          <w:rFonts w:ascii="Times New Roman" w:hAnsi="Times New Roman" w:cs="Times New Roman"/>
          <w:i/>
        </w:rPr>
        <w:t>ния всех средств производства передового опыта.</w:t>
      </w:r>
    </w:p>
    <w:p w:rsidR="00401AC6" w:rsidRPr="00401AC6" w:rsidRDefault="00401AC6" w:rsidP="008E7EF0">
      <w:pPr>
        <w:shd w:val="clear" w:color="auto" w:fill="FFFFFF"/>
        <w:ind w:right="1"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Из рассмотренного определения следует: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о-первых, не может быть единых технически обоснованных норм для всех пре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приятий, даже выполняющих одну и ту же работу. Каждое кон</w:t>
      </w:r>
      <w:r w:rsidRPr="00401AC6">
        <w:rPr>
          <w:rFonts w:ascii="Times New Roman" w:hAnsi="Times New Roman" w:cs="Times New Roman"/>
        </w:rPr>
        <w:softHyphen/>
        <w:t xml:space="preserve">кретное предприятие имеет свои, только ему присущие организационно-технические условия производства. </w:t>
      </w:r>
      <w:r w:rsidRPr="00401AC6">
        <w:rPr>
          <w:rFonts w:ascii="Times New Roman" w:hAnsi="Times New Roman" w:cs="Times New Roman"/>
        </w:rPr>
        <w:lastRenderedPageBreak/>
        <w:t>Следовательно, каждое предприятие, ка</w:t>
      </w:r>
      <w:r w:rsidRPr="00401AC6">
        <w:rPr>
          <w:rFonts w:ascii="Times New Roman" w:hAnsi="Times New Roman" w:cs="Times New Roman"/>
        </w:rPr>
        <w:softHyphen/>
        <w:t>ждая операция характеризуется своей технич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ски обоснованной нормой вре</w:t>
      </w:r>
      <w:r w:rsidRPr="00401AC6">
        <w:rPr>
          <w:rFonts w:ascii="Times New Roman" w:hAnsi="Times New Roman" w:cs="Times New Roman"/>
        </w:rPr>
        <w:softHyphen/>
        <w:t>мени;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о-вторых, технически обоснованная норма времени не является вели</w:t>
      </w:r>
      <w:r w:rsidRPr="00401AC6">
        <w:rPr>
          <w:rFonts w:ascii="Times New Roman" w:hAnsi="Times New Roman" w:cs="Times New Roman"/>
        </w:rPr>
        <w:softHyphen/>
        <w:t>чиной п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стоянной (догматичной). В силу постоянного изменения организа</w:t>
      </w:r>
      <w:r w:rsidRPr="00401AC6">
        <w:rPr>
          <w:rFonts w:ascii="Times New Roman" w:hAnsi="Times New Roman" w:cs="Times New Roman"/>
        </w:rPr>
        <w:softHyphen/>
        <w:t>ционно-технических условий производства, передового опыта, ее величина должна постоянно уточняться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ехнически обоснованные нормы времени устанавливаются с учетом достигнут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о уровня технологии, научной организации труда и производства и передового опыта рабочих. Эти нормы подлежат замене новыми по мере внедрения в производство те</w:t>
      </w:r>
      <w:r w:rsidRPr="00401AC6">
        <w:rPr>
          <w:rFonts w:ascii="Times New Roman" w:hAnsi="Times New Roman" w:cs="Times New Roman"/>
        </w:rPr>
        <w:t>х</w:t>
      </w:r>
      <w:r w:rsidRPr="00401AC6">
        <w:rPr>
          <w:rFonts w:ascii="Times New Roman" w:hAnsi="Times New Roman" w:cs="Times New Roman"/>
        </w:rPr>
        <w:t>нических, хозяйственных и организационных мер, обеспечивающих рост производ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тельности труда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отличие от машиностроительных на ремонтно-обслуживающих пред</w:t>
      </w:r>
      <w:r w:rsidRPr="00401AC6">
        <w:rPr>
          <w:rFonts w:ascii="Times New Roman" w:hAnsi="Times New Roman" w:cs="Times New Roman"/>
        </w:rPr>
        <w:softHyphen/>
        <w:t>приятиях нормирование имеет ряд особенностей. Это обуславливается сле</w:t>
      </w:r>
      <w:r w:rsidRPr="00401AC6">
        <w:rPr>
          <w:rFonts w:ascii="Times New Roman" w:hAnsi="Times New Roman" w:cs="Times New Roman"/>
        </w:rPr>
        <w:softHyphen/>
        <w:t>дующими факторами:</w:t>
      </w:r>
    </w:p>
    <w:p w:rsidR="00401AC6" w:rsidRPr="00401AC6" w:rsidRDefault="00401AC6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емонтный фонд объектов ремонта значительно отличается по своему тех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ческому состоянию;</w:t>
      </w:r>
    </w:p>
    <w:p w:rsidR="00401AC6" w:rsidRPr="00401AC6" w:rsidRDefault="00401AC6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менение при ремонте способов ремонтных размеров и дополни</w:t>
      </w:r>
      <w:r w:rsidRPr="00401AC6">
        <w:rPr>
          <w:rFonts w:ascii="Times New Roman" w:hAnsi="Times New Roman" w:cs="Times New Roman"/>
        </w:rPr>
        <w:softHyphen/>
        <w:t>тельных 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монтных деталей;</w:t>
      </w:r>
    </w:p>
    <w:p w:rsidR="00401AC6" w:rsidRPr="00401AC6" w:rsidRDefault="00401AC6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знообразие объектов ремонта, обусловливающее широкую номенк</w:t>
      </w:r>
      <w:r w:rsidRPr="00401AC6">
        <w:rPr>
          <w:rFonts w:ascii="Times New Roman" w:hAnsi="Times New Roman" w:cs="Times New Roman"/>
        </w:rPr>
        <w:softHyphen/>
        <w:t>латуру ремонтных работ;</w:t>
      </w:r>
    </w:p>
    <w:p w:rsidR="00401AC6" w:rsidRPr="00401AC6" w:rsidRDefault="00401AC6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менение широкой гаммы технологических процессов восстановле</w:t>
      </w:r>
      <w:r w:rsidRPr="00401AC6">
        <w:rPr>
          <w:rFonts w:ascii="Times New Roman" w:hAnsi="Times New Roman" w:cs="Times New Roman"/>
        </w:rPr>
        <w:softHyphen/>
        <w:t>ния дет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лей.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Эти особенности затрудняют установление технически обоснованных норм в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мени и обусловливают необходимость чрезвычайно большого объе</w:t>
      </w:r>
      <w:r w:rsidRPr="00401AC6">
        <w:rPr>
          <w:rFonts w:ascii="Times New Roman" w:hAnsi="Times New Roman" w:cs="Times New Roman"/>
        </w:rPr>
        <w:softHyphen/>
        <w:t>ма работ по тех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ческому нормированию*</w:t>
      </w:r>
    </w:p>
    <w:p w:rsidR="00401AC6" w:rsidRPr="00401AC6" w:rsidRDefault="00401AC6" w:rsidP="008E7EF0">
      <w:pPr>
        <w:shd w:val="clear" w:color="auto" w:fill="FFFFFF"/>
        <w:ind w:right="1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разработке норм затрат труда следует исходить из нормальных производс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венных условий и рационального расположения рабочих мест, никакие отклонения не должны учитываться. В процессе нормирования оп</w:t>
      </w:r>
      <w:r w:rsidRPr="00401AC6">
        <w:rPr>
          <w:rFonts w:ascii="Times New Roman" w:hAnsi="Times New Roman" w:cs="Times New Roman"/>
        </w:rPr>
        <w:softHyphen/>
        <w:t>ределяют затраты времени на в</w:t>
      </w:r>
      <w:r w:rsidRPr="00401AC6">
        <w:rPr>
          <w:rFonts w:ascii="Times New Roman" w:hAnsi="Times New Roman" w:cs="Times New Roman"/>
        </w:rPr>
        <w:t>ы</w:t>
      </w:r>
      <w:r w:rsidRPr="00401AC6">
        <w:rPr>
          <w:rFonts w:ascii="Times New Roman" w:hAnsi="Times New Roman" w:cs="Times New Roman"/>
        </w:rPr>
        <w:t>полнения операций, предусмотренных тех</w:t>
      </w:r>
      <w:r w:rsidRPr="00401AC6">
        <w:rPr>
          <w:rFonts w:ascii="Times New Roman" w:hAnsi="Times New Roman" w:cs="Times New Roman"/>
        </w:rPr>
        <w:softHyphen/>
        <w:t xml:space="preserve">нологическим процессом, т.е. </w:t>
      </w:r>
      <w:r w:rsidRPr="00401AC6">
        <w:rPr>
          <w:rFonts w:ascii="Times New Roman" w:hAnsi="Times New Roman" w:cs="Times New Roman"/>
          <w:iCs/>
        </w:rPr>
        <w:t>основным об</w:t>
      </w:r>
      <w:r w:rsidRPr="00401AC6">
        <w:rPr>
          <w:rFonts w:ascii="Times New Roman" w:hAnsi="Times New Roman" w:cs="Times New Roman"/>
          <w:iCs/>
        </w:rPr>
        <w:t>ъ</w:t>
      </w:r>
      <w:r w:rsidRPr="00401AC6">
        <w:rPr>
          <w:rFonts w:ascii="Times New Roman" w:hAnsi="Times New Roman" w:cs="Times New Roman"/>
          <w:iCs/>
        </w:rPr>
        <w:t xml:space="preserve">ектом технического нормирования является операция </w:t>
      </w:r>
      <w:r w:rsidRPr="00401AC6">
        <w:rPr>
          <w:rFonts w:ascii="Times New Roman" w:hAnsi="Times New Roman" w:cs="Times New Roman"/>
        </w:rPr>
        <w:t>(основная единица разделения труда). Опе</w:t>
      </w:r>
      <w:r w:rsidRPr="00401AC6">
        <w:rPr>
          <w:rFonts w:ascii="Times New Roman" w:hAnsi="Times New Roman" w:cs="Times New Roman"/>
        </w:rPr>
        <w:softHyphen/>
        <w:t>рации разделяют на переходы (вспомогательные и технологические), прохо</w:t>
      </w:r>
      <w:r w:rsidRPr="00401AC6">
        <w:rPr>
          <w:rFonts w:ascii="Times New Roman" w:hAnsi="Times New Roman" w:cs="Times New Roman"/>
        </w:rPr>
        <w:softHyphen/>
        <w:t>ды, приемы и т. д.</w:t>
      </w:r>
    </w:p>
    <w:p w:rsidR="00401AC6" w:rsidRPr="00401AC6" w:rsidRDefault="00401AC6" w:rsidP="00401AC6">
      <w:pPr>
        <w:shd w:val="clear" w:color="auto" w:fill="FFFFFF"/>
        <w:ind w:left="19" w:right="24" w:firstLine="480"/>
        <w:jc w:val="both"/>
        <w:rPr>
          <w:rFonts w:ascii="Times New Roman" w:hAnsi="Times New Roman" w:cs="Times New Roman"/>
          <w:b/>
          <w:iCs/>
        </w:rPr>
      </w:pPr>
    </w:p>
    <w:p w:rsidR="00401AC6" w:rsidRPr="008E7EF0" w:rsidRDefault="00401AC6" w:rsidP="00401AC6">
      <w:pPr>
        <w:shd w:val="clear" w:color="auto" w:fill="FFFFFF"/>
        <w:ind w:left="19" w:right="24" w:firstLine="480"/>
        <w:jc w:val="both"/>
        <w:rPr>
          <w:rFonts w:ascii="Arial" w:hAnsi="Arial" w:cs="Arial"/>
          <w:b/>
          <w:iCs/>
        </w:rPr>
      </w:pPr>
      <w:r w:rsidRPr="00E1695B">
        <w:rPr>
          <w:rFonts w:ascii="Times New Roman" w:hAnsi="Times New Roman" w:cs="Times New Roman"/>
          <w:b/>
          <w:iCs/>
        </w:rPr>
        <w:t xml:space="preserve"> </w:t>
      </w:r>
      <w:r w:rsidR="002A19B3" w:rsidRPr="008E7EF0">
        <w:rPr>
          <w:rFonts w:ascii="Arial" w:hAnsi="Arial" w:cs="Arial"/>
          <w:b/>
          <w:iCs/>
        </w:rPr>
        <w:t>1.</w:t>
      </w:r>
      <w:r w:rsidRPr="008E7EF0">
        <w:rPr>
          <w:rFonts w:ascii="Arial" w:hAnsi="Arial" w:cs="Arial"/>
          <w:b/>
          <w:iCs/>
        </w:rPr>
        <w:t>2. Методы нормирования труда</w:t>
      </w:r>
    </w:p>
    <w:p w:rsidR="00401AC6" w:rsidRPr="00401AC6" w:rsidRDefault="00401AC6" w:rsidP="00401AC6">
      <w:pPr>
        <w:shd w:val="clear" w:color="auto" w:fill="FFFFFF"/>
        <w:ind w:left="19" w:right="24" w:firstLine="480"/>
        <w:jc w:val="both"/>
        <w:rPr>
          <w:rFonts w:ascii="Times New Roman" w:hAnsi="Times New Roman" w:cs="Times New Roman"/>
          <w:b/>
          <w:iCs/>
        </w:rPr>
      </w:pP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  <w:iCs/>
        </w:rPr>
        <w:t>При нормировании труда применяются следующие методы:</w:t>
      </w: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  <w:iCs/>
        </w:rPr>
        <w:t>- расчетно-аналитический;</w:t>
      </w: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  <w:iCs/>
        </w:rPr>
        <w:t>- аналитически-исследовательский;</w:t>
      </w: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  <w:iCs/>
        </w:rPr>
        <w:t>- опытно-статистический;</w:t>
      </w: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  <w:iCs/>
        </w:rPr>
        <w:t>- метод сравнения.</w:t>
      </w:r>
    </w:p>
    <w:p w:rsidR="00401AC6" w:rsidRPr="00401AC6" w:rsidRDefault="00401AC6" w:rsidP="008E7EF0">
      <w:pPr>
        <w:shd w:val="clear" w:color="auto" w:fill="FFFFFF"/>
        <w:ind w:left="19" w:right="24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Основные технически обоснованные методы, </w:t>
      </w:r>
      <w:r w:rsidRPr="00401AC6">
        <w:rPr>
          <w:rFonts w:ascii="Times New Roman" w:hAnsi="Times New Roman" w:cs="Times New Roman"/>
        </w:rPr>
        <w:t>применяемые при нор</w:t>
      </w:r>
      <w:r w:rsidRPr="00401AC6">
        <w:rPr>
          <w:rFonts w:ascii="Times New Roman" w:hAnsi="Times New Roman" w:cs="Times New Roman"/>
        </w:rPr>
        <w:softHyphen/>
        <w:t>мировании труда - это расчетно-аналитический и аналитически-исследовательский .</w:t>
      </w:r>
    </w:p>
    <w:p w:rsidR="00401AC6" w:rsidRPr="00401AC6" w:rsidRDefault="00401AC6" w:rsidP="008E7EF0">
      <w:pPr>
        <w:shd w:val="clear" w:color="auto" w:fill="FFFFFF"/>
        <w:ind w:left="5" w:right="10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  <w:u w:val="single"/>
        </w:rPr>
        <w:t>Расчетно-аналитический метод</w:t>
      </w:r>
      <w:r w:rsidRPr="00401AC6">
        <w:rPr>
          <w:rFonts w:ascii="Times New Roman" w:hAnsi="Times New Roman" w:cs="Times New Roman"/>
        </w:rPr>
        <w:t xml:space="preserve"> основан на расчете затрат времени с учетом принятых технологических режимов выполнения операции. Этот ме</w:t>
      </w:r>
      <w:r w:rsidRPr="00401AC6">
        <w:rPr>
          <w:rFonts w:ascii="Times New Roman" w:hAnsi="Times New Roman" w:cs="Times New Roman"/>
        </w:rPr>
        <w:softHyphen/>
        <w:t>тод дает возмо</w:t>
      </w:r>
      <w:r w:rsidRPr="00401AC6">
        <w:rPr>
          <w:rFonts w:ascii="Times New Roman" w:hAnsi="Times New Roman" w:cs="Times New Roman"/>
        </w:rPr>
        <w:t>ж</w:t>
      </w:r>
      <w:r w:rsidRPr="00401AC6">
        <w:rPr>
          <w:rFonts w:ascii="Times New Roman" w:hAnsi="Times New Roman" w:cs="Times New Roman"/>
        </w:rPr>
        <w:t>ность установить технически обоснованные нормы времени на работы, выполняемые на металлорежущих станках, газосварочном и элек</w:t>
      </w:r>
      <w:r w:rsidRPr="00401AC6">
        <w:rPr>
          <w:rFonts w:ascii="Times New Roman" w:hAnsi="Times New Roman" w:cs="Times New Roman"/>
        </w:rPr>
        <w:softHyphen/>
        <w:t>тросварочном оборудовании, при механизированных способах наплавки из</w:t>
      </w:r>
      <w:r w:rsidRPr="00401AC6">
        <w:rPr>
          <w:rFonts w:ascii="Times New Roman" w:hAnsi="Times New Roman" w:cs="Times New Roman"/>
        </w:rPr>
        <w:softHyphen/>
        <w:t>ношенных поверхностей деталей и гальва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ческих операций. Нормируемую операцию расчленяют на составные элементы (пе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ходы), определяют их ра</w:t>
      </w:r>
      <w:r w:rsidRPr="00401AC6">
        <w:rPr>
          <w:rFonts w:ascii="Times New Roman" w:hAnsi="Times New Roman" w:cs="Times New Roman"/>
        </w:rPr>
        <w:softHyphen/>
        <w:t>циональное содержание и последовательность выполнения. Используя реко</w:t>
      </w:r>
      <w:r w:rsidRPr="00401AC6">
        <w:rPr>
          <w:rFonts w:ascii="Times New Roman" w:hAnsi="Times New Roman" w:cs="Times New Roman"/>
        </w:rPr>
        <w:softHyphen/>
        <w:t>мендации, назначают наиболее выгодные режимы выполнения опер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ции и работы оборудования с учетом его технической характеристики. Затем ос</w:t>
      </w:r>
      <w:r w:rsidRPr="00401AC6">
        <w:rPr>
          <w:rFonts w:ascii="Times New Roman" w:hAnsi="Times New Roman" w:cs="Times New Roman"/>
        </w:rPr>
        <w:softHyphen/>
        <w:t>новное (машинное) время рассчитывают по формулам, затраты вспомога</w:t>
      </w:r>
      <w:r w:rsidRPr="00401AC6">
        <w:rPr>
          <w:rFonts w:ascii="Times New Roman" w:hAnsi="Times New Roman" w:cs="Times New Roman"/>
        </w:rPr>
        <w:softHyphen/>
        <w:t>тельного, допол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 xml:space="preserve">тельного и подготовительно-заключительного времени устанавливают по нормативным </w:t>
      </w:r>
      <w:r w:rsidRPr="00401AC6">
        <w:rPr>
          <w:rFonts w:ascii="Times New Roman" w:hAnsi="Times New Roman" w:cs="Times New Roman"/>
        </w:rPr>
        <w:lastRenderedPageBreak/>
        <w:t>таблицам, приведенным в соответствующих справочниках, и рассчитывают норму в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мени на операцию.</w:t>
      </w:r>
    </w:p>
    <w:p w:rsidR="00401AC6" w:rsidRPr="00401AC6" w:rsidRDefault="00401AC6" w:rsidP="008E7EF0">
      <w:pPr>
        <w:shd w:val="clear" w:color="auto" w:fill="FFFFFF"/>
        <w:ind w:left="14" w:right="5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  <w:u w:val="single"/>
        </w:rPr>
        <w:t>Аналитически-исследовательский метод</w:t>
      </w:r>
      <w:r w:rsidRPr="00401AC6">
        <w:rPr>
          <w:rFonts w:ascii="Times New Roman" w:hAnsi="Times New Roman" w:cs="Times New Roman"/>
        </w:rPr>
        <w:t xml:space="preserve"> основан на измерении за</w:t>
      </w:r>
      <w:r w:rsidRPr="00401AC6">
        <w:rPr>
          <w:rFonts w:ascii="Times New Roman" w:hAnsi="Times New Roman" w:cs="Times New Roman"/>
        </w:rPr>
        <w:softHyphen/>
        <w:t>трат времени путем проведения фотографии рабочего дня, хронометража, моментных наблюдений, осциллографирования с последующей обработкой результатов исследований. Этот м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тод применяют в тех случаях, когда норма времени не может быть установлена расче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ным путем (слесарные, разборочно-сборочные, дефектовочные, кузнечные и другие работы). Метод будет на</w:t>
      </w:r>
      <w:r w:rsidRPr="00401AC6">
        <w:rPr>
          <w:rFonts w:ascii="Times New Roman" w:hAnsi="Times New Roman" w:cs="Times New Roman"/>
        </w:rPr>
        <w:softHyphen/>
        <w:t>дежным только в случае достаточно большого числа наблюд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ний.</w:t>
      </w:r>
    </w:p>
    <w:p w:rsidR="00401AC6" w:rsidRPr="00401AC6" w:rsidRDefault="00401AC6" w:rsidP="008E7EF0">
      <w:pPr>
        <w:shd w:val="clear" w:color="auto" w:fill="FFFFFF"/>
        <w:ind w:left="24" w:right="10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отдельных случаях в ремонтных мастерских применяют методы опытно-статистический и метод сравнения.</w:t>
      </w:r>
    </w:p>
    <w:p w:rsidR="00401AC6" w:rsidRPr="00401AC6" w:rsidRDefault="00401AC6" w:rsidP="008E7EF0">
      <w:pPr>
        <w:shd w:val="clear" w:color="auto" w:fill="FFFFFF"/>
        <w:ind w:left="19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  <w:u w:val="single"/>
        </w:rPr>
        <w:t>Опытно-статистический метод</w:t>
      </w:r>
      <w:r w:rsidRPr="00401AC6">
        <w:rPr>
          <w:rFonts w:ascii="Times New Roman" w:hAnsi="Times New Roman" w:cs="Times New Roman"/>
        </w:rPr>
        <w:t xml:space="preserve"> предусматривает установление норм времени на основе опыта нормировщика или с учетом статистических дан</w:t>
      </w:r>
      <w:r w:rsidRPr="00401AC6">
        <w:rPr>
          <w:rFonts w:ascii="Times New Roman" w:hAnsi="Times New Roman" w:cs="Times New Roman"/>
        </w:rPr>
        <w:softHyphen/>
        <w:t>ных о затратах времени в прошлые периоды на выполнение аналогичных ра</w:t>
      </w:r>
      <w:r w:rsidRPr="00401AC6">
        <w:rPr>
          <w:rFonts w:ascii="Times New Roman" w:hAnsi="Times New Roman" w:cs="Times New Roman"/>
        </w:rPr>
        <w:softHyphen/>
        <w:t>бот. Однако даже при обработке большого статистического материала опытно-статистические нормы в своей основе не являются прогрессивными, так как исходят из уже достигнутого в прошлом уровня производительности труда при использовании старой техники, технологии производс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ва и мето</w:t>
      </w:r>
      <w:r w:rsidRPr="00401AC6">
        <w:rPr>
          <w:rFonts w:ascii="Times New Roman" w:hAnsi="Times New Roman" w:cs="Times New Roman"/>
        </w:rPr>
        <w:softHyphen/>
        <w:t>дов организации труда. Следовательно, этим методом не могут быть уста</w:t>
      </w:r>
      <w:r w:rsidRPr="00401AC6">
        <w:rPr>
          <w:rFonts w:ascii="Times New Roman" w:hAnsi="Times New Roman" w:cs="Times New Roman"/>
        </w:rPr>
        <w:softHyphen/>
        <w:t>новлены технические обоснованные нормы времени на операции, выполняемые на 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лее производительном оборудовании и технологической оснастке. Опытно-статистический метод нормирования не может удовлетво</w:t>
      </w:r>
      <w:r w:rsidRPr="00401AC6">
        <w:rPr>
          <w:rFonts w:ascii="Times New Roman" w:hAnsi="Times New Roman" w:cs="Times New Roman"/>
        </w:rPr>
        <w:softHyphen/>
        <w:t>рять производство, постоянно совершенствующее технологию и организа</w:t>
      </w:r>
      <w:r w:rsidRPr="00401AC6">
        <w:rPr>
          <w:rFonts w:ascii="Times New Roman" w:hAnsi="Times New Roman" w:cs="Times New Roman"/>
        </w:rPr>
        <w:softHyphen/>
        <w:t>цию труда.</w:t>
      </w:r>
    </w:p>
    <w:p w:rsidR="00401AC6" w:rsidRPr="00401AC6" w:rsidRDefault="00401AC6" w:rsidP="008E7EF0">
      <w:pPr>
        <w:shd w:val="clear" w:color="auto" w:fill="FFFFFF"/>
        <w:ind w:left="5" w:right="48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Cs/>
          <w:i/>
          <w:u w:val="single"/>
        </w:rPr>
        <w:t xml:space="preserve">Метод сравнения </w:t>
      </w:r>
      <w:r w:rsidRPr="00401AC6">
        <w:rPr>
          <w:rFonts w:ascii="Times New Roman" w:hAnsi="Times New Roman" w:cs="Times New Roman"/>
          <w:i/>
          <w:u w:val="single"/>
        </w:rPr>
        <w:t>или метод установления норм времени по аналогии</w:t>
      </w:r>
      <w:r w:rsidRPr="00401AC6">
        <w:rPr>
          <w:rFonts w:ascii="Times New Roman" w:hAnsi="Times New Roman" w:cs="Times New Roman"/>
        </w:rPr>
        <w:t xml:space="preserve"> заключае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ся в установлении норм для новых операций путем их сравнения (сопоставления) с з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тратами времени на операции, на которые нормы време</w:t>
      </w:r>
      <w:r w:rsidRPr="00401AC6">
        <w:rPr>
          <w:rFonts w:ascii="Times New Roman" w:hAnsi="Times New Roman" w:cs="Times New Roman"/>
        </w:rPr>
        <w:softHyphen/>
        <w:t>ни известны. Рассматривая аналогичные операции, устанавливают их разли</w:t>
      </w:r>
      <w:r w:rsidRPr="00401AC6">
        <w:rPr>
          <w:rFonts w:ascii="Times New Roman" w:hAnsi="Times New Roman" w:cs="Times New Roman"/>
        </w:rPr>
        <w:softHyphen/>
        <w:t>чия по трудоемкости, сложности в</w:t>
      </w:r>
      <w:r w:rsidRPr="00401AC6">
        <w:rPr>
          <w:rFonts w:ascii="Times New Roman" w:hAnsi="Times New Roman" w:cs="Times New Roman"/>
        </w:rPr>
        <w:t>ы</w:t>
      </w:r>
      <w:r w:rsidRPr="00401AC6">
        <w:rPr>
          <w:rFonts w:ascii="Times New Roman" w:hAnsi="Times New Roman" w:cs="Times New Roman"/>
        </w:rPr>
        <w:t>полнения и другим показателям, с учетом чего разрабатывают новую норму времени. При этом возможны ошибки, возникающие в связи с неполным учетом изменившихся условий производ</w:t>
      </w:r>
      <w:r w:rsidRPr="00401AC6">
        <w:rPr>
          <w:rFonts w:ascii="Times New Roman" w:hAnsi="Times New Roman" w:cs="Times New Roman"/>
        </w:rPr>
        <w:softHyphen/>
        <w:t>ства, возможной неточностью нормы, с которой сравнивают анал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ичную. Степень правильности устанавливаемой нормы зависит от опыта нормиров</w:t>
      </w:r>
      <w:r w:rsidRPr="00401AC6">
        <w:rPr>
          <w:rFonts w:ascii="Times New Roman" w:hAnsi="Times New Roman" w:cs="Times New Roman"/>
        </w:rPr>
        <w:softHyphen/>
        <w:t>щика и его умения оценить степень аналогии и трудоемкости сравниваемых операций процесса. При всех недостатках метода он все же более соверше</w:t>
      </w:r>
      <w:r w:rsidRPr="00401AC6">
        <w:rPr>
          <w:rFonts w:ascii="Times New Roman" w:hAnsi="Times New Roman" w:cs="Times New Roman"/>
        </w:rPr>
        <w:softHyphen/>
        <w:t>нен, чем опытно-статистический, и поэтому часто применяется в единичном производстве.</w:t>
      </w:r>
    </w:p>
    <w:p w:rsidR="00401AC6" w:rsidRPr="00401AC6" w:rsidRDefault="00401AC6" w:rsidP="008E7EF0">
      <w:pPr>
        <w:shd w:val="clear" w:color="auto" w:fill="FFFFFF"/>
        <w:ind w:left="34" w:right="43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аким образом, нормы времени, установленные опытно-статистическим методом и методом сравнения на основе производственного опыта нормировщика не являются научно обоснованными. Они не учитыва</w:t>
      </w:r>
      <w:r w:rsidRPr="00401AC6">
        <w:rPr>
          <w:rFonts w:ascii="Times New Roman" w:hAnsi="Times New Roman" w:cs="Times New Roman"/>
        </w:rPr>
        <w:softHyphen/>
        <w:t>ют прогрессивных изменений в технике, те</w:t>
      </w:r>
      <w:r w:rsidRPr="00401AC6">
        <w:rPr>
          <w:rFonts w:ascii="Times New Roman" w:hAnsi="Times New Roman" w:cs="Times New Roman"/>
        </w:rPr>
        <w:t>х</w:t>
      </w:r>
      <w:r w:rsidRPr="00401AC6">
        <w:rPr>
          <w:rFonts w:ascii="Times New Roman" w:hAnsi="Times New Roman" w:cs="Times New Roman"/>
        </w:rPr>
        <w:t>нологии и организации произ</w:t>
      </w:r>
      <w:r w:rsidRPr="00401AC6">
        <w:rPr>
          <w:rFonts w:ascii="Times New Roman" w:hAnsi="Times New Roman" w:cs="Times New Roman"/>
        </w:rPr>
        <w:softHyphen/>
        <w:t>водства, не в полной мере отвечают требованиям пов</w:t>
      </w:r>
      <w:r w:rsidRPr="00401AC6">
        <w:rPr>
          <w:rFonts w:ascii="Times New Roman" w:hAnsi="Times New Roman" w:cs="Times New Roman"/>
        </w:rPr>
        <w:t>ы</w:t>
      </w:r>
      <w:r w:rsidRPr="00401AC6">
        <w:rPr>
          <w:rFonts w:ascii="Times New Roman" w:hAnsi="Times New Roman" w:cs="Times New Roman"/>
        </w:rPr>
        <w:t>шения производительности труда.</w:t>
      </w:r>
    </w:p>
    <w:p w:rsidR="00401AC6" w:rsidRPr="00401AC6" w:rsidRDefault="00401AC6" w:rsidP="008E7EF0">
      <w:pPr>
        <w:shd w:val="clear" w:color="auto" w:fill="FFFFFF"/>
        <w:ind w:left="48" w:right="34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менение того или иного метода нормирования зависит от типа про</w:t>
      </w:r>
      <w:r w:rsidRPr="00401AC6">
        <w:rPr>
          <w:rFonts w:ascii="Times New Roman" w:hAnsi="Times New Roman" w:cs="Times New Roman"/>
        </w:rPr>
        <w:softHyphen/>
        <w:t>изводства. Массовое и серийное производство дает широкие возможности для механизации и а</w:t>
      </w:r>
      <w:r w:rsidRPr="00401AC6">
        <w:rPr>
          <w:rFonts w:ascii="Times New Roman" w:hAnsi="Times New Roman" w:cs="Times New Roman"/>
        </w:rPr>
        <w:t>в</w:t>
      </w:r>
      <w:r w:rsidRPr="00401AC6">
        <w:rPr>
          <w:rFonts w:ascii="Times New Roman" w:hAnsi="Times New Roman" w:cs="Times New Roman"/>
        </w:rPr>
        <w:t>томатизации технологического процесса. Поэтому нор</w:t>
      </w:r>
      <w:r w:rsidRPr="00401AC6">
        <w:rPr>
          <w:rFonts w:ascii="Times New Roman" w:hAnsi="Times New Roman" w:cs="Times New Roman"/>
        </w:rPr>
        <w:softHyphen/>
        <w:t>мы времени в этих условиях чаще устанавливают расчетно-аналитическим методом. При единичном и мелкосери</w:t>
      </w:r>
      <w:r w:rsidRPr="00401AC6">
        <w:rPr>
          <w:rFonts w:ascii="Times New Roman" w:hAnsi="Times New Roman" w:cs="Times New Roman"/>
        </w:rPr>
        <w:t>й</w:t>
      </w:r>
      <w:r w:rsidRPr="00401AC6">
        <w:rPr>
          <w:rFonts w:ascii="Times New Roman" w:hAnsi="Times New Roman" w:cs="Times New Roman"/>
        </w:rPr>
        <w:t>ном производстве обычно используют аналитически-исследовательский метод.</w:t>
      </w:r>
    </w:p>
    <w:p w:rsidR="00401AC6" w:rsidRPr="00401AC6" w:rsidRDefault="00401AC6" w:rsidP="008E7EF0">
      <w:pPr>
        <w:shd w:val="clear" w:color="auto" w:fill="FFFFFF"/>
        <w:ind w:left="62" w:right="29" w:firstLine="548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практике работы ремонтно-обслуживающих предприятий действует также м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тод нормирования по разработанным нормативными организациями справочникам т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повых норм времени на разборку, сборку и ремонт машин.</w:t>
      </w:r>
    </w:p>
    <w:p w:rsidR="00401AC6" w:rsidRPr="00401AC6" w:rsidRDefault="00401AC6" w:rsidP="00401AC6">
      <w:pPr>
        <w:shd w:val="clear" w:color="auto" w:fill="FFFFFF"/>
        <w:ind w:left="1354"/>
        <w:rPr>
          <w:rFonts w:ascii="Times New Roman" w:hAnsi="Times New Roman" w:cs="Times New Roman"/>
          <w:b/>
        </w:rPr>
      </w:pPr>
    </w:p>
    <w:p w:rsidR="00401AC6" w:rsidRPr="008E7EF0" w:rsidRDefault="002A19B3" w:rsidP="00401AC6">
      <w:pPr>
        <w:shd w:val="clear" w:color="auto" w:fill="FFFFFF"/>
        <w:ind w:left="1354" w:hanging="1070"/>
        <w:rPr>
          <w:rFonts w:ascii="Arial" w:hAnsi="Arial" w:cs="Arial"/>
          <w:b/>
        </w:rPr>
      </w:pPr>
      <w:r>
        <w:rPr>
          <w:rFonts w:ascii="Times New Roman" w:hAnsi="Times New Roman" w:cs="Times New Roman"/>
          <w:b/>
        </w:rPr>
        <w:t>1</w:t>
      </w:r>
      <w:r w:rsidRPr="008E7EF0">
        <w:rPr>
          <w:rFonts w:ascii="Arial" w:hAnsi="Arial" w:cs="Arial"/>
          <w:b/>
        </w:rPr>
        <w:t>.</w:t>
      </w:r>
      <w:r w:rsidR="00401AC6" w:rsidRPr="008E7EF0">
        <w:rPr>
          <w:rFonts w:ascii="Arial" w:hAnsi="Arial" w:cs="Arial"/>
          <w:b/>
        </w:rPr>
        <w:t>3. Хронометраж и фотография рабочего дня</w:t>
      </w:r>
    </w:p>
    <w:p w:rsidR="00401AC6" w:rsidRPr="00401AC6" w:rsidRDefault="00401AC6" w:rsidP="00401AC6">
      <w:pPr>
        <w:shd w:val="clear" w:color="auto" w:fill="FFFFFF"/>
        <w:ind w:left="1354" w:hanging="1070"/>
        <w:rPr>
          <w:rFonts w:ascii="Times New Roman" w:hAnsi="Times New Roman" w:cs="Times New Roman"/>
          <w:b/>
          <w:i/>
          <w:u w:val="single"/>
        </w:rPr>
      </w:pP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практике технического нормирования и НОТ применяется 3 основных метода изучения затрат рабочего времени: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- фотография;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- хронометраж;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- метод моментных наблюдени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/>
          <w:i/>
          <w:u w:val="single"/>
        </w:rPr>
        <w:t>Фотография рабочего времени</w:t>
      </w:r>
      <w:r w:rsidRPr="00401AC6">
        <w:rPr>
          <w:rFonts w:ascii="Times New Roman" w:hAnsi="Times New Roman" w:cs="Times New Roman"/>
          <w:b/>
          <w:u w:val="single"/>
        </w:rPr>
        <w:t xml:space="preserve"> </w:t>
      </w:r>
      <w:r w:rsidRPr="00401AC6">
        <w:rPr>
          <w:rFonts w:ascii="Times New Roman" w:hAnsi="Times New Roman" w:cs="Times New Roman"/>
        </w:rPr>
        <w:t>– непрерывное наблюдение и измерение затрат рабочего времени на протяжении определенного периода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епрерывное наблюдение за работой в течение всей рабочей смены – фотография рабочего дня, наблюдение за проведением определенного объема работ – фотография производственного процесса. К разновидности фотографии рабочего времени относя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ся графическая, самофотография и метод моментных наблюдени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Фотография рабочего времени выполняются визуально с замером времени часами или секундомером, при помощи осциллографов, киноаппаратов, хронографов или др</w:t>
      </w:r>
      <w:r w:rsidRPr="00401AC6">
        <w:rPr>
          <w:rFonts w:ascii="Times New Roman" w:hAnsi="Times New Roman" w:cs="Times New Roman"/>
        </w:rPr>
        <w:t>у</w:t>
      </w:r>
      <w:r w:rsidRPr="00401AC6">
        <w:rPr>
          <w:rFonts w:ascii="Times New Roman" w:hAnsi="Times New Roman" w:cs="Times New Roman"/>
        </w:rPr>
        <w:t>гих спецприборов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зависимости от количества исполнителей фотография бывает индивидуальной – изучение затрат времени одного рабочего и групповой – нескольких рабочих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i/>
        </w:rPr>
      </w:pPr>
      <w:r w:rsidRPr="00401AC6">
        <w:rPr>
          <w:rFonts w:ascii="Times New Roman" w:hAnsi="Times New Roman" w:cs="Times New Roman"/>
          <w:i/>
        </w:rPr>
        <w:t>Фотография рабочего времени позволяет: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танавливать фактические затраты рабочего времени на какой либо прои</w:t>
      </w:r>
      <w:r w:rsidRPr="00401AC6">
        <w:rPr>
          <w:rFonts w:ascii="Times New Roman" w:hAnsi="Times New Roman" w:cs="Times New Roman"/>
        </w:rPr>
        <w:t>з</w:t>
      </w:r>
      <w:r w:rsidRPr="00401AC6">
        <w:rPr>
          <w:rFonts w:ascii="Times New Roman" w:hAnsi="Times New Roman" w:cs="Times New Roman"/>
        </w:rPr>
        <w:t>водственный процесс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явить потери и причины потерь рабочего времени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лучать данные для разработки нормативов подготовительно-заключительного и дополнительного времени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лучить исходные данные для совершенствования организации и технол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ии производства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изучить передовой опыт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тановить причины невыполнения норм времени или выработки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пределить необходимое количество производственных и вспомогательных рабочих и возможность совмещения профессий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явить фактическую загрузку мастерской;</w:t>
      </w:r>
    </w:p>
    <w:p w:rsidR="00401AC6" w:rsidRPr="00401AC6" w:rsidRDefault="00401AC6" w:rsidP="008E7EF0">
      <w:pPr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явить эффективность работы в разные часы смены, в различные дни недели или месяца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разработке норм времени количество наблюдений – 3…5; при изучении п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терь рабочего времени – 2…3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фотографировании фиксируются следующие затраты времени: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  <w:i/>
          <w:u w:val="single"/>
        </w:rPr>
      </w:pPr>
      <w:r w:rsidRPr="00401AC6">
        <w:rPr>
          <w:rFonts w:ascii="Times New Roman" w:hAnsi="Times New Roman" w:cs="Times New Roman"/>
          <w:b/>
          <w:i/>
          <w:u w:val="single"/>
        </w:rPr>
        <w:t>- производительные затраты</w:t>
      </w:r>
    </w:p>
    <w:p w:rsidR="00401AC6" w:rsidRPr="00401AC6" w:rsidRDefault="00401AC6" w:rsidP="008E7EF0">
      <w:pPr>
        <w:widowControl w:val="0"/>
        <w:numPr>
          <w:ilvl w:val="0"/>
          <w:numId w:val="35"/>
        </w:numPr>
        <w:shd w:val="clear" w:color="auto" w:fill="FFFFFF"/>
        <w:tabs>
          <w:tab w:val="clear" w:pos="1429"/>
          <w:tab w:val="num" w:pos="709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дготовительно-заключительное</w:t>
      </w:r>
    </w:p>
    <w:p w:rsidR="00401AC6" w:rsidRPr="00401AC6" w:rsidRDefault="00401AC6" w:rsidP="008E7EF0">
      <w:pPr>
        <w:widowControl w:val="0"/>
        <w:numPr>
          <w:ilvl w:val="0"/>
          <w:numId w:val="35"/>
        </w:numPr>
        <w:shd w:val="clear" w:color="auto" w:fill="FFFFFF"/>
        <w:tabs>
          <w:tab w:val="clear" w:pos="1429"/>
          <w:tab w:val="num" w:pos="709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сновное</w:t>
      </w:r>
    </w:p>
    <w:p w:rsidR="00401AC6" w:rsidRPr="00401AC6" w:rsidRDefault="00401AC6" w:rsidP="008E7EF0">
      <w:pPr>
        <w:widowControl w:val="0"/>
        <w:numPr>
          <w:ilvl w:val="0"/>
          <w:numId w:val="35"/>
        </w:numPr>
        <w:shd w:val="clear" w:color="auto" w:fill="FFFFFF"/>
        <w:tabs>
          <w:tab w:val="clear" w:pos="1429"/>
          <w:tab w:val="num" w:pos="709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вспомогательное </w:t>
      </w:r>
    </w:p>
    <w:p w:rsidR="00401AC6" w:rsidRPr="00401AC6" w:rsidRDefault="00401AC6" w:rsidP="008E7EF0">
      <w:pPr>
        <w:widowControl w:val="0"/>
        <w:numPr>
          <w:ilvl w:val="0"/>
          <w:numId w:val="35"/>
        </w:numPr>
        <w:shd w:val="clear" w:color="auto" w:fill="FFFFFF"/>
        <w:tabs>
          <w:tab w:val="clear" w:pos="1429"/>
          <w:tab w:val="num" w:pos="709"/>
        </w:tabs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перативное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  <w:i/>
          <w:u w:val="single"/>
        </w:rPr>
      </w:pPr>
      <w:r w:rsidRPr="00401AC6">
        <w:rPr>
          <w:rFonts w:ascii="Times New Roman" w:hAnsi="Times New Roman" w:cs="Times New Roman"/>
          <w:b/>
          <w:i/>
          <w:u w:val="single"/>
        </w:rPr>
        <w:t>- непроизводительные затраты по причинам, зависящим от руководства (з</w:t>
      </w:r>
      <w:r w:rsidRPr="00401AC6">
        <w:rPr>
          <w:rFonts w:ascii="Times New Roman" w:hAnsi="Times New Roman" w:cs="Times New Roman"/>
          <w:b/>
          <w:i/>
          <w:u w:val="single"/>
        </w:rPr>
        <w:t>а</w:t>
      </w:r>
      <w:r w:rsidRPr="00401AC6">
        <w:rPr>
          <w:rFonts w:ascii="Times New Roman" w:hAnsi="Times New Roman" w:cs="Times New Roman"/>
          <w:b/>
          <w:i/>
          <w:u w:val="single"/>
        </w:rPr>
        <w:t>вода)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тсутствие работы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еисправность инструмента, оборудования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иски инструмента, материалов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жидание мастера, контролера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есвоевременная подача деталей, изготовленных в мастерской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жидание наряда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дноска материалов и деталей</w:t>
      </w:r>
    </w:p>
    <w:p w:rsidR="00401AC6" w:rsidRPr="00401AC6" w:rsidRDefault="00401AC6" w:rsidP="008E7EF0">
      <w:pPr>
        <w:widowControl w:val="0"/>
        <w:numPr>
          <w:ilvl w:val="0"/>
          <w:numId w:val="3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изкая температура в цехе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  <w:i/>
          <w:u w:val="single"/>
        </w:rPr>
      </w:pPr>
      <w:r w:rsidRPr="00401AC6">
        <w:rPr>
          <w:rFonts w:ascii="Times New Roman" w:hAnsi="Times New Roman" w:cs="Times New Roman"/>
          <w:b/>
          <w:i/>
          <w:u w:val="single"/>
        </w:rPr>
        <w:t>- непроизводительные по причинам, зависящим от рабочего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зднее начало работы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ход по какой-либо причине с работы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посторонние разговоры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курение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еждевременное окончание работы</w:t>
      </w:r>
    </w:p>
    <w:p w:rsidR="00401AC6" w:rsidRPr="00401AC6" w:rsidRDefault="00401AC6" w:rsidP="008E7EF0">
      <w:pPr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непроизводительные 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  <w:b/>
          <w:i/>
          <w:u w:val="single"/>
        </w:rPr>
      </w:pPr>
      <w:r w:rsidRPr="00401AC6">
        <w:rPr>
          <w:rFonts w:ascii="Times New Roman" w:hAnsi="Times New Roman" w:cs="Times New Roman"/>
          <w:b/>
          <w:i/>
          <w:u w:val="single"/>
        </w:rPr>
        <w:t xml:space="preserve">- непроизводительные по другим причинам </w:t>
      </w:r>
    </w:p>
    <w:p w:rsidR="00401AC6" w:rsidRPr="00401AC6" w:rsidRDefault="00401AC6" w:rsidP="008E7EF0">
      <w:pPr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ind w:left="0"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тсутствие запчастей, инструмента, материалов, электроэнергии</w:t>
      </w:r>
    </w:p>
    <w:p w:rsidR="00401AC6" w:rsidRPr="00401AC6" w:rsidRDefault="00401AC6" w:rsidP="008E7EF0">
      <w:pPr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ind w:left="0"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большие припуски на обработку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/>
          <w:i/>
          <w:u w:val="single"/>
        </w:rPr>
        <w:t xml:space="preserve">Хронометраж </w:t>
      </w:r>
      <w:r w:rsidRPr="00401AC6">
        <w:rPr>
          <w:rFonts w:ascii="Times New Roman" w:hAnsi="Times New Roman" w:cs="Times New Roman"/>
          <w:b/>
          <w:i/>
        </w:rPr>
        <w:t>–</w:t>
      </w:r>
      <w:r w:rsidRPr="00401AC6">
        <w:rPr>
          <w:rFonts w:ascii="Times New Roman" w:hAnsi="Times New Roman" w:cs="Times New Roman"/>
        </w:rPr>
        <w:t xml:space="preserve"> метод наблюдения и измерения затрат рабочего времени на в</w:t>
      </w:r>
      <w:r w:rsidRPr="00401AC6">
        <w:rPr>
          <w:rFonts w:ascii="Times New Roman" w:hAnsi="Times New Roman" w:cs="Times New Roman"/>
        </w:rPr>
        <w:t>ы</w:t>
      </w:r>
      <w:r w:rsidRPr="00401AC6">
        <w:rPr>
          <w:rFonts w:ascii="Times New Roman" w:hAnsi="Times New Roman" w:cs="Times New Roman"/>
        </w:rPr>
        <w:t>полнение операции или отдельных периодически повторяющихся ее элементов.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хронометраже решаются следующие задачи:</w:t>
      </w:r>
    </w:p>
    <w:p w:rsidR="00401AC6" w:rsidRPr="00401AC6" w:rsidRDefault="00401AC6" w:rsidP="008E7EF0">
      <w:pPr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танавливаются фактические затраты времени на отдельные работы;</w:t>
      </w:r>
    </w:p>
    <w:p w:rsidR="00401AC6" w:rsidRPr="00401AC6" w:rsidRDefault="00401AC6" w:rsidP="008E7EF0">
      <w:pPr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оверяется выполнение действующих норм времени;</w:t>
      </w:r>
    </w:p>
    <w:p w:rsidR="00401AC6" w:rsidRPr="00401AC6" w:rsidRDefault="00401AC6" w:rsidP="008E7EF0">
      <w:pPr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пределяются затраты основного и вспомогательного времени для разработки нормативов на операции;</w:t>
      </w:r>
    </w:p>
    <w:p w:rsidR="00401AC6" w:rsidRPr="00401AC6" w:rsidRDefault="00401AC6" w:rsidP="008E7EF0">
      <w:pPr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изучаются приемы и методы работы на передовом производстве;</w:t>
      </w:r>
    </w:p>
    <w:p w:rsidR="00401AC6" w:rsidRPr="00401AC6" w:rsidRDefault="00401AC6" w:rsidP="008E7EF0">
      <w:pPr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являются причины невыполнения норм времени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Затраты времени замеряются по секундомеру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зличают 3 способа проведения хронометража:</w:t>
      </w:r>
    </w:p>
    <w:p w:rsidR="00401AC6" w:rsidRPr="00401AC6" w:rsidRDefault="00401AC6" w:rsidP="008E7EF0">
      <w:pPr>
        <w:widowControl w:val="0"/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борочный – замер времени от начала до конца замеряемого элемента;</w:t>
      </w:r>
    </w:p>
    <w:p w:rsidR="00401AC6" w:rsidRPr="00401AC6" w:rsidRDefault="00401AC6" w:rsidP="008E7EF0">
      <w:pPr>
        <w:widowControl w:val="0"/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хронометраже по текущему времени от начала до конца сери наблюдений;</w:t>
      </w:r>
    </w:p>
    <w:p w:rsidR="00401AC6" w:rsidRPr="00401AC6" w:rsidRDefault="00401AC6" w:rsidP="008E7EF0">
      <w:pPr>
        <w:widowControl w:val="0"/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цикловый хронометраж применяется при необходимости замера времени малой продолжительности до 3 с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/>
          <w:i/>
          <w:u w:val="single"/>
        </w:rPr>
        <w:t>Метод моментных наблюдений</w:t>
      </w:r>
      <w:r w:rsidRPr="00401AC6">
        <w:rPr>
          <w:rFonts w:ascii="Times New Roman" w:hAnsi="Times New Roman" w:cs="Times New Roman"/>
        </w:rPr>
        <w:t xml:space="preserve"> – изучение затрат рабочего времени основано на получении необходимых сведений о составе и величине потерь времени проведе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ем серии внезапных, коротких и нерегулярных наблюдени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Дает возможность получить в короткие сроки данные о затратах времени больш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о числа исполнителе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ак как изучаемые события носят случайный характер, то обработка материала исследований ведется методами математической статистики.</w:t>
      </w:r>
    </w:p>
    <w:p w:rsidR="00401AC6" w:rsidRPr="00401AC6" w:rsidRDefault="00401AC6" w:rsidP="00401AC6">
      <w:pPr>
        <w:shd w:val="clear" w:color="auto" w:fill="FFFFFF"/>
        <w:ind w:firstLine="284"/>
        <w:rPr>
          <w:rFonts w:ascii="Times New Roman" w:hAnsi="Times New Roman" w:cs="Times New Roman"/>
        </w:rPr>
      </w:pPr>
    </w:p>
    <w:p w:rsidR="00401AC6" w:rsidRPr="008E7EF0" w:rsidRDefault="002A19B3" w:rsidP="002A19B3">
      <w:pPr>
        <w:shd w:val="clear" w:color="auto" w:fill="FFFFFF"/>
        <w:ind w:left="1354" w:hanging="928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1.</w:t>
      </w:r>
      <w:r w:rsidR="00E1695B" w:rsidRPr="008E7EF0">
        <w:rPr>
          <w:rFonts w:ascii="Arial" w:hAnsi="Arial" w:cs="Arial"/>
          <w:b/>
        </w:rPr>
        <w:t>4</w:t>
      </w:r>
      <w:r w:rsidR="00401AC6" w:rsidRPr="008E7EF0">
        <w:rPr>
          <w:rFonts w:ascii="Arial" w:hAnsi="Arial" w:cs="Arial"/>
          <w:b/>
        </w:rPr>
        <w:t xml:space="preserve">. Структура технической </w:t>
      </w:r>
      <w:r w:rsidR="00401AC6" w:rsidRPr="008E7EF0">
        <w:rPr>
          <w:rFonts w:ascii="Arial" w:hAnsi="Arial" w:cs="Arial"/>
          <w:b/>
          <w:bCs/>
        </w:rPr>
        <w:t xml:space="preserve">нормы </w:t>
      </w:r>
      <w:r w:rsidR="00401AC6" w:rsidRPr="008E7EF0">
        <w:rPr>
          <w:rFonts w:ascii="Arial" w:hAnsi="Arial" w:cs="Arial"/>
          <w:b/>
        </w:rPr>
        <w:t>времени</w:t>
      </w:r>
    </w:p>
    <w:p w:rsidR="00401AC6" w:rsidRPr="00401AC6" w:rsidRDefault="00401AC6" w:rsidP="00401AC6">
      <w:pPr>
        <w:shd w:val="clear" w:color="auto" w:fill="FFFFFF"/>
        <w:ind w:left="1354"/>
        <w:rPr>
          <w:rFonts w:ascii="Times New Roman" w:hAnsi="Times New Roman" w:cs="Times New Roman"/>
          <w:b/>
        </w:rPr>
      </w:pPr>
    </w:p>
    <w:p w:rsidR="00401AC6" w:rsidRPr="00401AC6" w:rsidRDefault="00401AC6" w:rsidP="00401AC6">
      <w:pPr>
        <w:shd w:val="clear" w:color="auto" w:fill="FFFFFF"/>
        <w:ind w:left="82" w:right="5" w:firstLine="499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се затраты времени при нормировании и проектировании норм в ус</w:t>
      </w:r>
      <w:r w:rsidRPr="00401AC6">
        <w:rPr>
          <w:rFonts w:ascii="Times New Roman" w:hAnsi="Times New Roman" w:cs="Times New Roman"/>
        </w:rPr>
        <w:softHyphen/>
        <w:t>ловиях 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монтно-обслуживающих предприятий разделяют на нормируемое или время полезной работы и регламентированного отдыха и не нормируе</w:t>
      </w:r>
      <w:r w:rsidRPr="00401AC6">
        <w:rPr>
          <w:rFonts w:ascii="Times New Roman" w:hAnsi="Times New Roman" w:cs="Times New Roman"/>
        </w:rPr>
        <w:softHyphen/>
        <w:t>мое (время, которое расходуется на непроизводительную работу и нерегламентированные перерывы).</w:t>
      </w:r>
    </w:p>
    <w:p w:rsidR="00401AC6" w:rsidRPr="00401AC6" w:rsidRDefault="00401AC6" w:rsidP="00401AC6">
      <w:pPr>
        <w:shd w:val="clear" w:color="auto" w:fill="FFFFFF"/>
        <w:ind w:left="96" w:firstLine="49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Нормируемые затраты. </w:t>
      </w:r>
      <w:r w:rsidRPr="00401AC6">
        <w:rPr>
          <w:rFonts w:ascii="Times New Roman" w:hAnsi="Times New Roman" w:cs="Times New Roman"/>
        </w:rPr>
        <w:t>К этим затратам рабочего времени, связанным с выполн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нием производственного задания относятся: основное, вспомогательное, оперативное, дополнительное и подготовительно-заключительное время.</w:t>
      </w:r>
    </w:p>
    <w:p w:rsidR="00401AC6" w:rsidRPr="00401AC6" w:rsidRDefault="00401AC6" w:rsidP="00401AC6">
      <w:pPr>
        <w:framePr w:h="523" w:hSpace="38" w:wrap="auto" w:vAnchor="text" w:hAnchor="page" w:x="3629" w:y="275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noProof/>
        </w:rPr>
        <w:drawing>
          <wp:inline distT="0" distB="0" distL="0" distR="0">
            <wp:extent cx="2733675" cy="600075"/>
            <wp:effectExtent l="1905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AC6" w:rsidRPr="00401AC6" w:rsidRDefault="00401AC6" w:rsidP="00401AC6">
      <w:pPr>
        <w:shd w:val="clear" w:color="auto" w:fill="FFFFFF"/>
        <w:ind w:left="533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left="533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left="533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left="43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left="43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left="43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где  </w:t>
      </w:r>
      <w:r w:rsidRPr="00401AC6">
        <w:rPr>
          <w:rFonts w:ascii="Times New Roman" w:hAnsi="Times New Roman" w:cs="Times New Roman"/>
          <w:iCs/>
        </w:rPr>
        <w:t>Т</w:t>
      </w:r>
      <w:r w:rsidRPr="00401AC6">
        <w:rPr>
          <w:rFonts w:ascii="Times New Roman" w:hAnsi="Times New Roman" w:cs="Times New Roman"/>
          <w:iCs/>
          <w:vertAlign w:val="subscript"/>
        </w:rPr>
        <w:t>к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норма времени;</w:t>
      </w:r>
    </w:p>
    <w:p w:rsidR="00401AC6" w:rsidRPr="00401AC6" w:rsidRDefault="00401AC6" w:rsidP="00401AC6">
      <w:pPr>
        <w:shd w:val="clear" w:color="auto" w:fill="FFFFFF"/>
        <w:ind w:left="54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>Т</w:t>
      </w:r>
      <w:r w:rsidRPr="00401AC6">
        <w:rPr>
          <w:rFonts w:ascii="Times New Roman" w:hAnsi="Times New Roman" w:cs="Times New Roman"/>
          <w:iCs/>
          <w:vertAlign w:val="subscript"/>
        </w:rPr>
        <w:t>0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основное время;</w:t>
      </w:r>
    </w:p>
    <w:p w:rsidR="00401AC6" w:rsidRPr="00401AC6" w:rsidRDefault="00401AC6" w:rsidP="00401AC6">
      <w:pPr>
        <w:shd w:val="clear" w:color="auto" w:fill="FFFFFF"/>
        <w:ind w:left="552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>Т</w:t>
      </w:r>
      <w:r w:rsidRPr="00401AC6">
        <w:rPr>
          <w:rFonts w:ascii="Times New Roman" w:hAnsi="Times New Roman" w:cs="Times New Roman"/>
          <w:iCs/>
          <w:vertAlign w:val="subscript"/>
        </w:rPr>
        <w:t>в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вспомогательное время;</w:t>
      </w:r>
    </w:p>
    <w:p w:rsidR="00401AC6" w:rsidRPr="00401AC6" w:rsidRDefault="00401AC6" w:rsidP="00401AC6">
      <w:pPr>
        <w:shd w:val="clear" w:color="auto" w:fill="FFFFFF"/>
        <w:ind w:left="552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  <w:vertAlign w:val="subscript"/>
        </w:rPr>
        <w:t>доп</w:t>
      </w:r>
      <w:r w:rsidRPr="00401AC6">
        <w:rPr>
          <w:rFonts w:ascii="Times New Roman" w:hAnsi="Times New Roman" w:cs="Times New Roman"/>
        </w:rPr>
        <w:t xml:space="preserve"> – дополнительное время;</w:t>
      </w:r>
    </w:p>
    <w:p w:rsidR="00401AC6" w:rsidRPr="00401AC6" w:rsidRDefault="00401AC6" w:rsidP="00401AC6">
      <w:pPr>
        <w:shd w:val="clear" w:color="auto" w:fill="FFFFFF"/>
        <w:ind w:left="55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>Т</w:t>
      </w:r>
      <w:r w:rsidRPr="00401AC6">
        <w:rPr>
          <w:rFonts w:ascii="Times New Roman" w:hAnsi="Times New Roman" w:cs="Times New Roman"/>
          <w:iCs/>
          <w:vertAlign w:val="subscript"/>
        </w:rPr>
        <w:t>пз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подготовительно-заключительное время;</w:t>
      </w:r>
    </w:p>
    <w:p w:rsidR="00401AC6" w:rsidRPr="00401AC6" w:rsidRDefault="00401AC6" w:rsidP="00401AC6">
      <w:pPr>
        <w:shd w:val="clear" w:color="auto" w:fill="FFFFFF"/>
        <w:ind w:left="10" w:right="48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n </w:t>
      </w:r>
      <w:r w:rsidRPr="00401AC6">
        <w:rPr>
          <w:rFonts w:ascii="Times New Roman" w:hAnsi="Times New Roman" w:cs="Times New Roman"/>
        </w:rPr>
        <w:t>- количество одноименных деталей в партии.</w:t>
      </w:r>
    </w:p>
    <w:p w:rsidR="00401AC6" w:rsidRPr="00401AC6" w:rsidRDefault="00401AC6" w:rsidP="00401AC6">
      <w:pPr>
        <w:shd w:val="clear" w:color="auto" w:fill="FFFFFF"/>
        <w:ind w:left="10" w:right="48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Cs/>
          <w:i/>
        </w:rPr>
        <w:lastRenderedPageBreak/>
        <w:t>Основное время (Т</w:t>
      </w:r>
      <w:r w:rsidRPr="00401AC6">
        <w:rPr>
          <w:rFonts w:ascii="Times New Roman" w:hAnsi="Times New Roman" w:cs="Times New Roman"/>
          <w:bCs/>
          <w:i/>
          <w:vertAlign w:val="subscript"/>
        </w:rPr>
        <w:t>0</w:t>
      </w:r>
      <w:r w:rsidRPr="00401AC6">
        <w:rPr>
          <w:rFonts w:ascii="Times New Roman" w:hAnsi="Times New Roman" w:cs="Times New Roman"/>
          <w:bCs/>
          <w:i/>
        </w:rPr>
        <w:t>)</w:t>
      </w:r>
      <w:r w:rsidRPr="00401AC6">
        <w:rPr>
          <w:rFonts w:ascii="Times New Roman" w:hAnsi="Times New Roman" w:cs="Times New Roman"/>
          <w:bCs/>
        </w:rPr>
        <w:t xml:space="preserve"> </w:t>
      </w:r>
      <w:r w:rsidRPr="00401AC6">
        <w:rPr>
          <w:rFonts w:ascii="Times New Roman" w:hAnsi="Times New Roman" w:cs="Times New Roman"/>
        </w:rPr>
        <w:t>- время, в течение которого происходит измене</w:t>
      </w:r>
      <w:r w:rsidRPr="00401AC6">
        <w:rPr>
          <w:rFonts w:ascii="Times New Roman" w:hAnsi="Times New Roman" w:cs="Times New Roman"/>
        </w:rPr>
        <w:softHyphen/>
        <w:t>ние формы, размеров, внешнего вида или внутренних свойств узла или дета</w:t>
      </w:r>
      <w:r w:rsidRPr="00401AC6">
        <w:rPr>
          <w:rFonts w:ascii="Times New Roman" w:hAnsi="Times New Roman" w:cs="Times New Roman"/>
        </w:rPr>
        <w:softHyphen/>
        <w:t>ли в результате какого-либо вида обработки (например, при механической обработке, слесарной обработке, основным будет время снятия стружки, при электросварке время плавления электрода, при ковке - время в течение кото</w:t>
      </w:r>
      <w:r w:rsidRPr="00401AC6">
        <w:rPr>
          <w:rFonts w:ascii="Times New Roman" w:hAnsi="Times New Roman" w:cs="Times New Roman"/>
        </w:rPr>
        <w:softHyphen/>
        <w:t>рого происходит деформация детали под воздейств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 xml:space="preserve">ем молота и т.д.). </w:t>
      </w:r>
      <w:r w:rsidRPr="00401AC6">
        <w:rPr>
          <w:rFonts w:ascii="Times New Roman" w:hAnsi="Times New Roman" w:cs="Times New Roman"/>
          <w:i/>
        </w:rPr>
        <w:t>По способам выполнения основное время может быть: машинным, ручным или машинно-ручным.</w:t>
      </w:r>
    </w:p>
    <w:p w:rsidR="00401AC6" w:rsidRPr="00401AC6" w:rsidRDefault="00401AC6" w:rsidP="00401AC6">
      <w:pPr>
        <w:shd w:val="clear" w:color="auto" w:fill="FFFFFF"/>
        <w:ind w:left="29" w:right="38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Cs/>
          <w:i/>
        </w:rPr>
        <w:t xml:space="preserve">Вспомогательное время </w:t>
      </w:r>
      <w:r w:rsidRPr="00401AC6">
        <w:rPr>
          <w:rFonts w:ascii="Times New Roman" w:hAnsi="Times New Roman" w:cs="Times New Roman"/>
          <w:bCs/>
          <w:i/>
          <w:iCs/>
        </w:rPr>
        <w:t>(Т</w:t>
      </w:r>
      <w:r w:rsidRPr="00401AC6">
        <w:rPr>
          <w:rFonts w:ascii="Times New Roman" w:hAnsi="Times New Roman" w:cs="Times New Roman"/>
          <w:bCs/>
          <w:i/>
          <w:iCs/>
          <w:vertAlign w:val="subscript"/>
        </w:rPr>
        <w:t>в</w:t>
      </w:r>
      <w:r w:rsidRPr="00401AC6">
        <w:rPr>
          <w:rFonts w:ascii="Times New Roman" w:hAnsi="Times New Roman" w:cs="Times New Roman"/>
          <w:bCs/>
          <w:i/>
          <w:iCs/>
        </w:rPr>
        <w:t>)</w:t>
      </w:r>
      <w:r w:rsidRPr="00401AC6">
        <w:rPr>
          <w:rFonts w:ascii="Times New Roman" w:hAnsi="Times New Roman" w:cs="Times New Roman"/>
          <w:bCs/>
          <w:iCs/>
        </w:rPr>
        <w:t xml:space="preserve"> </w:t>
      </w:r>
      <w:r w:rsidRPr="00401AC6">
        <w:rPr>
          <w:rFonts w:ascii="Times New Roman" w:hAnsi="Times New Roman" w:cs="Times New Roman"/>
        </w:rPr>
        <w:t>- время затрачиваемое на различные вспомогател</w:t>
      </w:r>
      <w:r w:rsidRPr="00401AC6">
        <w:rPr>
          <w:rFonts w:ascii="Times New Roman" w:hAnsi="Times New Roman" w:cs="Times New Roman"/>
        </w:rPr>
        <w:t>ь</w:t>
      </w:r>
      <w:r w:rsidRPr="00401AC6">
        <w:rPr>
          <w:rFonts w:ascii="Times New Roman" w:hAnsi="Times New Roman" w:cs="Times New Roman"/>
        </w:rPr>
        <w:t>ные действия, которые обеспечивают выполнение основной ра</w:t>
      </w:r>
      <w:r w:rsidRPr="00401AC6">
        <w:rPr>
          <w:rFonts w:ascii="Times New Roman" w:hAnsi="Times New Roman" w:cs="Times New Roman"/>
        </w:rPr>
        <w:softHyphen/>
        <w:t>боты. К нему относится время, затрачиваемое на установку, закрепление и снятие обрабатываемой детали, н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ладку оборудования, перестановку или смену инструмента, смену электрода сварщ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ком, обмеры обрабатываемых материалов, транспортировку деталей, узлов и агрегатов на рабочие места, очистку деталей при сварке и ковке от шлака и окалины.</w:t>
      </w:r>
    </w:p>
    <w:p w:rsidR="00401AC6" w:rsidRPr="00401AC6" w:rsidRDefault="00401AC6" w:rsidP="00401AC6">
      <w:pPr>
        <w:shd w:val="clear" w:color="auto" w:fill="FFFFFF"/>
        <w:ind w:left="48" w:right="19" w:firstLine="48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Cs/>
          <w:i/>
        </w:rPr>
        <w:t xml:space="preserve">Оперативное время </w:t>
      </w:r>
      <w:r w:rsidRPr="00401AC6">
        <w:rPr>
          <w:rFonts w:ascii="Times New Roman" w:hAnsi="Times New Roman" w:cs="Times New Roman"/>
          <w:i/>
        </w:rPr>
        <w:t>(Т</w:t>
      </w:r>
      <w:r w:rsidRPr="00401AC6">
        <w:rPr>
          <w:rFonts w:ascii="Times New Roman" w:hAnsi="Times New Roman" w:cs="Times New Roman"/>
          <w:i/>
          <w:vertAlign w:val="subscript"/>
        </w:rPr>
        <w:t>оп</w:t>
      </w:r>
      <w:r w:rsidRPr="00401AC6">
        <w:rPr>
          <w:rFonts w:ascii="Times New Roman" w:hAnsi="Times New Roman" w:cs="Times New Roman"/>
          <w:i/>
        </w:rPr>
        <w:t>),</w:t>
      </w:r>
      <w:r w:rsidRPr="00401AC6">
        <w:rPr>
          <w:rFonts w:ascii="Times New Roman" w:hAnsi="Times New Roman" w:cs="Times New Roman"/>
        </w:rPr>
        <w:t xml:space="preserve"> т.е. время в течение которого рабочий вы</w:t>
      </w:r>
      <w:r w:rsidRPr="00401AC6">
        <w:rPr>
          <w:rFonts w:ascii="Times New Roman" w:hAnsi="Times New Roman" w:cs="Times New Roman"/>
        </w:rPr>
        <w:softHyphen/>
        <w:t>полняет неп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средственно производственную работу, слагается из основного и вспомогательного времени (Т</w:t>
      </w:r>
      <w:r w:rsidRPr="00401AC6">
        <w:rPr>
          <w:rFonts w:ascii="Times New Roman" w:hAnsi="Times New Roman" w:cs="Times New Roman"/>
          <w:vertAlign w:val="subscript"/>
        </w:rPr>
        <w:t>оп</w:t>
      </w:r>
      <w:r w:rsidRPr="00401AC6">
        <w:rPr>
          <w:rFonts w:ascii="Times New Roman" w:hAnsi="Times New Roman" w:cs="Times New Roman"/>
        </w:rPr>
        <w:t xml:space="preserve"> = Т</w:t>
      </w:r>
      <w:r w:rsidRPr="00401AC6">
        <w:rPr>
          <w:rFonts w:ascii="Times New Roman" w:hAnsi="Times New Roman" w:cs="Times New Roman"/>
          <w:vertAlign w:val="subscript"/>
        </w:rPr>
        <w:t>о</w:t>
      </w:r>
      <w:r w:rsidRPr="00401AC6">
        <w:rPr>
          <w:rFonts w:ascii="Times New Roman" w:hAnsi="Times New Roman" w:cs="Times New Roman"/>
        </w:rPr>
        <w:t xml:space="preserve"> +Т</w:t>
      </w:r>
      <w:r w:rsidRPr="00401AC6">
        <w:rPr>
          <w:rFonts w:ascii="Times New Roman" w:hAnsi="Times New Roman" w:cs="Times New Roman"/>
          <w:vertAlign w:val="subscript"/>
        </w:rPr>
        <w:t>в</w:t>
      </w:r>
      <w:r w:rsidRPr="00401AC6">
        <w:rPr>
          <w:rFonts w:ascii="Times New Roman" w:hAnsi="Times New Roman" w:cs="Times New Roman"/>
        </w:rPr>
        <w:t>). Такое деление оперативного времени не всегда возможно. Н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пример, при ручных работах установить чет</w:t>
      </w:r>
      <w:r w:rsidRPr="00401AC6">
        <w:rPr>
          <w:rFonts w:ascii="Times New Roman" w:hAnsi="Times New Roman" w:cs="Times New Roman"/>
        </w:rPr>
        <w:softHyphen/>
        <w:t>кую границу между основным и вспомог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тельным временем, поэтому на та</w:t>
      </w:r>
      <w:r w:rsidRPr="00401AC6">
        <w:rPr>
          <w:rFonts w:ascii="Times New Roman" w:hAnsi="Times New Roman" w:cs="Times New Roman"/>
        </w:rPr>
        <w:softHyphen/>
        <w:t>ких работах как слесарные, слесарно-сборочные, нормы проектируются на оперативное время.</w:t>
      </w:r>
    </w:p>
    <w:p w:rsidR="00401AC6" w:rsidRPr="00401AC6" w:rsidRDefault="00401AC6" w:rsidP="00401AC6">
      <w:pPr>
        <w:shd w:val="clear" w:color="auto" w:fill="FFFFFF"/>
        <w:ind w:left="53" w:right="24" w:firstLine="475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bCs/>
          <w:i/>
        </w:rPr>
        <w:t>Дополнительное время (Т</w:t>
      </w:r>
      <w:r w:rsidRPr="00401AC6">
        <w:rPr>
          <w:rFonts w:ascii="Times New Roman" w:hAnsi="Times New Roman" w:cs="Times New Roman"/>
          <w:bCs/>
          <w:i/>
          <w:vertAlign w:val="subscript"/>
        </w:rPr>
        <w:t>д</w:t>
      </w:r>
      <w:r w:rsidRPr="00401AC6">
        <w:rPr>
          <w:rFonts w:ascii="Times New Roman" w:hAnsi="Times New Roman" w:cs="Times New Roman"/>
          <w:bCs/>
          <w:i/>
        </w:rPr>
        <w:t>)</w:t>
      </w:r>
      <w:r w:rsidRPr="00401AC6">
        <w:rPr>
          <w:rFonts w:ascii="Times New Roman" w:hAnsi="Times New Roman" w:cs="Times New Roman"/>
          <w:bCs/>
        </w:rPr>
        <w:t xml:space="preserve"> </w:t>
      </w:r>
      <w:r w:rsidRPr="00401AC6">
        <w:rPr>
          <w:rFonts w:ascii="Times New Roman" w:hAnsi="Times New Roman" w:cs="Times New Roman"/>
        </w:rPr>
        <w:t>при выполнении любой работы слагается из времени: технического обслуживания рабочего места, организацион</w:t>
      </w:r>
      <w:r w:rsidRPr="00401AC6">
        <w:rPr>
          <w:rFonts w:ascii="Times New Roman" w:hAnsi="Times New Roman" w:cs="Times New Roman"/>
        </w:rPr>
        <w:softHyphen/>
        <w:t>ного обслуживания рабоч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го места; перерывов на отдых и естественные надобности (включая производственную гимнастику)</w:t>
      </w:r>
      <w:r w:rsidRPr="00401AC6">
        <w:rPr>
          <w:rFonts w:ascii="Times New Roman" w:hAnsi="Times New Roman" w:cs="Times New Roman"/>
          <w:iCs/>
        </w:rPr>
        <w:t>.</w:t>
      </w:r>
    </w:p>
    <w:p w:rsidR="00401AC6" w:rsidRPr="00401AC6" w:rsidRDefault="00401AC6" w:rsidP="00401AC6">
      <w:pPr>
        <w:shd w:val="clear" w:color="auto" w:fill="FFFFFF"/>
        <w:ind w:left="48" w:right="19" w:firstLine="499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ехническое обслуживание рабочего места охватывает выполнение следующих элементов работ: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right="19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егулировку и подналадку станка, оборудования (электросварочного или г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зосварочного агрегатов) в процессе работы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right="14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ериодическую правку (заточку) затупившихся инструментов и замену их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заправку резца оселком, охлаждение горелки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ериодическую уборку стружки в течение рабочей смены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тановку ограждения при сварке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тановку и смену кислородных баллонов при сварке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отягивание проводов к рабочему месту и подключение их к источни</w:t>
      </w:r>
      <w:r w:rsidRPr="00401AC6">
        <w:rPr>
          <w:rFonts w:ascii="Times New Roman" w:hAnsi="Times New Roman" w:cs="Times New Roman"/>
        </w:rPr>
        <w:softHyphen/>
        <w:t>ку питания дуги, регулировку и выключение его, отключение проводов, а также уборку их;</w:t>
      </w:r>
    </w:p>
    <w:p w:rsidR="00401AC6" w:rsidRPr="00401AC6" w:rsidRDefault="00401AC6" w:rsidP="00E95F0C">
      <w:pPr>
        <w:widowControl w:val="0"/>
        <w:numPr>
          <w:ilvl w:val="0"/>
          <w:numId w:val="32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left="567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дключение шлангов к баллонам, протягивание к рабочему месту и откл</w:t>
      </w:r>
      <w:r w:rsidRPr="00401AC6">
        <w:rPr>
          <w:rFonts w:ascii="Times New Roman" w:hAnsi="Times New Roman" w:cs="Times New Roman"/>
        </w:rPr>
        <w:t>ю</w:t>
      </w:r>
      <w:r w:rsidRPr="00401AC6">
        <w:rPr>
          <w:rFonts w:ascii="Times New Roman" w:hAnsi="Times New Roman" w:cs="Times New Roman"/>
        </w:rPr>
        <w:t>чение их по окончании смены, зажигание, регулирование пламени, прочистку и охлаждение горелки, регулирование давления газов;</w:t>
      </w:r>
    </w:p>
    <w:p w:rsidR="00401AC6" w:rsidRPr="00401AC6" w:rsidRDefault="00401AC6" w:rsidP="00E95F0C">
      <w:pPr>
        <w:widowControl w:val="0"/>
        <w:numPr>
          <w:ilvl w:val="0"/>
          <w:numId w:val="33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ind w:left="567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зведение горна в начале смены и заправку горна в процессе работы;</w:t>
      </w:r>
    </w:p>
    <w:p w:rsidR="00401AC6" w:rsidRPr="00401AC6" w:rsidRDefault="00401AC6" w:rsidP="00E95F0C">
      <w:pPr>
        <w:widowControl w:val="0"/>
        <w:numPr>
          <w:ilvl w:val="0"/>
          <w:numId w:val="33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ind w:left="567"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ключение, зачистку и лужение паяльника.</w:t>
      </w:r>
    </w:p>
    <w:p w:rsidR="00401AC6" w:rsidRPr="00401AC6" w:rsidRDefault="00401AC6" w:rsidP="00401AC6">
      <w:pPr>
        <w:shd w:val="clear" w:color="auto" w:fill="FFFFFF"/>
        <w:ind w:left="240" w:firstLine="426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рганизационное обслуживание рабочего места охватывает все необ</w:t>
      </w:r>
      <w:r w:rsidRPr="00401AC6">
        <w:rPr>
          <w:rFonts w:ascii="Times New Roman" w:hAnsi="Times New Roman" w:cs="Times New Roman"/>
        </w:rPr>
        <w:softHyphen/>
        <w:t>ходимые элементы работ по уходу за рабочим местом, а именно:</w:t>
      </w:r>
    </w:p>
    <w:p w:rsidR="00401AC6" w:rsidRPr="00401AC6" w:rsidRDefault="00401AC6" w:rsidP="00E95F0C">
      <w:pPr>
        <w:widowControl w:val="0"/>
        <w:numPr>
          <w:ilvl w:val="0"/>
          <w:numId w:val="34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ind w:left="709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складку инструмента в начале и уборку их в конце смены;</w:t>
      </w:r>
    </w:p>
    <w:p w:rsidR="00401AC6" w:rsidRPr="00401AC6" w:rsidRDefault="00401AC6" w:rsidP="00E95F0C">
      <w:pPr>
        <w:widowControl w:val="0"/>
        <w:numPr>
          <w:ilvl w:val="0"/>
          <w:numId w:val="34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ind w:left="709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смотр и опробование оборудования (станка);</w:t>
      </w:r>
    </w:p>
    <w:p w:rsidR="00401AC6" w:rsidRPr="00401AC6" w:rsidRDefault="00401AC6" w:rsidP="00E95F0C">
      <w:pPr>
        <w:widowControl w:val="0"/>
        <w:numPr>
          <w:ilvl w:val="0"/>
          <w:numId w:val="34"/>
        </w:numPr>
        <w:shd w:val="clear" w:color="auto" w:fill="FFFFFF"/>
        <w:tabs>
          <w:tab w:val="left" w:pos="552"/>
        </w:tabs>
        <w:autoSpaceDE w:val="0"/>
        <w:autoSpaceDN w:val="0"/>
        <w:adjustRightInd w:val="0"/>
        <w:ind w:left="709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борку рабочего места, чистку и смазку станка, а также передачу стан</w:t>
      </w:r>
      <w:r w:rsidRPr="00401AC6">
        <w:rPr>
          <w:rFonts w:ascii="Times New Roman" w:hAnsi="Times New Roman" w:cs="Times New Roman"/>
        </w:rPr>
        <w:softHyphen/>
        <w:t>ка сменщику в конце рабочей смены.</w:t>
      </w:r>
    </w:p>
    <w:p w:rsidR="00401AC6" w:rsidRPr="00401AC6" w:rsidRDefault="00401AC6" w:rsidP="00401AC6">
      <w:pPr>
        <w:shd w:val="clear" w:color="auto" w:fill="FFFFFF"/>
        <w:ind w:left="58" w:right="24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еличина затрат времени на организационно-техническое обслужива</w:t>
      </w:r>
      <w:r w:rsidRPr="00401AC6">
        <w:rPr>
          <w:rFonts w:ascii="Times New Roman" w:hAnsi="Times New Roman" w:cs="Times New Roman"/>
        </w:rPr>
        <w:softHyphen/>
        <w:t>ние рабочего места зависит от характера выполняемой работы, типа и разме</w:t>
      </w:r>
      <w:r w:rsidRPr="00401AC6">
        <w:rPr>
          <w:rFonts w:ascii="Times New Roman" w:hAnsi="Times New Roman" w:cs="Times New Roman"/>
        </w:rPr>
        <w:softHyphen/>
        <w:t>ров станка и организ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ционных условий данного производства.</w:t>
      </w:r>
    </w:p>
    <w:p w:rsidR="00401AC6" w:rsidRPr="00401AC6" w:rsidRDefault="00401AC6" w:rsidP="00401AC6">
      <w:pPr>
        <w:shd w:val="clear" w:color="auto" w:fill="FFFFFF"/>
        <w:ind w:left="53" w:right="34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бочее место любого рабочего должно всегда содержаться в надле</w:t>
      </w:r>
      <w:r w:rsidRPr="00401AC6">
        <w:rPr>
          <w:rFonts w:ascii="Times New Roman" w:hAnsi="Times New Roman" w:cs="Times New Roman"/>
        </w:rPr>
        <w:softHyphen/>
        <w:t>жащем поря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ке.</w:t>
      </w:r>
    </w:p>
    <w:p w:rsidR="00401AC6" w:rsidRPr="00401AC6" w:rsidRDefault="00401AC6" w:rsidP="00401AC6">
      <w:pPr>
        <w:shd w:val="clear" w:color="auto" w:fill="FFFFFF"/>
        <w:ind w:left="48" w:right="38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Перерывы на отдых включаются в норму времени только на физически тяжелых работах (ковка, сварка, слесарные работы и т.д.). Во всех остальных случаях пред</w:t>
      </w:r>
      <w:r w:rsidRPr="00401AC6">
        <w:rPr>
          <w:rFonts w:ascii="Times New Roman" w:hAnsi="Times New Roman" w:cs="Times New Roman"/>
        </w:rPr>
        <w:t>у</w:t>
      </w:r>
      <w:r w:rsidRPr="00401AC6">
        <w:rPr>
          <w:rFonts w:ascii="Times New Roman" w:hAnsi="Times New Roman" w:cs="Times New Roman"/>
        </w:rPr>
        <w:t>сматривается только время на естественные надобности испол</w:t>
      </w:r>
      <w:r w:rsidRPr="00401AC6">
        <w:rPr>
          <w:rFonts w:ascii="Times New Roman" w:hAnsi="Times New Roman" w:cs="Times New Roman"/>
        </w:rPr>
        <w:softHyphen/>
        <w:t>нителей.</w:t>
      </w:r>
    </w:p>
    <w:p w:rsidR="00401AC6" w:rsidRPr="00401AC6" w:rsidRDefault="00401AC6" w:rsidP="00401AC6">
      <w:pPr>
        <w:shd w:val="clear" w:color="auto" w:fill="FFFFFF"/>
        <w:ind w:left="38" w:right="43" w:firstLine="47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Cs/>
        </w:rPr>
        <w:t xml:space="preserve">Дополнительное время </w:t>
      </w:r>
      <w:r w:rsidRPr="00401AC6">
        <w:rPr>
          <w:rFonts w:ascii="Times New Roman" w:hAnsi="Times New Roman" w:cs="Times New Roman"/>
        </w:rPr>
        <w:t>пропорционально затратам оперативного, по</w:t>
      </w:r>
      <w:r w:rsidRPr="00401AC6">
        <w:rPr>
          <w:rFonts w:ascii="Times New Roman" w:hAnsi="Times New Roman" w:cs="Times New Roman"/>
        </w:rPr>
        <w:softHyphen/>
        <w:t>этому оно д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ется в процентном отношении от оперативного</w:t>
      </w:r>
    </w:p>
    <w:p w:rsidR="00401AC6" w:rsidRPr="00401AC6" w:rsidRDefault="00401AC6" w:rsidP="008E7EF0">
      <w:pPr>
        <w:ind w:left="2242" w:right="2611"/>
        <w:jc w:val="center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noProof/>
        </w:rPr>
        <w:drawing>
          <wp:inline distT="0" distB="0" distL="0" distR="0">
            <wp:extent cx="1704975" cy="561975"/>
            <wp:effectExtent l="1905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AC6" w:rsidRPr="00401AC6" w:rsidRDefault="00401AC6" w:rsidP="00401AC6">
      <w:pPr>
        <w:shd w:val="clear" w:color="auto" w:fill="FFFFFF"/>
        <w:ind w:left="29" w:right="53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где </w:t>
      </w:r>
      <w:r w:rsidRPr="00401AC6">
        <w:rPr>
          <w:rFonts w:ascii="Times New Roman" w:hAnsi="Times New Roman" w:cs="Times New Roman"/>
          <w:iCs/>
        </w:rPr>
        <w:t xml:space="preserve">К - </w:t>
      </w:r>
      <w:r w:rsidRPr="00401AC6">
        <w:rPr>
          <w:rFonts w:ascii="Times New Roman" w:hAnsi="Times New Roman" w:cs="Times New Roman"/>
        </w:rPr>
        <w:t xml:space="preserve">процентное отношение дополнительного времени к оперативному (например, слесарные работы - </w:t>
      </w:r>
      <w:r w:rsidRPr="00401AC6">
        <w:rPr>
          <w:rFonts w:ascii="Times New Roman" w:hAnsi="Times New Roman" w:cs="Times New Roman"/>
          <w:iCs/>
        </w:rPr>
        <w:t xml:space="preserve">К = </w:t>
      </w:r>
      <w:r w:rsidRPr="00401AC6">
        <w:rPr>
          <w:rFonts w:ascii="Times New Roman" w:hAnsi="Times New Roman" w:cs="Times New Roman"/>
        </w:rPr>
        <w:t>8%, токарные - 8%, сверлильные - 6%, фрезерные - 7%, ку</w:t>
      </w:r>
      <w:r w:rsidRPr="00401AC6">
        <w:rPr>
          <w:rFonts w:ascii="Times New Roman" w:hAnsi="Times New Roman" w:cs="Times New Roman"/>
        </w:rPr>
        <w:t>з</w:t>
      </w:r>
      <w:r w:rsidRPr="00401AC6">
        <w:rPr>
          <w:rFonts w:ascii="Times New Roman" w:hAnsi="Times New Roman" w:cs="Times New Roman"/>
        </w:rPr>
        <w:t>нечные - 25%).</w:t>
      </w:r>
    </w:p>
    <w:p w:rsidR="00401AC6" w:rsidRPr="00401AC6" w:rsidRDefault="00401AC6" w:rsidP="00401AC6">
      <w:pPr>
        <w:shd w:val="clear" w:color="auto" w:fill="FFFFFF"/>
        <w:ind w:right="134" w:firstLine="49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</w:rPr>
        <w:t>Подготовительно-заключительное время</w:t>
      </w:r>
      <w:r w:rsidRPr="00401AC6">
        <w:rPr>
          <w:rFonts w:ascii="Times New Roman" w:hAnsi="Times New Roman" w:cs="Times New Roman"/>
        </w:rPr>
        <w:t xml:space="preserve"> - это время, затрачивае</w:t>
      </w:r>
      <w:r w:rsidRPr="00401AC6">
        <w:rPr>
          <w:rFonts w:ascii="Times New Roman" w:hAnsi="Times New Roman" w:cs="Times New Roman"/>
        </w:rPr>
        <w:softHyphen/>
        <w:t>мое рабочим на подготовку к определенной работе и выполнение действий, связанных с ее оконча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ем. Включает следующие мероприятия: получение производственного задания (нар</w:t>
      </w:r>
      <w:r w:rsidRPr="00401AC6">
        <w:rPr>
          <w:rFonts w:ascii="Times New Roman" w:hAnsi="Times New Roman" w:cs="Times New Roman"/>
        </w:rPr>
        <w:t>я</w:t>
      </w:r>
      <w:r w:rsidRPr="00401AC6">
        <w:rPr>
          <w:rFonts w:ascii="Times New Roman" w:hAnsi="Times New Roman" w:cs="Times New Roman"/>
        </w:rPr>
        <w:t>да) и технической документации; ознаком</w:t>
      </w:r>
      <w:r w:rsidRPr="00401AC6">
        <w:rPr>
          <w:rFonts w:ascii="Times New Roman" w:hAnsi="Times New Roman" w:cs="Times New Roman"/>
        </w:rPr>
        <w:softHyphen/>
        <w:t>ление с работой, чертежом и получение н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обходимого инструктажа; получе</w:t>
      </w:r>
      <w:r w:rsidRPr="00401AC6">
        <w:rPr>
          <w:rFonts w:ascii="Times New Roman" w:hAnsi="Times New Roman" w:cs="Times New Roman"/>
        </w:rPr>
        <w:softHyphen/>
        <w:t>ние недостающих на рабочем месте инструментов, приспособлений и материалов; ознакомление с технологическим процессом, если его нет, то продумывание технологии обработки деталей; подготовка рабочего места; н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ладка или переналадка оборудования, инструмента или приспособлений; сдача гот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вых изделий; сдача инструментов и приспособлений; уборка ра</w:t>
      </w:r>
      <w:r w:rsidRPr="00401AC6">
        <w:rPr>
          <w:rFonts w:ascii="Times New Roman" w:hAnsi="Times New Roman" w:cs="Times New Roman"/>
        </w:rPr>
        <w:softHyphen/>
        <w:t>бочего места.</w:t>
      </w:r>
    </w:p>
    <w:p w:rsidR="00401AC6" w:rsidRPr="00401AC6" w:rsidRDefault="00401AC6" w:rsidP="00401AC6">
      <w:pPr>
        <w:shd w:val="clear" w:color="auto" w:fill="FFFFFF"/>
        <w:ind w:firstLine="49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Так как подготовительно-заключительное время задается на всю партию деталей (одинаковых), то при включении в норму времени на одну де</w:t>
      </w:r>
      <w:r w:rsidRPr="00401AC6">
        <w:rPr>
          <w:rFonts w:ascii="Times New Roman" w:hAnsi="Times New Roman" w:cs="Times New Roman"/>
        </w:rPr>
        <w:softHyphen/>
        <w:t>таль его следует разделить на количество деталей в партии.</w:t>
      </w:r>
    </w:p>
    <w:p w:rsidR="00401AC6" w:rsidRPr="00401AC6" w:rsidRDefault="00401AC6" w:rsidP="00401AC6">
      <w:pPr>
        <w:shd w:val="clear" w:color="auto" w:fill="FFFFFF"/>
        <w:ind w:firstLine="28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Ненормируемые затраты включают все непроизводительные затраты рабочего вр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мени, вызываемые организационно-техническими недостатками, и затраты времени по вине рабочего (задержки в получении материалов, ин</w:t>
      </w:r>
      <w:r w:rsidRPr="00401AC6">
        <w:rPr>
          <w:rFonts w:ascii="Times New Roman" w:hAnsi="Times New Roman" w:cs="Times New Roman"/>
        </w:rPr>
        <w:softHyphen/>
        <w:t>струмента, ожидание работы, ма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тера или контролера, задания, наряда; позд</w:t>
      </w:r>
      <w:r w:rsidRPr="00401AC6">
        <w:rPr>
          <w:rFonts w:ascii="Times New Roman" w:hAnsi="Times New Roman" w:cs="Times New Roman"/>
        </w:rPr>
        <w:softHyphen/>
        <w:t>нее начало и преждевременное окончание работы; уход с рабочего места; посторонние разговоры; исправление брака по вине р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бочего; ожидание под</w:t>
      </w:r>
      <w:r w:rsidRPr="00401AC6">
        <w:rPr>
          <w:rFonts w:ascii="Times New Roman" w:hAnsi="Times New Roman" w:cs="Times New Roman"/>
        </w:rPr>
        <w:softHyphen/>
        <w:t>собного рабочего или подъемно-транспортного оборудования; неудовлетво</w:t>
      </w:r>
      <w:r w:rsidRPr="00401AC6">
        <w:rPr>
          <w:rFonts w:ascii="Times New Roman" w:hAnsi="Times New Roman" w:cs="Times New Roman"/>
        </w:rPr>
        <w:softHyphen/>
        <w:t>рительное техническое состояние или поломка инструмента и приспосо</w:t>
      </w:r>
      <w:r w:rsidRPr="00401AC6">
        <w:rPr>
          <w:rFonts w:ascii="Times New Roman" w:hAnsi="Times New Roman" w:cs="Times New Roman"/>
        </w:rPr>
        <w:t>б</w:t>
      </w:r>
      <w:r w:rsidRPr="00401AC6">
        <w:rPr>
          <w:rFonts w:ascii="Times New Roman" w:hAnsi="Times New Roman" w:cs="Times New Roman"/>
        </w:rPr>
        <w:t xml:space="preserve">лений. Таким образом, </w:t>
      </w:r>
    </w:p>
    <w:p w:rsidR="00401AC6" w:rsidRPr="00401AC6" w:rsidRDefault="00401AC6" w:rsidP="00401AC6">
      <w:pPr>
        <w:shd w:val="clear" w:color="auto" w:fill="FFFFFF"/>
        <w:ind w:left="58" w:firstLine="49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умма оперативного и дополнительного времени составляет штучное время, т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гда</w:t>
      </w:r>
    </w:p>
    <w:p w:rsidR="00401AC6" w:rsidRPr="00401AC6" w:rsidRDefault="00401AC6" w:rsidP="008E7EF0">
      <w:pPr>
        <w:ind w:left="2390" w:right="2626"/>
        <w:jc w:val="center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noProof/>
        </w:rPr>
        <w:drawing>
          <wp:inline distT="0" distB="0" distL="0" distR="0">
            <wp:extent cx="1533525" cy="600075"/>
            <wp:effectExtent l="19050" t="0" r="952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AC6" w:rsidRPr="00401AC6" w:rsidRDefault="00401AC6" w:rsidP="00401AC6">
      <w:pPr>
        <w:shd w:val="clear" w:color="auto" w:fill="FFFFFF"/>
        <w:ind w:left="53" w:right="19" w:firstLine="50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Штучное время полностью включается в норму времени </w:t>
      </w:r>
      <w:r w:rsidRPr="00401AC6">
        <w:rPr>
          <w:rFonts w:ascii="Times New Roman" w:hAnsi="Times New Roman" w:cs="Times New Roman"/>
          <w:iCs/>
        </w:rPr>
        <w:t>Т</w:t>
      </w:r>
      <w:r w:rsidRPr="00401AC6">
        <w:rPr>
          <w:rFonts w:ascii="Times New Roman" w:hAnsi="Times New Roman" w:cs="Times New Roman"/>
          <w:iCs/>
          <w:vertAlign w:val="subscript"/>
        </w:rPr>
        <w:t>н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при изго</w:t>
      </w:r>
      <w:r w:rsidRPr="00401AC6">
        <w:rPr>
          <w:rFonts w:ascii="Times New Roman" w:hAnsi="Times New Roman" w:cs="Times New Roman"/>
        </w:rPr>
        <w:softHyphen/>
        <w:t xml:space="preserve">товлении или ремонте каждой детали. Подготовительно-заключительное время </w:t>
      </w:r>
      <w:r w:rsidRPr="00401AC6">
        <w:rPr>
          <w:rFonts w:ascii="Times New Roman" w:hAnsi="Times New Roman" w:cs="Times New Roman"/>
          <w:iCs/>
        </w:rPr>
        <w:t>(Т</w:t>
      </w:r>
      <w:r w:rsidRPr="00401AC6">
        <w:rPr>
          <w:rFonts w:ascii="Times New Roman" w:hAnsi="Times New Roman" w:cs="Times New Roman"/>
          <w:iCs/>
          <w:vertAlign w:val="subscript"/>
        </w:rPr>
        <w:t>ПЗ</w:t>
      </w:r>
      <w:r w:rsidRPr="00401AC6">
        <w:rPr>
          <w:rFonts w:ascii="Times New Roman" w:hAnsi="Times New Roman" w:cs="Times New Roman"/>
          <w:iCs/>
        </w:rPr>
        <w:t xml:space="preserve">) </w:t>
      </w:r>
      <w:r w:rsidRPr="00401AC6">
        <w:rPr>
          <w:rFonts w:ascii="Times New Roman" w:hAnsi="Times New Roman" w:cs="Times New Roman"/>
        </w:rPr>
        <w:t>затрачивается один раз на изготовление или ремонт всей партии деталей и не зависит от количества деталей в партии.</w:t>
      </w:r>
    </w:p>
    <w:p w:rsidR="00401AC6" w:rsidRPr="00401AC6" w:rsidRDefault="00401AC6" w:rsidP="00401AC6">
      <w:pPr>
        <w:shd w:val="clear" w:color="auto" w:fill="FFFFFF"/>
        <w:ind w:left="72" w:firstLine="49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основу технических норм должны быть положены среднепрогрессивные нормы, т.е. такие, которые выше уровня средних показателей, факти</w:t>
      </w:r>
      <w:r w:rsidRPr="00401AC6">
        <w:rPr>
          <w:rFonts w:ascii="Times New Roman" w:hAnsi="Times New Roman" w:cs="Times New Roman"/>
        </w:rPr>
        <w:softHyphen/>
        <w:t>чески достигнутых пре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приятием, но ниже максимальных, достигнутых передовыми рабочими.</w:t>
      </w:r>
    </w:p>
    <w:p w:rsidR="00401AC6" w:rsidRDefault="00401AC6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401AC6" w:rsidRDefault="00401AC6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8E7EF0" w:rsidRDefault="008E7EF0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6C210C" w:rsidRDefault="006C210C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6C210C" w:rsidRDefault="006C210C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6C210C" w:rsidRDefault="006C210C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8E7EF0" w:rsidRDefault="008E7EF0" w:rsidP="00401AC6">
      <w:pPr>
        <w:shd w:val="clear" w:color="auto" w:fill="FFFFFF"/>
        <w:ind w:firstLine="374"/>
        <w:jc w:val="center"/>
        <w:rPr>
          <w:rFonts w:ascii="Times New Roman" w:hAnsi="Times New Roman" w:cs="Times New Roman"/>
          <w:b/>
        </w:rPr>
      </w:pPr>
    </w:p>
    <w:p w:rsidR="00401AC6" w:rsidRPr="008E7EF0" w:rsidRDefault="002A19B3" w:rsidP="00401AC6">
      <w:pPr>
        <w:shd w:val="clear" w:color="auto" w:fill="FFFFFF"/>
        <w:ind w:firstLine="374"/>
        <w:jc w:val="center"/>
        <w:rPr>
          <w:rFonts w:ascii="Arial" w:hAnsi="Arial" w:cs="Arial"/>
          <w:b/>
        </w:rPr>
      </w:pPr>
      <w:r w:rsidRPr="008E7EF0">
        <w:rPr>
          <w:rFonts w:ascii="Times New Roman" w:hAnsi="Times New Roman" w:cs="Times New Roman"/>
          <w:u w:val="single"/>
        </w:rPr>
        <w:lastRenderedPageBreak/>
        <w:t>Лекция 2.</w:t>
      </w:r>
      <w:r>
        <w:rPr>
          <w:rFonts w:ascii="Times New Roman" w:hAnsi="Times New Roman" w:cs="Times New Roman"/>
          <w:b/>
        </w:rPr>
        <w:t xml:space="preserve"> «</w:t>
      </w:r>
      <w:r w:rsidR="00401AC6" w:rsidRPr="008E7EF0">
        <w:rPr>
          <w:rFonts w:ascii="Arial" w:hAnsi="Arial" w:cs="Arial"/>
          <w:b/>
        </w:rPr>
        <w:t xml:space="preserve">АТТЕСТАЦИЯ РАБОЧИХ РЕМОНТНО-ОБСЛУЖИВАЮЩЕГО </w:t>
      </w:r>
    </w:p>
    <w:p w:rsidR="00401AC6" w:rsidRPr="008E7EF0" w:rsidRDefault="00401AC6" w:rsidP="00401AC6">
      <w:pPr>
        <w:shd w:val="clear" w:color="auto" w:fill="FFFFFF"/>
        <w:ind w:firstLine="374"/>
        <w:jc w:val="center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ПРЕДПРИЯТИЯ</w:t>
      </w:r>
      <w:r w:rsidR="002A19B3" w:rsidRPr="008E7EF0">
        <w:rPr>
          <w:rFonts w:ascii="Arial" w:hAnsi="Arial" w:cs="Arial"/>
          <w:b/>
        </w:rPr>
        <w:t>»</w:t>
      </w:r>
    </w:p>
    <w:p w:rsidR="00401AC6" w:rsidRPr="008E7EF0" w:rsidRDefault="00401AC6" w:rsidP="00401AC6">
      <w:pPr>
        <w:shd w:val="clear" w:color="auto" w:fill="FFFFFF"/>
        <w:ind w:firstLine="374"/>
        <w:jc w:val="both"/>
        <w:rPr>
          <w:rFonts w:ascii="Arial" w:hAnsi="Arial" w:cs="Arial"/>
        </w:rPr>
      </w:pPr>
    </w:p>
    <w:p w:rsidR="00401AC6" w:rsidRPr="00401AC6" w:rsidRDefault="002A19B3" w:rsidP="002A19B3">
      <w:pPr>
        <w:shd w:val="clear" w:color="auto" w:fill="FFFFFF"/>
        <w:ind w:firstLine="567"/>
        <w:jc w:val="both"/>
        <w:rPr>
          <w:rFonts w:ascii="Times New Roman" w:hAnsi="Times New Roman" w:cs="Times New Roman"/>
          <w:b/>
        </w:rPr>
      </w:pPr>
      <w:r w:rsidRPr="008E7EF0">
        <w:rPr>
          <w:rFonts w:ascii="Arial" w:hAnsi="Arial" w:cs="Arial"/>
          <w:b/>
        </w:rPr>
        <w:t>2.</w:t>
      </w:r>
      <w:r w:rsidR="00401AC6" w:rsidRPr="008E7EF0">
        <w:rPr>
          <w:rFonts w:ascii="Arial" w:hAnsi="Arial" w:cs="Arial"/>
          <w:b/>
        </w:rPr>
        <w:t>1. Цель и задачи аттестации и рационализации рабочих мест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оведение работ в ремонтно-обслуживающем производстве АПК по реконс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рукции и техническому перевооружению дейст</w:t>
      </w:r>
      <w:r w:rsidRPr="00401AC6">
        <w:rPr>
          <w:rFonts w:ascii="Times New Roman" w:hAnsi="Times New Roman" w:cs="Times New Roman"/>
        </w:rPr>
        <w:softHyphen/>
        <w:t>вующих предприятий вызывает прирост мощностей, который не всегда сопровождается увеличением выпуска продукции, работ и услуг коллективным хозяйствам и фермерам. Одной из причин такого положения я</w:t>
      </w:r>
      <w:r w:rsidRPr="00401AC6">
        <w:rPr>
          <w:rFonts w:ascii="Times New Roman" w:hAnsi="Times New Roman" w:cs="Times New Roman"/>
        </w:rPr>
        <w:t>в</w:t>
      </w:r>
      <w:r w:rsidRPr="00401AC6">
        <w:rPr>
          <w:rFonts w:ascii="Times New Roman" w:hAnsi="Times New Roman" w:cs="Times New Roman"/>
        </w:rPr>
        <w:t>ляется то, что многие рабочие места не укомплектованы кадрами, их технический и о</w:t>
      </w:r>
      <w:r w:rsidRPr="00401AC6">
        <w:rPr>
          <w:rFonts w:ascii="Times New Roman" w:hAnsi="Times New Roman" w:cs="Times New Roman"/>
        </w:rPr>
        <w:t>р</w:t>
      </w:r>
      <w:r w:rsidRPr="00401AC6">
        <w:rPr>
          <w:rFonts w:ascii="Times New Roman" w:hAnsi="Times New Roman" w:cs="Times New Roman"/>
        </w:rPr>
        <w:t>ганизационный уровень не отвечает современным требованиям, на некоторых из них не полностью используется новое, более производительное оборудование и прогресси</w:t>
      </w:r>
      <w:r w:rsidRPr="00401AC6">
        <w:rPr>
          <w:rFonts w:ascii="Times New Roman" w:hAnsi="Times New Roman" w:cs="Times New Roman"/>
        </w:rPr>
        <w:t>в</w:t>
      </w:r>
      <w:r w:rsidRPr="00401AC6">
        <w:rPr>
          <w:rFonts w:ascii="Times New Roman" w:hAnsi="Times New Roman" w:cs="Times New Roman"/>
        </w:rPr>
        <w:t>ные изменения в организации произ</w:t>
      </w:r>
      <w:r w:rsidRPr="00401AC6">
        <w:rPr>
          <w:rFonts w:ascii="Times New Roman" w:hAnsi="Times New Roman" w:cs="Times New Roman"/>
        </w:rPr>
        <w:softHyphen/>
        <w:t>водства. Это ведет к недоиспользованию произво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ственных мощностей, увеличению потребности в рабочей силе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временные условия диктуют новый подход к оценке ис</w:t>
      </w:r>
      <w:r w:rsidRPr="00401AC6">
        <w:rPr>
          <w:rFonts w:ascii="Times New Roman" w:hAnsi="Times New Roman" w:cs="Times New Roman"/>
        </w:rPr>
        <w:softHyphen/>
        <w:t>пользования произво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ственного потенциала ремонтно-обслуживающих предприятий и, прежде всего, его о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новы - рабочих мест. Решению этой задачи отвечает организация на предприятиях уче</w:t>
      </w:r>
      <w:r w:rsidRPr="00401AC6">
        <w:rPr>
          <w:rFonts w:ascii="Times New Roman" w:hAnsi="Times New Roman" w:cs="Times New Roman"/>
        </w:rPr>
        <w:softHyphen/>
        <w:t>та рабочих мест, их аттестация на соответствие требованиям НОТ, прогрессивной те</w:t>
      </w:r>
      <w:r w:rsidRPr="00401AC6">
        <w:rPr>
          <w:rFonts w:ascii="Times New Roman" w:hAnsi="Times New Roman" w:cs="Times New Roman"/>
        </w:rPr>
        <w:t>х</w:t>
      </w:r>
      <w:r w:rsidRPr="00401AC6">
        <w:rPr>
          <w:rFonts w:ascii="Times New Roman" w:hAnsi="Times New Roman" w:cs="Times New Roman"/>
        </w:rPr>
        <w:t xml:space="preserve">нологии и последующая рационализация. </w:t>
      </w:r>
      <w:r w:rsidRPr="00401AC6">
        <w:rPr>
          <w:rFonts w:ascii="Times New Roman" w:hAnsi="Times New Roman" w:cs="Times New Roman"/>
          <w:i/>
          <w:iCs/>
          <w:u w:val="single"/>
        </w:rPr>
        <w:t>Аттестация рабочего места</w:t>
      </w:r>
      <w:r w:rsidRPr="00401AC6">
        <w:rPr>
          <w:rFonts w:ascii="Times New Roman" w:hAnsi="Times New Roman" w:cs="Times New Roman"/>
          <w:iCs/>
        </w:rPr>
        <w:t xml:space="preserve"> - </w:t>
      </w:r>
      <w:r w:rsidRPr="00401AC6">
        <w:rPr>
          <w:rFonts w:ascii="Times New Roman" w:hAnsi="Times New Roman" w:cs="Times New Roman"/>
        </w:rPr>
        <w:t>совокупность мероприятий по комплексной оценке его на соответствие передовому научно-техническому и организационному уровню технического обслу</w:t>
      </w:r>
      <w:r w:rsidRPr="00401AC6">
        <w:rPr>
          <w:rFonts w:ascii="Times New Roman" w:hAnsi="Times New Roman" w:cs="Times New Roman"/>
        </w:rPr>
        <w:softHyphen/>
        <w:t>живания и ремонта м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шинного парка, обеспечивающему повы</w:t>
      </w:r>
      <w:r w:rsidRPr="00401AC6">
        <w:rPr>
          <w:rFonts w:ascii="Times New Roman" w:hAnsi="Times New Roman" w:cs="Times New Roman"/>
        </w:rPr>
        <w:softHyphen/>
        <w:t>шение производительности труда, высокое к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чество работ, со</w:t>
      </w:r>
      <w:r w:rsidRPr="00401AC6">
        <w:rPr>
          <w:rFonts w:ascii="Times New Roman" w:hAnsi="Times New Roman" w:cs="Times New Roman"/>
        </w:rPr>
        <w:softHyphen/>
        <w:t>хранение здоровья и работоспособности рабочего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  <w:iCs/>
          <w:u w:val="single"/>
        </w:rPr>
        <w:t>Рационализация рабочего места</w:t>
      </w:r>
      <w:r w:rsidRPr="00401AC6">
        <w:rPr>
          <w:rFonts w:ascii="Times New Roman" w:hAnsi="Times New Roman" w:cs="Times New Roman"/>
          <w:iCs/>
        </w:rPr>
        <w:t xml:space="preserve"> </w:t>
      </w:r>
      <w:r w:rsidRPr="00401AC6">
        <w:rPr>
          <w:rFonts w:ascii="Times New Roman" w:hAnsi="Times New Roman" w:cs="Times New Roman"/>
        </w:rPr>
        <w:t>- комплекс технических, ор</w:t>
      </w:r>
      <w:r w:rsidRPr="00401AC6">
        <w:rPr>
          <w:rFonts w:ascii="Times New Roman" w:hAnsi="Times New Roman" w:cs="Times New Roman"/>
        </w:rPr>
        <w:softHyphen/>
        <w:t>ганизационных и экономических мероприятий, направленных на совершенствование действующих ра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чих мест и улучшение их использования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  <w:i/>
        </w:rPr>
        <w:t>Основной целью аттестации и рационализации рабочих мест</w:t>
      </w:r>
      <w:r w:rsidRPr="00401AC6">
        <w:rPr>
          <w:rFonts w:ascii="Times New Roman" w:hAnsi="Times New Roman" w:cs="Times New Roman"/>
        </w:rPr>
        <w:t xml:space="preserve"> является повыш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ние эффективности производства и качества продукции, рациональное использование основных производст</w:t>
      </w:r>
      <w:r w:rsidRPr="00401AC6">
        <w:rPr>
          <w:rFonts w:ascii="Times New Roman" w:hAnsi="Times New Roman" w:cs="Times New Roman"/>
        </w:rPr>
        <w:softHyphen/>
        <w:t xml:space="preserve">венных фондов и трудовых ресурсов на ремонтно-обслуживающих предприятиях. 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 xml:space="preserve">Эта цель может быть достигнута </w:t>
      </w:r>
      <w:r w:rsidRPr="00401AC6">
        <w:rPr>
          <w:rFonts w:ascii="Times New Roman" w:hAnsi="Times New Roman" w:cs="Times New Roman"/>
          <w:u w:val="single"/>
        </w:rPr>
        <w:t>за счет вне</w:t>
      </w:r>
      <w:r w:rsidRPr="00401AC6">
        <w:rPr>
          <w:rFonts w:ascii="Times New Roman" w:hAnsi="Times New Roman" w:cs="Times New Roman"/>
          <w:u w:val="single"/>
        </w:rPr>
        <w:softHyphen/>
        <w:t>дрения следующих мероприятий</w:t>
      </w:r>
      <w:r w:rsidRPr="00401AC6">
        <w:rPr>
          <w:rFonts w:ascii="Times New Roman" w:hAnsi="Times New Roman" w:cs="Times New Roman"/>
        </w:rPr>
        <w:t>:</w:t>
      </w:r>
    </w:p>
    <w:p w:rsidR="00401AC6" w:rsidRPr="00401AC6" w:rsidRDefault="00401AC6" w:rsidP="008E7EF0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кращение доли ручных и тяжелых физических работ, по</w:t>
      </w:r>
      <w:r w:rsidRPr="00401AC6">
        <w:rPr>
          <w:rFonts w:ascii="Times New Roman" w:hAnsi="Times New Roman" w:cs="Times New Roman"/>
        </w:rPr>
        <w:softHyphen/>
        <w:t>вышение содерж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тельности и привлекательности труда;</w:t>
      </w:r>
    </w:p>
    <w:p w:rsidR="00401AC6" w:rsidRPr="00401AC6" w:rsidRDefault="00401AC6" w:rsidP="008E7EF0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лучшение использования основных фондов путем ликвида</w:t>
      </w:r>
      <w:r w:rsidRPr="00401AC6">
        <w:rPr>
          <w:rFonts w:ascii="Times New Roman" w:hAnsi="Times New Roman" w:cs="Times New Roman"/>
        </w:rPr>
        <w:softHyphen/>
        <w:t>ции излишних рабочих мест с устаревшим оборудованием, кон</w:t>
      </w:r>
      <w:r w:rsidRPr="00401AC6">
        <w:rPr>
          <w:rFonts w:ascii="Times New Roman" w:hAnsi="Times New Roman" w:cs="Times New Roman"/>
        </w:rPr>
        <w:softHyphen/>
        <w:t>центрация работ на наиболее прогре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сивном оборудовании, уве</w:t>
      </w:r>
      <w:r w:rsidRPr="00401AC6">
        <w:rPr>
          <w:rFonts w:ascii="Times New Roman" w:hAnsi="Times New Roman" w:cs="Times New Roman"/>
        </w:rPr>
        <w:softHyphen/>
        <w:t>личение сменности работы машин и оборудования;</w:t>
      </w:r>
    </w:p>
    <w:p w:rsidR="00401AC6" w:rsidRPr="00401AC6" w:rsidRDefault="00401AC6" w:rsidP="008E7EF0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скорение роста производительности труда на основе приве</w:t>
      </w:r>
      <w:r w:rsidRPr="00401AC6">
        <w:rPr>
          <w:rFonts w:ascii="Times New Roman" w:hAnsi="Times New Roman" w:cs="Times New Roman"/>
        </w:rPr>
        <w:softHyphen/>
        <w:t>дения рабочих мест в соответствии с требованиями научно-технического прогресса;</w:t>
      </w:r>
    </w:p>
    <w:p w:rsidR="00401AC6" w:rsidRPr="00401AC6" w:rsidRDefault="00401AC6" w:rsidP="008E7EF0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лучшение условий труда и соблюдение требований техники безопасности на каждом рабочем месте, повышение культуры производства;</w:t>
      </w:r>
    </w:p>
    <w:p w:rsidR="00401AC6" w:rsidRPr="00401AC6" w:rsidRDefault="00401AC6" w:rsidP="008E7EF0">
      <w:pPr>
        <w:widowControl w:val="0"/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вышение квалификации работающих, привлечение их к управлению, в том числе к оценке достигнутого уровня произ</w:t>
      </w:r>
      <w:r w:rsidRPr="00401AC6">
        <w:rPr>
          <w:rFonts w:ascii="Times New Roman" w:hAnsi="Times New Roman" w:cs="Times New Roman"/>
        </w:rPr>
        <w:softHyphen/>
        <w:t>водства и определению мер по его соверше</w:t>
      </w:r>
      <w:r w:rsidRPr="00401AC6">
        <w:rPr>
          <w:rFonts w:ascii="Times New Roman" w:hAnsi="Times New Roman" w:cs="Times New Roman"/>
        </w:rPr>
        <w:t>н</w:t>
      </w:r>
      <w:r w:rsidRPr="00401AC6">
        <w:rPr>
          <w:rFonts w:ascii="Times New Roman" w:hAnsi="Times New Roman" w:cs="Times New Roman"/>
        </w:rPr>
        <w:t>ствованию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</w:p>
    <w:p w:rsidR="00401AC6" w:rsidRPr="008E7EF0" w:rsidRDefault="002A19B3" w:rsidP="008E7EF0">
      <w:pPr>
        <w:shd w:val="clear" w:color="auto" w:fill="FFFFFF"/>
        <w:ind w:firstLine="567"/>
        <w:jc w:val="both"/>
        <w:rPr>
          <w:rFonts w:ascii="Arial" w:hAnsi="Arial" w:cs="Arial"/>
          <w:b/>
          <w:spacing w:val="-8"/>
        </w:rPr>
      </w:pPr>
      <w:r w:rsidRPr="008E7EF0">
        <w:rPr>
          <w:rFonts w:ascii="Arial" w:hAnsi="Arial" w:cs="Arial"/>
          <w:b/>
        </w:rPr>
        <w:t>2</w:t>
      </w:r>
      <w:r w:rsidRPr="008E7EF0">
        <w:rPr>
          <w:rFonts w:ascii="Arial" w:hAnsi="Arial" w:cs="Arial"/>
          <w:b/>
          <w:spacing w:val="-8"/>
        </w:rPr>
        <w:t>.</w:t>
      </w:r>
      <w:r w:rsidR="00401AC6" w:rsidRPr="008E7EF0">
        <w:rPr>
          <w:rFonts w:ascii="Arial" w:hAnsi="Arial" w:cs="Arial"/>
          <w:b/>
          <w:spacing w:val="-8"/>
        </w:rPr>
        <w:t>2. Организация работы по аттестации и рационализации рабочих мест</w:t>
      </w:r>
    </w:p>
    <w:p w:rsidR="00401AC6" w:rsidRPr="008E7EF0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spacing w:val="-8"/>
        </w:rPr>
      </w:pP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  <w:iCs/>
        </w:rPr>
      </w:pPr>
      <w:r w:rsidRPr="00401AC6">
        <w:rPr>
          <w:rFonts w:ascii="Times New Roman" w:hAnsi="Times New Roman" w:cs="Times New Roman"/>
        </w:rPr>
        <w:t xml:space="preserve">Работа по аттестации </w:t>
      </w:r>
      <w:r w:rsidRPr="00401AC6">
        <w:rPr>
          <w:rFonts w:ascii="Times New Roman" w:hAnsi="Times New Roman" w:cs="Times New Roman"/>
          <w:iCs/>
        </w:rPr>
        <w:t xml:space="preserve">и </w:t>
      </w:r>
      <w:r w:rsidRPr="00401AC6">
        <w:rPr>
          <w:rFonts w:ascii="Times New Roman" w:hAnsi="Times New Roman" w:cs="Times New Roman"/>
        </w:rPr>
        <w:t xml:space="preserve">рационализации рабочих мест состоит из комплекса </w:t>
      </w:r>
      <w:r w:rsidRPr="00401AC6">
        <w:rPr>
          <w:rFonts w:ascii="Times New Roman" w:hAnsi="Times New Roman" w:cs="Times New Roman"/>
          <w:iCs/>
        </w:rPr>
        <w:t>орг</w:t>
      </w:r>
      <w:r w:rsidRPr="00401AC6">
        <w:rPr>
          <w:rFonts w:ascii="Times New Roman" w:hAnsi="Times New Roman" w:cs="Times New Roman"/>
          <w:iCs/>
        </w:rPr>
        <w:t>а</w:t>
      </w:r>
      <w:r w:rsidRPr="00401AC6">
        <w:rPr>
          <w:rFonts w:ascii="Times New Roman" w:hAnsi="Times New Roman" w:cs="Times New Roman"/>
          <w:iCs/>
        </w:rPr>
        <w:t xml:space="preserve">низационно-технических мероприятий: 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- подго</w:t>
      </w:r>
      <w:r w:rsidRPr="00401AC6">
        <w:rPr>
          <w:rFonts w:ascii="Times New Roman" w:hAnsi="Times New Roman" w:cs="Times New Roman"/>
        </w:rPr>
        <w:softHyphen/>
        <w:t xml:space="preserve">товки к проведению учета и аттестации рабочих мест, 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- учета ра</w:t>
      </w:r>
      <w:r w:rsidRPr="00401AC6">
        <w:rPr>
          <w:rFonts w:ascii="Times New Roman" w:hAnsi="Times New Roman" w:cs="Times New Roman"/>
        </w:rPr>
        <w:softHyphen/>
        <w:t xml:space="preserve">бочих мест и их аттестации, 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- рационализации рабочих мест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В подготовительный период руководитель предприятия или коллективного хозя</w:t>
      </w:r>
      <w:r w:rsidRPr="00401AC6">
        <w:rPr>
          <w:rFonts w:ascii="Times New Roman" w:hAnsi="Times New Roman" w:cs="Times New Roman"/>
        </w:rPr>
        <w:t>й</w:t>
      </w:r>
      <w:r w:rsidRPr="00401AC6">
        <w:rPr>
          <w:rFonts w:ascii="Times New Roman" w:hAnsi="Times New Roman" w:cs="Times New Roman"/>
        </w:rPr>
        <w:t>ства издает приказ (распоряжение) о прове</w:t>
      </w:r>
      <w:r w:rsidRPr="00401AC6">
        <w:rPr>
          <w:rFonts w:ascii="Times New Roman" w:hAnsi="Times New Roman" w:cs="Times New Roman"/>
        </w:rPr>
        <w:softHyphen/>
        <w:t>дении учета рабочих мест, их аттестации и рационализации. При</w:t>
      </w:r>
      <w:r w:rsidRPr="00401AC6">
        <w:rPr>
          <w:rFonts w:ascii="Times New Roman" w:hAnsi="Times New Roman" w:cs="Times New Roman"/>
        </w:rPr>
        <w:softHyphen/>
        <w:t>казом определяются цели и задачи аттестации рабочих мест, сро</w:t>
      </w:r>
      <w:r w:rsidRPr="00401AC6">
        <w:rPr>
          <w:rFonts w:ascii="Times New Roman" w:hAnsi="Times New Roman" w:cs="Times New Roman"/>
        </w:rPr>
        <w:softHyphen/>
        <w:t>ки проведения работы, устанавливается график проведения учета и аттестации по всем внутрихозяйственным подразделеняем, на</w:t>
      </w:r>
      <w:r w:rsidRPr="00401AC6">
        <w:rPr>
          <w:rFonts w:ascii="Times New Roman" w:hAnsi="Times New Roman" w:cs="Times New Roman"/>
        </w:rPr>
        <w:softHyphen/>
        <w:t>значается состав общехозяйственной и цех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вых аттестационных комиссий, а также ответственные лица за учет, аттестацию рабо</w:t>
      </w:r>
      <w:r w:rsidRPr="00401AC6">
        <w:rPr>
          <w:rFonts w:ascii="Times New Roman" w:hAnsi="Times New Roman" w:cs="Times New Roman"/>
        </w:rPr>
        <w:softHyphen/>
        <w:t>чих мест и доведение их в процессе рационализации до норма</w:t>
      </w:r>
      <w:r w:rsidRPr="00401AC6">
        <w:rPr>
          <w:rFonts w:ascii="Times New Roman" w:hAnsi="Times New Roman" w:cs="Times New Roman"/>
        </w:rPr>
        <w:softHyphen/>
        <w:t>тивных требовани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состав аттестационной комиссии ремонтного предприятия включают руковод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телей функциональных подразделений (на</w:t>
      </w:r>
      <w:r w:rsidRPr="00401AC6">
        <w:rPr>
          <w:rFonts w:ascii="Times New Roman" w:hAnsi="Times New Roman" w:cs="Times New Roman"/>
        </w:rPr>
        <w:softHyphen/>
        <w:t>чальник производственного отдела, главный технолог, главный механик и т. д.) или старших специалистов этих служб, предста</w:t>
      </w:r>
      <w:r w:rsidRPr="00401AC6">
        <w:rPr>
          <w:rFonts w:ascii="Times New Roman" w:hAnsi="Times New Roman" w:cs="Times New Roman"/>
        </w:rPr>
        <w:softHyphen/>
        <w:t>вителей общественных организаций, мастеров, передовых рабо</w:t>
      </w:r>
      <w:r w:rsidRPr="00401AC6">
        <w:rPr>
          <w:rFonts w:ascii="Times New Roman" w:hAnsi="Times New Roman" w:cs="Times New Roman"/>
        </w:rPr>
        <w:softHyphen/>
        <w:t>чих и служащих. В с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став цеховых комиссий вводят руководите</w:t>
      </w:r>
      <w:r w:rsidRPr="00401AC6">
        <w:rPr>
          <w:rFonts w:ascii="Times New Roman" w:hAnsi="Times New Roman" w:cs="Times New Roman"/>
        </w:rPr>
        <w:softHyphen/>
        <w:t>ля цеха (участка), работников планово-экономической службы, бригадиров, механиков, рабочих и представителей обществе</w:t>
      </w:r>
      <w:r w:rsidRPr="00401AC6">
        <w:rPr>
          <w:rFonts w:ascii="Times New Roman" w:hAnsi="Times New Roman" w:cs="Times New Roman"/>
        </w:rPr>
        <w:t>н</w:t>
      </w:r>
      <w:r w:rsidRPr="00401AC6">
        <w:rPr>
          <w:rFonts w:ascii="Times New Roman" w:hAnsi="Times New Roman" w:cs="Times New Roman"/>
        </w:rPr>
        <w:t>ных организаций. Цеховую комиссию по аттестации рабочих мест ремонтной масте</w:t>
      </w:r>
      <w:r w:rsidRPr="00401AC6">
        <w:rPr>
          <w:rFonts w:ascii="Times New Roman" w:hAnsi="Times New Roman" w:cs="Times New Roman"/>
        </w:rPr>
        <w:t>р</w:t>
      </w:r>
      <w:r w:rsidRPr="00401AC6">
        <w:rPr>
          <w:rFonts w:ascii="Times New Roman" w:hAnsi="Times New Roman" w:cs="Times New Roman"/>
        </w:rPr>
        <w:t>ской коллективного хозяйства возглавляет главный инженер. В состав комиссии вкл</w:t>
      </w:r>
      <w:r w:rsidRPr="00401AC6">
        <w:rPr>
          <w:rFonts w:ascii="Times New Roman" w:hAnsi="Times New Roman" w:cs="Times New Roman"/>
        </w:rPr>
        <w:t>ю</w:t>
      </w:r>
      <w:r w:rsidRPr="00401AC6">
        <w:rPr>
          <w:rFonts w:ascii="Times New Roman" w:hAnsi="Times New Roman" w:cs="Times New Roman"/>
        </w:rPr>
        <w:t>чают заведующего мастерской, инженера по охране труда, бригадиров, мастеров, но</w:t>
      </w:r>
      <w:r w:rsidRPr="00401AC6">
        <w:rPr>
          <w:rFonts w:ascii="Times New Roman" w:hAnsi="Times New Roman" w:cs="Times New Roman"/>
        </w:rPr>
        <w:t>р</w:t>
      </w:r>
      <w:r w:rsidRPr="00401AC6">
        <w:rPr>
          <w:rFonts w:ascii="Times New Roman" w:hAnsi="Times New Roman" w:cs="Times New Roman"/>
        </w:rPr>
        <w:t>мировщика, передовых рабочих, специалистов планово-экономической службы и пре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ставителей общественных органи</w:t>
      </w:r>
      <w:r w:rsidRPr="00401AC6">
        <w:rPr>
          <w:rFonts w:ascii="Times New Roman" w:hAnsi="Times New Roman" w:cs="Times New Roman"/>
        </w:rPr>
        <w:softHyphen/>
        <w:t>заций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Цеховая комиссия в ремонтной мастерской выполняет сле</w:t>
      </w:r>
      <w:r w:rsidRPr="00401AC6">
        <w:rPr>
          <w:rFonts w:ascii="Times New Roman" w:hAnsi="Times New Roman" w:cs="Times New Roman"/>
        </w:rPr>
        <w:softHyphen/>
        <w:t>дующие работы:</w:t>
      </w:r>
    </w:p>
    <w:p w:rsidR="00401AC6" w:rsidRPr="00401AC6" w:rsidRDefault="00401AC6" w:rsidP="008E7EF0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оводит собрание рабочих и разъясняет цели, задачи, значе</w:t>
      </w:r>
      <w:r w:rsidRPr="00401AC6">
        <w:rPr>
          <w:rFonts w:ascii="Times New Roman" w:hAnsi="Times New Roman" w:cs="Times New Roman"/>
        </w:rPr>
        <w:softHyphen/>
        <w:t>ние и порядок проведения аттестации рабочих мест;</w:t>
      </w:r>
    </w:p>
    <w:p w:rsidR="00401AC6" w:rsidRPr="00401AC6" w:rsidRDefault="00401AC6" w:rsidP="008E7EF0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оводит учет и паспортизацию рабочих мест в мастерской и в других по</w:t>
      </w:r>
      <w:r w:rsidRPr="00401AC6">
        <w:rPr>
          <w:rFonts w:ascii="Times New Roman" w:hAnsi="Times New Roman" w:cs="Times New Roman"/>
        </w:rPr>
        <w:t>д</w:t>
      </w:r>
      <w:r w:rsidRPr="00401AC6">
        <w:rPr>
          <w:rFonts w:ascii="Times New Roman" w:hAnsi="Times New Roman" w:cs="Times New Roman"/>
        </w:rPr>
        <w:t>разделениях хозяйства, на которых проводится тех</w:t>
      </w:r>
      <w:r w:rsidRPr="00401AC6">
        <w:rPr>
          <w:rFonts w:ascii="Times New Roman" w:hAnsi="Times New Roman" w:cs="Times New Roman"/>
        </w:rPr>
        <w:softHyphen/>
        <w:t>ническое обслуживание или ремонт сельскохозяйственной тех</w:t>
      </w:r>
      <w:r w:rsidRPr="00401AC6">
        <w:rPr>
          <w:rFonts w:ascii="Times New Roman" w:hAnsi="Times New Roman" w:cs="Times New Roman"/>
        </w:rPr>
        <w:softHyphen/>
        <w:t>ники;</w:t>
      </w:r>
    </w:p>
    <w:p w:rsidR="00401AC6" w:rsidRPr="00401AC6" w:rsidRDefault="00401AC6" w:rsidP="008E7EF0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поставляет фактические и нормативные значения показате</w:t>
      </w:r>
      <w:r w:rsidRPr="00401AC6">
        <w:rPr>
          <w:rFonts w:ascii="Times New Roman" w:hAnsi="Times New Roman" w:cs="Times New Roman"/>
        </w:rPr>
        <w:softHyphen/>
        <w:t>лей, характер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зующих технический и организационный уровень, условия труда и технику безопасн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сти на рабочем месте;</w:t>
      </w:r>
    </w:p>
    <w:p w:rsidR="00401AC6" w:rsidRPr="00401AC6" w:rsidRDefault="00401AC6" w:rsidP="008E7EF0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нимает решение об аттестации (неаттестации) рабочего места;</w:t>
      </w:r>
    </w:p>
    <w:p w:rsidR="00401AC6" w:rsidRPr="00401AC6" w:rsidRDefault="00401AC6" w:rsidP="008E7EF0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ырабатывает и фиксирует в карте аттестации решение о дальнейшем и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пользовании. или необходимой рационализации рабочего места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 проведении аттестации рабочих мест комиссия руково</w:t>
      </w:r>
      <w:r w:rsidRPr="00401AC6">
        <w:rPr>
          <w:rFonts w:ascii="Times New Roman" w:hAnsi="Times New Roman" w:cs="Times New Roman"/>
        </w:rPr>
        <w:softHyphen/>
        <w:t>дствуется приказом руководителя хозяйства, действующими нормативными материалами по научной орг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низации труда, ус</w:t>
      </w:r>
      <w:r w:rsidRPr="00401AC6">
        <w:rPr>
          <w:rFonts w:ascii="Times New Roman" w:hAnsi="Times New Roman" w:cs="Times New Roman"/>
        </w:rPr>
        <w:softHyphen/>
        <w:t>ловий труда, техники безопасности, требованиями стандартов, тех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ческими условиями и инструкциями.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чет рабочих мест предусматривает:</w:t>
      </w:r>
    </w:p>
    <w:p w:rsidR="00401AC6" w:rsidRPr="00401AC6" w:rsidRDefault="00401AC6" w:rsidP="008E7EF0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0"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пределение общего количества рабочих мест;</w:t>
      </w:r>
    </w:p>
    <w:p w:rsidR="00401AC6" w:rsidRPr="00401AC6" w:rsidRDefault="00401AC6" w:rsidP="008E7EF0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классификацию и группировку рабочих мест по их видам, ха</w:t>
      </w:r>
      <w:r w:rsidRPr="00401AC6">
        <w:rPr>
          <w:rFonts w:ascii="Times New Roman" w:hAnsi="Times New Roman" w:cs="Times New Roman"/>
        </w:rPr>
        <w:softHyphen/>
        <w:t>рактеру испол</w:t>
      </w:r>
      <w:r w:rsidRPr="00401AC6">
        <w:rPr>
          <w:rFonts w:ascii="Times New Roman" w:hAnsi="Times New Roman" w:cs="Times New Roman"/>
        </w:rPr>
        <w:t>ь</w:t>
      </w:r>
      <w:r w:rsidRPr="00401AC6">
        <w:rPr>
          <w:rFonts w:ascii="Times New Roman" w:hAnsi="Times New Roman" w:cs="Times New Roman"/>
        </w:rPr>
        <w:t>зования, категориям занятых на них работников и др.;</w:t>
      </w:r>
    </w:p>
    <w:p w:rsidR="00401AC6" w:rsidRPr="00401AC6" w:rsidRDefault="00401AC6" w:rsidP="008E7EF0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пределение фактических и нормативных показателей, харак</w:t>
      </w:r>
      <w:r w:rsidRPr="00401AC6">
        <w:rPr>
          <w:rFonts w:ascii="Times New Roman" w:hAnsi="Times New Roman" w:cs="Times New Roman"/>
        </w:rPr>
        <w:softHyphen/>
        <w:t>теризующих технический и организационный уровень, условия труда и технику безопасности ка</w:t>
      </w:r>
      <w:r w:rsidRPr="00401AC6">
        <w:rPr>
          <w:rFonts w:ascii="Times New Roman" w:hAnsi="Times New Roman" w:cs="Times New Roman"/>
        </w:rPr>
        <w:t>ж</w:t>
      </w:r>
      <w:r w:rsidRPr="00401AC6">
        <w:rPr>
          <w:rFonts w:ascii="Times New Roman" w:hAnsi="Times New Roman" w:cs="Times New Roman"/>
        </w:rPr>
        <w:t>дого рабочего места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чету подлежат рабочие места всех категорий работников, постоянные и време</w:t>
      </w:r>
      <w:r w:rsidRPr="00401AC6">
        <w:rPr>
          <w:rFonts w:ascii="Times New Roman" w:hAnsi="Times New Roman" w:cs="Times New Roman"/>
        </w:rPr>
        <w:t>н</w:t>
      </w:r>
      <w:r w:rsidRPr="00401AC6">
        <w:rPr>
          <w:rFonts w:ascii="Times New Roman" w:hAnsi="Times New Roman" w:cs="Times New Roman"/>
        </w:rPr>
        <w:t>ные, действующие и неиспользуемые, обес</w:t>
      </w:r>
      <w:r w:rsidRPr="00401AC6">
        <w:rPr>
          <w:rFonts w:ascii="Times New Roman" w:hAnsi="Times New Roman" w:cs="Times New Roman"/>
        </w:rPr>
        <w:softHyphen/>
        <w:t>печенные и необеспеченные рабочей силой на дату проведения учета. Как одно рабочее место учитываются несколько единиц о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рудования, обслуживаемым одним рабочим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Количество рабочих мест в коллективном хозяйстве опреде</w:t>
      </w:r>
      <w:r w:rsidRPr="00401AC6">
        <w:rPr>
          <w:rFonts w:ascii="Times New Roman" w:hAnsi="Times New Roman" w:cs="Times New Roman"/>
        </w:rPr>
        <w:softHyphen/>
        <w:t>ляют:</w:t>
      </w:r>
    </w:p>
    <w:p w:rsidR="00401AC6" w:rsidRPr="00401AC6" w:rsidRDefault="00401AC6" w:rsidP="008E7EF0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 каждому подразделению (ремонтная мастерская, пункт технического о</w:t>
      </w:r>
      <w:r w:rsidRPr="00401AC6">
        <w:rPr>
          <w:rFonts w:ascii="Times New Roman" w:hAnsi="Times New Roman" w:cs="Times New Roman"/>
        </w:rPr>
        <w:t>б</w:t>
      </w:r>
      <w:r w:rsidRPr="00401AC6">
        <w:rPr>
          <w:rFonts w:ascii="Times New Roman" w:hAnsi="Times New Roman" w:cs="Times New Roman"/>
        </w:rPr>
        <w:t>служивания, автогараж и т. д.);</w:t>
      </w:r>
    </w:p>
    <w:p w:rsidR="00401AC6" w:rsidRPr="00401AC6" w:rsidRDefault="00401AC6" w:rsidP="008E7EF0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ind w:left="0"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 категориям работников (рабочие, служащие);</w:t>
      </w:r>
    </w:p>
    <w:p w:rsidR="00401AC6" w:rsidRPr="00401AC6" w:rsidRDefault="00401AC6" w:rsidP="008E7EF0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 наименованиям профессий (должностей) работников в со</w:t>
      </w:r>
      <w:r w:rsidRPr="00401AC6">
        <w:rPr>
          <w:rFonts w:ascii="Times New Roman" w:hAnsi="Times New Roman" w:cs="Times New Roman"/>
        </w:rPr>
        <w:softHyphen/>
        <w:t>ответствии с действующим классификатором профессий рабочих и должностей служащих;</w:t>
      </w:r>
    </w:p>
    <w:p w:rsidR="00401AC6" w:rsidRPr="00401AC6" w:rsidRDefault="00401AC6" w:rsidP="008E7EF0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по количеству работников (индивидуальные и коллектив</w:t>
      </w:r>
      <w:r w:rsidRPr="00401AC6">
        <w:rPr>
          <w:rFonts w:ascii="Times New Roman" w:hAnsi="Times New Roman" w:cs="Times New Roman"/>
        </w:rPr>
        <w:softHyphen/>
        <w:t>ные);</w:t>
      </w:r>
    </w:p>
    <w:p w:rsidR="00401AC6" w:rsidRPr="00401AC6" w:rsidRDefault="00401AC6" w:rsidP="008E7EF0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ind w:left="0"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 характеру использования (стационарные передвижные, постоянные, с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зонные)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качестве рабочих мест не учитывают машины, оборудова</w:t>
      </w:r>
      <w:r w:rsidRPr="00401AC6">
        <w:rPr>
          <w:rFonts w:ascii="Times New Roman" w:hAnsi="Times New Roman" w:cs="Times New Roman"/>
        </w:rPr>
        <w:softHyphen/>
        <w:t>ние, производстве</w:t>
      </w:r>
      <w:r w:rsidRPr="00401AC6">
        <w:rPr>
          <w:rFonts w:ascii="Times New Roman" w:hAnsi="Times New Roman" w:cs="Times New Roman"/>
        </w:rPr>
        <w:t>н</w:t>
      </w:r>
      <w:r w:rsidRPr="00401AC6">
        <w:rPr>
          <w:rFonts w:ascii="Times New Roman" w:hAnsi="Times New Roman" w:cs="Times New Roman"/>
        </w:rPr>
        <w:t>ные площади общего пользования, которые не закреплены за работниками подраздел</w:t>
      </w:r>
      <w:r w:rsidRPr="00401AC6">
        <w:rPr>
          <w:rFonts w:ascii="Times New Roman" w:hAnsi="Times New Roman" w:cs="Times New Roman"/>
        </w:rPr>
        <w:t>е</w:t>
      </w:r>
      <w:r w:rsidRPr="00401AC6">
        <w:rPr>
          <w:rFonts w:ascii="Times New Roman" w:hAnsi="Times New Roman" w:cs="Times New Roman"/>
        </w:rPr>
        <w:t>ния (топливо-раздаточные колонки, подъемно-транспортные средства, заточные, све</w:t>
      </w:r>
      <w:r w:rsidRPr="00401AC6">
        <w:rPr>
          <w:rFonts w:ascii="Times New Roman" w:hAnsi="Times New Roman" w:cs="Times New Roman"/>
        </w:rPr>
        <w:t>р</w:t>
      </w:r>
      <w:r w:rsidRPr="00401AC6">
        <w:rPr>
          <w:rFonts w:ascii="Times New Roman" w:hAnsi="Times New Roman" w:cs="Times New Roman"/>
        </w:rPr>
        <w:t>лиль</w:t>
      </w:r>
      <w:r w:rsidRPr="00401AC6">
        <w:rPr>
          <w:rFonts w:ascii="Times New Roman" w:hAnsi="Times New Roman" w:cs="Times New Roman"/>
        </w:rPr>
        <w:softHyphen/>
        <w:t>ные и другие станки, осмотровые канавы, оборудование наруж</w:t>
      </w:r>
      <w:r w:rsidRPr="00401AC6">
        <w:rPr>
          <w:rFonts w:ascii="Times New Roman" w:hAnsi="Times New Roman" w:cs="Times New Roman"/>
        </w:rPr>
        <w:softHyphen/>
        <w:t>ных моек и т. д.).</w:t>
      </w:r>
    </w:p>
    <w:p w:rsidR="00401AC6" w:rsidRPr="00401AC6" w:rsidRDefault="00401AC6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бочие места отдельных категорий работников учитывают по утвержденным нормам численности, нормам обслуживания и другим трудовым нормам, исходя из объемов работ и производи</w:t>
      </w:r>
      <w:r w:rsidRPr="00401AC6">
        <w:rPr>
          <w:rFonts w:ascii="Times New Roman" w:hAnsi="Times New Roman" w:cs="Times New Roman"/>
        </w:rPr>
        <w:softHyphen/>
        <w:t>тельности труда (уборщики производственных и служебных по</w:t>
      </w:r>
      <w:r w:rsidRPr="00401AC6">
        <w:rPr>
          <w:rFonts w:ascii="Times New Roman" w:hAnsi="Times New Roman" w:cs="Times New Roman"/>
        </w:rPr>
        <w:softHyphen/>
        <w:t>мещений, кладовщики, контролеры, вспомогательные рабочие и др.).</w:t>
      </w:r>
    </w:p>
    <w:p w:rsidR="00401AC6" w:rsidRPr="00401AC6" w:rsidRDefault="00401AC6" w:rsidP="008E7EF0">
      <w:pPr>
        <w:shd w:val="clear" w:color="auto" w:fill="FFFFFF"/>
        <w:ind w:firstLine="567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Учет рабочих мест ведется по специальной ведомости.</w:t>
      </w:r>
    </w:p>
    <w:p w:rsidR="00401AC6" w:rsidRPr="00401AC6" w:rsidRDefault="00401AC6" w:rsidP="00401AC6">
      <w:pPr>
        <w:shd w:val="clear" w:color="auto" w:fill="FFFFFF"/>
        <w:ind w:firstLine="374"/>
        <w:rPr>
          <w:rFonts w:ascii="Times New Roman" w:hAnsi="Times New Roman" w:cs="Times New Roman"/>
        </w:rPr>
      </w:pPr>
    </w:p>
    <w:p w:rsidR="00401AC6" w:rsidRPr="008E7EF0" w:rsidRDefault="002A19B3" w:rsidP="00401AC6">
      <w:pPr>
        <w:shd w:val="clear" w:color="auto" w:fill="FFFFFF"/>
        <w:ind w:firstLine="374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2.</w:t>
      </w:r>
      <w:r w:rsidR="00401AC6" w:rsidRPr="008E7EF0">
        <w:rPr>
          <w:rFonts w:ascii="Arial" w:hAnsi="Arial" w:cs="Arial"/>
          <w:b/>
        </w:rPr>
        <w:t>3. Методика аттестации рабочих мест</w:t>
      </w:r>
    </w:p>
    <w:p w:rsidR="00401AC6" w:rsidRPr="00401AC6" w:rsidRDefault="00401AC6" w:rsidP="00401AC6">
      <w:pPr>
        <w:shd w:val="clear" w:color="auto" w:fill="FFFFFF"/>
        <w:ind w:firstLine="374"/>
        <w:rPr>
          <w:rFonts w:ascii="Times New Roman" w:hAnsi="Times New Roman" w:cs="Times New Roman"/>
          <w:b/>
        </w:rPr>
      </w:pP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 ходе аттестации каждое рабочее место оценивают ком</w:t>
      </w:r>
      <w:r w:rsidRPr="00401AC6">
        <w:rPr>
          <w:rFonts w:ascii="Times New Roman" w:hAnsi="Times New Roman" w:cs="Times New Roman"/>
        </w:rPr>
        <w:softHyphen/>
        <w:t>плексно по трем уровням (факторам): техническому, организаци</w:t>
      </w:r>
      <w:r w:rsidRPr="00401AC6">
        <w:rPr>
          <w:rFonts w:ascii="Times New Roman" w:hAnsi="Times New Roman" w:cs="Times New Roman"/>
        </w:rPr>
        <w:softHyphen/>
        <w:t>онному, условиям труда и техники безопасности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 учетом специфики деятельности структурного подразделе</w:t>
      </w:r>
      <w:r w:rsidRPr="00401AC6">
        <w:rPr>
          <w:rFonts w:ascii="Times New Roman" w:hAnsi="Times New Roman" w:cs="Times New Roman"/>
        </w:rPr>
        <w:softHyphen/>
        <w:t>ния хозяйства комиссия принимает решение, по каким показате</w:t>
      </w:r>
      <w:r w:rsidRPr="00401AC6">
        <w:rPr>
          <w:rFonts w:ascii="Times New Roman" w:hAnsi="Times New Roman" w:cs="Times New Roman"/>
        </w:rPr>
        <w:softHyphen/>
        <w:t>лям проводить аттестацию рабочих мест. По каждому уровню должно быть от 3 до 5 показателей. В основу аттестации положе</w:t>
      </w:r>
      <w:r w:rsidRPr="00401AC6">
        <w:rPr>
          <w:rFonts w:ascii="Times New Roman" w:hAnsi="Times New Roman" w:cs="Times New Roman"/>
        </w:rPr>
        <w:softHyphen/>
        <w:t>на оценка каждого показателя в бальной системе.</w:t>
      </w:r>
    </w:p>
    <w:p w:rsid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Баллом 1 оценивается показатель, соответствующий норма</w:t>
      </w:r>
      <w:r w:rsidRPr="00401AC6">
        <w:rPr>
          <w:rFonts w:ascii="Times New Roman" w:hAnsi="Times New Roman" w:cs="Times New Roman"/>
        </w:rPr>
        <w:softHyphen/>
        <w:t>тиву или существующим требованиям; баллом 0,5 - показатель, имеющий несущественные отклонения от норм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тивных значе</w:t>
      </w:r>
      <w:r w:rsidRPr="00401AC6">
        <w:rPr>
          <w:rFonts w:ascii="Times New Roman" w:hAnsi="Times New Roman" w:cs="Times New Roman"/>
        </w:rPr>
        <w:softHyphen/>
        <w:t>ний, которые могут быть устранены силами рабочих мастерской в сравн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тельно короткий срок; баллом 0 - показатель, имеющий значительные отклонения от нормы и оказывающий отрицатель</w:t>
      </w:r>
      <w:r w:rsidRPr="00401AC6">
        <w:rPr>
          <w:rFonts w:ascii="Times New Roman" w:hAnsi="Times New Roman" w:cs="Times New Roman"/>
        </w:rPr>
        <w:softHyphen/>
        <w:t>ное влияние на ход трудового процесса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нимается три группы критериев оценки рабочих мест: 1) технический уровень; 2) организационный уровень рабочего места; 3) условия труда и техника безопасности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Если какой-то показатель не является характерным для кон</w:t>
      </w:r>
      <w:r w:rsidRPr="00401AC6">
        <w:rPr>
          <w:rFonts w:ascii="Times New Roman" w:hAnsi="Times New Roman" w:cs="Times New Roman"/>
        </w:rPr>
        <w:softHyphen/>
        <w:t>кретного рабочего места, он условно оценивается одним баллом. В отдельных случаях для более полной оценки рабочего места по решению аттестационной комиссии могут вводиться дополни</w:t>
      </w:r>
      <w:r w:rsidRPr="00401AC6">
        <w:rPr>
          <w:rFonts w:ascii="Times New Roman" w:hAnsi="Times New Roman" w:cs="Times New Roman"/>
        </w:rPr>
        <w:softHyphen/>
        <w:t>тельные оценочные показатели (прогрессивность применяемой технологии, коэффиц</w:t>
      </w:r>
      <w:r w:rsidRPr="00401AC6">
        <w:rPr>
          <w:rFonts w:ascii="Times New Roman" w:hAnsi="Times New Roman" w:cs="Times New Roman"/>
        </w:rPr>
        <w:t>и</w:t>
      </w:r>
      <w:r w:rsidRPr="00401AC6">
        <w:rPr>
          <w:rFonts w:ascii="Times New Roman" w:hAnsi="Times New Roman" w:cs="Times New Roman"/>
        </w:rPr>
        <w:t>ент использования машин и оборудования, степень механизации труда, кооперация труда и др.).</w:t>
      </w:r>
    </w:p>
    <w:p w:rsidR="00401AC6" w:rsidRPr="00401AC6" w:rsidRDefault="00401AC6" w:rsidP="00401AC6">
      <w:pPr>
        <w:shd w:val="clear" w:color="auto" w:fill="FFFFFF"/>
        <w:ind w:firstLine="374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бочие места оцениваются суммой баллов по трем уровням</w:t>
      </w:r>
    </w:p>
    <w:p w:rsidR="00401AC6" w:rsidRDefault="00401AC6" w:rsidP="00401AC6">
      <w:pPr>
        <w:shd w:val="clear" w:color="auto" w:fill="FFFFFF"/>
        <w:tabs>
          <w:tab w:val="left" w:pos="5602"/>
        </w:tabs>
        <w:ind w:firstLine="374"/>
        <w:jc w:val="center"/>
        <w:rPr>
          <w:rFonts w:ascii="Times New Roman" w:hAnsi="Times New Roman" w:cs="Times New Roman"/>
        </w:rPr>
      </w:pPr>
    </w:p>
    <w:p w:rsidR="00401AC6" w:rsidRPr="008E7EF0" w:rsidRDefault="00401AC6" w:rsidP="00401AC6">
      <w:pPr>
        <w:shd w:val="clear" w:color="auto" w:fill="FFFFFF"/>
        <w:tabs>
          <w:tab w:val="left" w:pos="5602"/>
        </w:tabs>
        <w:ind w:firstLine="374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8E7EF0">
        <w:rPr>
          <w:rFonts w:ascii="Times New Roman" w:hAnsi="Times New Roman" w:cs="Times New Roman"/>
          <w:i/>
          <w:sz w:val="28"/>
          <w:szCs w:val="28"/>
        </w:rPr>
        <w:t>К</w:t>
      </w:r>
      <w:r w:rsidRPr="008E7EF0">
        <w:rPr>
          <w:rFonts w:ascii="Times New Roman" w:hAnsi="Times New Roman" w:cs="Times New Roman"/>
          <w:i/>
          <w:sz w:val="28"/>
          <w:szCs w:val="28"/>
          <w:vertAlign w:val="subscript"/>
        </w:rPr>
        <w:t>общ</w:t>
      </w:r>
      <w:r w:rsidRPr="008E7EF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E7EF0">
        <w:rPr>
          <w:rFonts w:ascii="Times New Roman" w:hAnsi="Times New Roman" w:cs="Times New Roman"/>
          <w:i/>
          <w:iCs/>
          <w:sz w:val="28"/>
          <w:szCs w:val="28"/>
        </w:rPr>
        <w:t>= К</w:t>
      </w:r>
      <w:r w:rsidRPr="008E7EF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г</w:t>
      </w:r>
      <w:r w:rsidRPr="008E7EF0">
        <w:rPr>
          <w:rFonts w:ascii="Times New Roman" w:hAnsi="Times New Roman" w:cs="Times New Roman"/>
          <w:i/>
          <w:iCs/>
          <w:sz w:val="28"/>
          <w:szCs w:val="28"/>
        </w:rPr>
        <w:t>+К</w:t>
      </w:r>
      <w:r w:rsidRPr="008E7EF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о</w:t>
      </w:r>
      <w:r w:rsidRPr="008E7EF0">
        <w:rPr>
          <w:rFonts w:ascii="Times New Roman" w:hAnsi="Times New Roman" w:cs="Times New Roman"/>
          <w:i/>
          <w:iCs/>
          <w:sz w:val="28"/>
          <w:szCs w:val="28"/>
        </w:rPr>
        <w:t xml:space="preserve"> +К</w:t>
      </w:r>
      <w:r w:rsidRPr="008E7EF0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у</w:t>
      </w:r>
      <w:r w:rsidRPr="008E7EF0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401AC6" w:rsidRPr="00401AC6" w:rsidRDefault="00401AC6" w:rsidP="00401AC6">
      <w:pPr>
        <w:shd w:val="clear" w:color="auto" w:fill="FFFFFF"/>
        <w:tabs>
          <w:tab w:val="left" w:pos="5602"/>
        </w:tabs>
        <w:ind w:firstLine="374"/>
        <w:jc w:val="center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еличина оценки по каждому уровню определяется суммиро</w:t>
      </w:r>
      <w:r w:rsidRPr="00401AC6">
        <w:rPr>
          <w:rFonts w:ascii="Times New Roman" w:hAnsi="Times New Roman" w:cs="Times New Roman"/>
        </w:rPr>
        <w:softHyphen/>
        <w:t>ванием баллов по с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ответствующим показателям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 результатам оценки рабочее место может быть аттестова</w:t>
      </w:r>
      <w:r w:rsidRPr="00401AC6">
        <w:rPr>
          <w:rFonts w:ascii="Times New Roman" w:hAnsi="Times New Roman" w:cs="Times New Roman"/>
        </w:rPr>
        <w:softHyphen/>
        <w:t>но или отнесено к группам рабочих мест, подлежащих рациона</w:t>
      </w:r>
      <w:r w:rsidRPr="00401AC6">
        <w:rPr>
          <w:rFonts w:ascii="Times New Roman" w:hAnsi="Times New Roman" w:cs="Times New Roman"/>
        </w:rPr>
        <w:softHyphen/>
        <w:t>лизации или ликвидации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бочие места считаются аттестованными, если показатели полностью соответс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вуют (или превышают) предъявляемым при их оценке требованиям. К этой группе не может быть отнесено рабочее место, у которого хотя бы по одному показателю имеется нулевая оценка. Для аттестации рабочее место должно иметь: по техническому уровню не менее 3,5 балла, по организационному уровню - 4,0, по условиям труда и технике безопасности - 4,5 балла. При комплексной оценке рабочее место с оценкой ниже 12 баллов или при нулевой оценке любого показателя не рекоменду</w:t>
      </w:r>
      <w:r w:rsidRPr="00401AC6">
        <w:rPr>
          <w:rFonts w:ascii="Times New Roman" w:hAnsi="Times New Roman" w:cs="Times New Roman"/>
        </w:rPr>
        <w:softHyphen/>
        <w:t>ется аттестовывать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lastRenderedPageBreak/>
        <w:t>Рабочие места подлежат рационализации в том случае, если их показатели не соо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ветствуют установленным требованиям, но могут быть доведены до уровня этих тре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ваний в процессе ра</w:t>
      </w:r>
      <w:r w:rsidRPr="00401AC6">
        <w:rPr>
          <w:rFonts w:ascii="Times New Roman" w:hAnsi="Times New Roman" w:cs="Times New Roman"/>
        </w:rPr>
        <w:softHyphen/>
        <w:t>ционализации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Ликвидации подлежат рабочие места, показатели которых не соответствуют тре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ваниям и не могут быть доведены до уровня этих требований в процессе рационализ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ции. К этой группе отно</w:t>
      </w:r>
      <w:r w:rsidRPr="00401AC6">
        <w:rPr>
          <w:rFonts w:ascii="Times New Roman" w:hAnsi="Times New Roman" w:cs="Times New Roman"/>
        </w:rPr>
        <w:softHyphen/>
        <w:t>сят также рабочие места, реконструкция которых экономически нецелесообразна, и лишние рабочие места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езультаты аттестации рабочего места и предложения по его рационализации отр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жаются в карте аттестации. Карту подписы</w:t>
      </w:r>
      <w:r w:rsidRPr="00401AC6">
        <w:rPr>
          <w:rFonts w:ascii="Times New Roman" w:hAnsi="Times New Roman" w:cs="Times New Roman"/>
        </w:rPr>
        <w:softHyphen/>
        <w:t>вают члены комиссии и работник, занятый на рабочем месте. На оборотной стороне карты аттестации отражаются решения, выво</w:t>
      </w:r>
      <w:r w:rsidRPr="00401AC6">
        <w:rPr>
          <w:rFonts w:ascii="Times New Roman" w:hAnsi="Times New Roman" w:cs="Times New Roman"/>
        </w:rPr>
        <w:softHyphen/>
        <w:t>ды и предложения аттестационной комиссии о дальнейшем ис</w:t>
      </w:r>
      <w:r w:rsidRPr="00401AC6">
        <w:rPr>
          <w:rFonts w:ascii="Times New Roman" w:hAnsi="Times New Roman" w:cs="Times New Roman"/>
        </w:rPr>
        <w:softHyphen/>
        <w:t>пользовании рабочего места и его загрузке.</w:t>
      </w:r>
    </w:p>
    <w:p w:rsidR="00401AC6" w:rsidRPr="008E7EF0" w:rsidRDefault="00401AC6" w:rsidP="00401AC6">
      <w:pPr>
        <w:shd w:val="clear" w:color="auto" w:fill="FFFFFF"/>
        <w:ind w:firstLine="374"/>
        <w:rPr>
          <w:rFonts w:ascii="Arial" w:hAnsi="Arial" w:cs="Arial"/>
          <w:bCs/>
        </w:rPr>
      </w:pPr>
    </w:p>
    <w:p w:rsidR="00401AC6" w:rsidRPr="008E7EF0" w:rsidRDefault="002A19B3" w:rsidP="002A19B3">
      <w:pPr>
        <w:shd w:val="clear" w:color="auto" w:fill="FFFFFF"/>
        <w:ind w:left="285"/>
        <w:rPr>
          <w:rFonts w:ascii="Arial" w:hAnsi="Arial" w:cs="Arial"/>
          <w:b/>
          <w:bCs/>
        </w:rPr>
      </w:pPr>
      <w:r w:rsidRPr="008E7EF0">
        <w:rPr>
          <w:rFonts w:ascii="Arial" w:hAnsi="Arial" w:cs="Arial"/>
          <w:b/>
          <w:bCs/>
        </w:rPr>
        <w:t>2.4.</w:t>
      </w:r>
      <w:r w:rsidR="00401AC6" w:rsidRPr="008E7EF0">
        <w:rPr>
          <w:rFonts w:ascii="Arial" w:hAnsi="Arial" w:cs="Arial"/>
          <w:b/>
          <w:bCs/>
        </w:rPr>
        <w:t>Рационализация рабочих мест</w:t>
      </w:r>
    </w:p>
    <w:p w:rsidR="00401AC6" w:rsidRPr="00401AC6" w:rsidRDefault="00401AC6" w:rsidP="00401AC6">
      <w:pPr>
        <w:shd w:val="clear" w:color="auto" w:fill="FFFFFF"/>
        <w:ind w:firstLine="374"/>
        <w:rPr>
          <w:rFonts w:ascii="Times New Roman" w:hAnsi="Times New Roman" w:cs="Times New Roman"/>
        </w:rPr>
      </w:pP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Разработка мероприятий по рационализации рабочих мест проводится на основе анализа данных аттестации, предложений рабочих и служащих, занятых на этих раб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чих местах. При раз</w:t>
      </w:r>
      <w:r w:rsidRPr="00401AC6">
        <w:rPr>
          <w:rFonts w:ascii="Times New Roman" w:hAnsi="Times New Roman" w:cs="Times New Roman"/>
        </w:rPr>
        <w:softHyphen/>
        <w:t>работке мероприятий особое внимание необходимо уделять акти</w:t>
      </w:r>
      <w:r w:rsidRPr="00401AC6">
        <w:rPr>
          <w:rFonts w:ascii="Times New Roman" w:hAnsi="Times New Roman" w:cs="Times New Roman"/>
        </w:rPr>
        <w:softHyphen/>
        <w:t>визации человеческого фактора путем широкого привлечения рабочих и служащих к внедрению в ремонтное производство дос</w:t>
      </w:r>
      <w:r w:rsidRPr="00401AC6">
        <w:rPr>
          <w:rFonts w:ascii="Times New Roman" w:hAnsi="Times New Roman" w:cs="Times New Roman"/>
        </w:rPr>
        <w:softHyphen/>
        <w:t>тижений науки и техники, научной организ</w:t>
      </w:r>
      <w:r w:rsidRPr="00401AC6">
        <w:rPr>
          <w:rFonts w:ascii="Times New Roman" w:hAnsi="Times New Roman" w:cs="Times New Roman"/>
        </w:rPr>
        <w:t>а</w:t>
      </w:r>
      <w:r w:rsidRPr="00401AC6">
        <w:rPr>
          <w:rFonts w:ascii="Times New Roman" w:hAnsi="Times New Roman" w:cs="Times New Roman"/>
        </w:rPr>
        <w:t>ции труда, повыше</w:t>
      </w:r>
      <w:r w:rsidRPr="00401AC6">
        <w:rPr>
          <w:rFonts w:ascii="Times New Roman" w:hAnsi="Times New Roman" w:cs="Times New Roman"/>
        </w:rPr>
        <w:softHyphen/>
        <w:t>нию качества ремонтно-обслуживающих работ. Для повышения технического уровня рабочих мест в мероприятиях предусматри</w:t>
      </w:r>
      <w:r w:rsidRPr="00401AC6">
        <w:rPr>
          <w:rFonts w:ascii="Times New Roman" w:hAnsi="Times New Roman" w:cs="Times New Roman"/>
        </w:rPr>
        <w:softHyphen/>
        <w:t>вают: модернизацию устаревшего оборудования, замену физически изношенного и морально устаревшего;</w:t>
      </w:r>
    </w:p>
    <w:p w:rsidR="00401AC6" w:rsidRPr="00401AC6" w:rsidRDefault="00401AC6" w:rsidP="00E95F0C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недрение прогрессивных технологических процессов, высо</w:t>
      </w:r>
      <w:r w:rsidRPr="00401AC6">
        <w:rPr>
          <w:rFonts w:ascii="Times New Roman" w:hAnsi="Times New Roman" w:cs="Times New Roman"/>
        </w:rPr>
        <w:softHyphen/>
        <w:t>копроизводительного рабочего инструмента, технологической оснастки, средств малой механизации, современных материалов;</w:t>
      </w:r>
    </w:p>
    <w:p w:rsidR="00401AC6" w:rsidRPr="00401AC6" w:rsidRDefault="00401AC6" w:rsidP="00E95F0C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механизацию и автоматизацию основных и вспомогательных процессов те</w:t>
      </w:r>
      <w:r w:rsidRPr="00401AC6">
        <w:rPr>
          <w:rFonts w:ascii="Times New Roman" w:hAnsi="Times New Roman" w:cs="Times New Roman"/>
        </w:rPr>
        <w:t>х</w:t>
      </w:r>
      <w:r w:rsidRPr="00401AC6">
        <w:rPr>
          <w:rFonts w:ascii="Times New Roman" w:hAnsi="Times New Roman" w:cs="Times New Roman"/>
        </w:rPr>
        <w:t>нического обслуживания и ремонта машин;</w:t>
      </w:r>
    </w:p>
    <w:p w:rsidR="00401AC6" w:rsidRPr="00401AC6" w:rsidRDefault="00401AC6" w:rsidP="00E95F0C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недрение современных средств контроля и измерения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Для повышения организационного уровня рабочих мест не</w:t>
      </w:r>
      <w:r w:rsidRPr="00401AC6">
        <w:rPr>
          <w:rFonts w:ascii="Times New Roman" w:hAnsi="Times New Roman" w:cs="Times New Roman"/>
        </w:rPr>
        <w:softHyphen/>
        <w:t>обходимо обеспечить:</w:t>
      </w:r>
    </w:p>
    <w:p w:rsidR="00401AC6" w:rsidRPr="00401AC6" w:rsidRDefault="00401AC6" w:rsidP="00E95F0C">
      <w:pPr>
        <w:widowControl w:val="0"/>
        <w:numPr>
          <w:ilvl w:val="1"/>
          <w:numId w:val="30"/>
        </w:numPr>
        <w:shd w:val="clear" w:color="auto" w:fill="FFFFFF"/>
        <w:tabs>
          <w:tab w:val="num" w:pos="709"/>
        </w:tabs>
        <w:autoSpaceDE w:val="0"/>
        <w:autoSpaceDN w:val="0"/>
        <w:adjustRightInd w:val="0"/>
        <w:ind w:left="1134" w:hanging="425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вершенствование форм организации и стимулирования труда, расширение зон обслуживания, совмещение профессий, выполнение планового объема работ меньшим числом рабочих;</w:t>
      </w:r>
    </w:p>
    <w:p w:rsidR="00401AC6" w:rsidRPr="006C210C" w:rsidRDefault="00401AC6" w:rsidP="00E95F0C">
      <w:pPr>
        <w:widowControl w:val="0"/>
        <w:numPr>
          <w:ilvl w:val="1"/>
          <w:numId w:val="30"/>
        </w:numPr>
        <w:shd w:val="clear" w:color="auto" w:fill="FFFFFF"/>
        <w:tabs>
          <w:tab w:val="num" w:pos="709"/>
        </w:tabs>
        <w:autoSpaceDE w:val="0"/>
        <w:autoSpaceDN w:val="0"/>
        <w:adjustRightInd w:val="0"/>
        <w:ind w:left="1134" w:hanging="425"/>
        <w:jc w:val="both"/>
        <w:rPr>
          <w:rFonts w:ascii="Times New Roman" w:hAnsi="Times New Roman" w:cs="Times New Roman"/>
          <w:spacing w:val="-4"/>
        </w:rPr>
      </w:pPr>
      <w:r w:rsidRPr="006C210C">
        <w:rPr>
          <w:rFonts w:ascii="Times New Roman" w:hAnsi="Times New Roman" w:cs="Times New Roman"/>
          <w:spacing w:val="-4"/>
        </w:rPr>
        <w:t>внедрение прогрессивных приемов и методов труда, техниче</w:t>
      </w:r>
      <w:r w:rsidRPr="006C210C">
        <w:rPr>
          <w:rFonts w:ascii="Times New Roman" w:hAnsi="Times New Roman" w:cs="Times New Roman"/>
          <w:spacing w:val="-4"/>
        </w:rPr>
        <w:softHyphen/>
        <w:t>ски обоснованных отраслевых норм времени, норм выработки и обслуживания, нормативов чи</w:t>
      </w:r>
      <w:r w:rsidRPr="006C210C">
        <w:rPr>
          <w:rFonts w:ascii="Times New Roman" w:hAnsi="Times New Roman" w:cs="Times New Roman"/>
          <w:spacing w:val="-4"/>
        </w:rPr>
        <w:t>с</w:t>
      </w:r>
      <w:r w:rsidRPr="006C210C">
        <w:rPr>
          <w:rFonts w:ascii="Times New Roman" w:hAnsi="Times New Roman" w:cs="Times New Roman"/>
          <w:spacing w:val="-4"/>
        </w:rPr>
        <w:t>ленности рабочих на всех работах по обслуживанию и ремонту машин;</w:t>
      </w:r>
    </w:p>
    <w:p w:rsidR="00401AC6" w:rsidRPr="00401AC6" w:rsidRDefault="00401AC6" w:rsidP="00E95F0C">
      <w:pPr>
        <w:widowControl w:val="0"/>
        <w:numPr>
          <w:ilvl w:val="1"/>
          <w:numId w:val="30"/>
        </w:numPr>
        <w:shd w:val="clear" w:color="auto" w:fill="FFFFFF"/>
        <w:tabs>
          <w:tab w:val="num" w:pos="709"/>
        </w:tabs>
        <w:autoSpaceDE w:val="0"/>
        <w:autoSpaceDN w:val="0"/>
        <w:adjustRightInd w:val="0"/>
        <w:ind w:left="1134" w:hanging="425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овышение коэффициента сменности и загрузки оборудова</w:t>
      </w:r>
      <w:r w:rsidRPr="00401AC6">
        <w:rPr>
          <w:rFonts w:ascii="Times New Roman" w:hAnsi="Times New Roman" w:cs="Times New Roman"/>
        </w:rPr>
        <w:softHyphen/>
        <w:t>ния;</w:t>
      </w:r>
    </w:p>
    <w:p w:rsidR="00401AC6" w:rsidRPr="00401AC6" w:rsidRDefault="00401AC6" w:rsidP="00E95F0C">
      <w:pPr>
        <w:widowControl w:val="0"/>
        <w:numPr>
          <w:ilvl w:val="1"/>
          <w:numId w:val="30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недрение организационной оснастки и технической доку</w:t>
      </w:r>
      <w:r w:rsidRPr="00401AC6">
        <w:rPr>
          <w:rFonts w:ascii="Times New Roman" w:hAnsi="Times New Roman" w:cs="Times New Roman"/>
        </w:rPr>
        <w:softHyphen/>
        <w:t>ментации;</w:t>
      </w:r>
    </w:p>
    <w:p w:rsidR="00401AC6" w:rsidRPr="00401AC6" w:rsidRDefault="00401AC6" w:rsidP="00E95F0C">
      <w:pPr>
        <w:widowControl w:val="0"/>
        <w:numPr>
          <w:ilvl w:val="1"/>
          <w:numId w:val="30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обучение рабочих и служащих передовым методам и прие</w:t>
      </w:r>
      <w:r w:rsidRPr="00401AC6">
        <w:rPr>
          <w:rFonts w:ascii="Times New Roman" w:hAnsi="Times New Roman" w:cs="Times New Roman"/>
        </w:rPr>
        <w:softHyphen/>
        <w:t>мам труда, эк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номному хозяйствованию.</w:t>
      </w:r>
    </w:p>
    <w:p w:rsidR="00401AC6" w:rsidRPr="00401AC6" w:rsidRDefault="00401AC6" w:rsidP="00401AC6">
      <w:pPr>
        <w:shd w:val="clear" w:color="auto" w:fill="FFFFFF"/>
        <w:ind w:firstLine="374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Для улучшения условий труда и техники безопасности на ра</w:t>
      </w:r>
      <w:r w:rsidRPr="00401AC6">
        <w:rPr>
          <w:rFonts w:ascii="Times New Roman" w:hAnsi="Times New Roman" w:cs="Times New Roman"/>
        </w:rPr>
        <w:softHyphen/>
        <w:t>бочих местах в мер</w:t>
      </w:r>
      <w:r w:rsidRPr="00401AC6">
        <w:rPr>
          <w:rFonts w:ascii="Times New Roman" w:hAnsi="Times New Roman" w:cs="Times New Roman"/>
        </w:rPr>
        <w:t>о</w:t>
      </w:r>
      <w:r w:rsidRPr="00401AC6">
        <w:rPr>
          <w:rFonts w:ascii="Times New Roman" w:hAnsi="Times New Roman" w:cs="Times New Roman"/>
        </w:rPr>
        <w:t>приятиях предусматривают:</w:t>
      </w:r>
    </w:p>
    <w:p w:rsidR="00401AC6" w:rsidRPr="00401AC6" w:rsidRDefault="00401AC6" w:rsidP="00E95F0C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здание оптимального температурного и светового режима, уменьшение запыленности, шума, загазованности, вибрации и других неблагоприятных условий труда на рабочих местах;</w:t>
      </w:r>
    </w:p>
    <w:p w:rsidR="00401AC6" w:rsidRPr="00401AC6" w:rsidRDefault="00401AC6" w:rsidP="00E95F0C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применение индивидуальных средств защиты от неблагопри</w:t>
      </w:r>
      <w:r w:rsidRPr="00401AC6">
        <w:rPr>
          <w:rFonts w:ascii="Times New Roman" w:hAnsi="Times New Roman" w:cs="Times New Roman"/>
        </w:rPr>
        <w:softHyphen/>
        <w:t>ятных воздейс</w:t>
      </w:r>
      <w:r w:rsidRPr="00401AC6">
        <w:rPr>
          <w:rFonts w:ascii="Times New Roman" w:hAnsi="Times New Roman" w:cs="Times New Roman"/>
        </w:rPr>
        <w:t>т</w:t>
      </w:r>
      <w:r w:rsidRPr="00401AC6">
        <w:rPr>
          <w:rFonts w:ascii="Times New Roman" w:hAnsi="Times New Roman" w:cs="Times New Roman"/>
        </w:rPr>
        <w:t>вий на человека производственной сферы, соблю</w:t>
      </w:r>
      <w:r w:rsidRPr="00401AC6">
        <w:rPr>
          <w:rFonts w:ascii="Times New Roman" w:hAnsi="Times New Roman" w:cs="Times New Roman"/>
        </w:rPr>
        <w:softHyphen/>
        <w:t>дение норм и сроков обе</w:t>
      </w:r>
      <w:r w:rsidRPr="00401AC6">
        <w:rPr>
          <w:rFonts w:ascii="Times New Roman" w:hAnsi="Times New Roman" w:cs="Times New Roman"/>
        </w:rPr>
        <w:t>с</w:t>
      </w:r>
      <w:r w:rsidRPr="00401AC6">
        <w:rPr>
          <w:rFonts w:ascii="Times New Roman" w:hAnsi="Times New Roman" w:cs="Times New Roman"/>
        </w:rPr>
        <w:t>печения рабочих спецодеждой, спец</w:t>
      </w:r>
      <w:r w:rsidRPr="00401AC6">
        <w:rPr>
          <w:rFonts w:ascii="Times New Roman" w:hAnsi="Times New Roman" w:cs="Times New Roman"/>
        </w:rPr>
        <w:softHyphen/>
        <w:t>обувью, молоком и т. д.;</w:t>
      </w:r>
    </w:p>
    <w:p w:rsidR="00401AC6" w:rsidRPr="00401AC6" w:rsidRDefault="00401AC6" w:rsidP="00E95F0C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кращение применения физического тяжелого труда;</w:t>
      </w:r>
    </w:p>
    <w:p w:rsidR="00401AC6" w:rsidRPr="00401AC6" w:rsidRDefault="00401AC6" w:rsidP="00E95F0C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создание безопасных условий труда;</w:t>
      </w:r>
    </w:p>
    <w:p w:rsidR="00401AC6" w:rsidRPr="00401AC6" w:rsidRDefault="00401AC6" w:rsidP="00E95F0C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01AC6">
        <w:rPr>
          <w:rFonts w:ascii="Times New Roman" w:hAnsi="Times New Roman" w:cs="Times New Roman"/>
        </w:rPr>
        <w:t>внедрение рационального режима труда и отдыха.</w:t>
      </w:r>
    </w:p>
    <w:p w:rsidR="002A19B3" w:rsidRPr="008E7EF0" w:rsidRDefault="002A19B3" w:rsidP="008E7EF0">
      <w:pPr>
        <w:pStyle w:val="1"/>
        <w:shd w:val="clear" w:color="auto" w:fill="auto"/>
        <w:spacing w:line="240" w:lineRule="auto"/>
        <w:ind w:left="40" w:right="40" w:firstLine="426"/>
        <w:rPr>
          <w:rFonts w:ascii="Arial" w:hAnsi="Arial" w:cs="Arial"/>
          <w:b/>
          <w:sz w:val="24"/>
          <w:szCs w:val="24"/>
        </w:rPr>
      </w:pPr>
      <w:r w:rsidRPr="002A19B3">
        <w:rPr>
          <w:sz w:val="24"/>
          <w:szCs w:val="24"/>
          <w:u w:val="single"/>
        </w:rPr>
        <w:lastRenderedPageBreak/>
        <w:t>Лекция 3.</w:t>
      </w:r>
      <w:r>
        <w:rPr>
          <w:b/>
          <w:sz w:val="24"/>
          <w:szCs w:val="24"/>
        </w:rPr>
        <w:t xml:space="preserve"> </w:t>
      </w:r>
      <w:r w:rsidRPr="008E7EF0">
        <w:rPr>
          <w:rFonts w:ascii="Arial" w:hAnsi="Arial" w:cs="Arial"/>
          <w:b/>
          <w:sz w:val="24"/>
          <w:szCs w:val="24"/>
        </w:rPr>
        <w:t>«</w:t>
      </w:r>
      <w:r w:rsidR="005A672C" w:rsidRPr="008E7EF0">
        <w:rPr>
          <w:rFonts w:ascii="Arial" w:hAnsi="Arial" w:cs="Arial"/>
          <w:b/>
          <w:sz w:val="24"/>
          <w:szCs w:val="24"/>
        </w:rPr>
        <w:t xml:space="preserve">ОСОБЕННОСТИ ОРГАНИЗАЦИИ ВСПОМОГАТЕЛЬНОГО </w:t>
      </w:r>
    </w:p>
    <w:p w:rsidR="005A672C" w:rsidRPr="008E7EF0" w:rsidRDefault="005A672C" w:rsidP="005A672C">
      <w:pPr>
        <w:pStyle w:val="1"/>
        <w:shd w:val="clear" w:color="auto" w:fill="auto"/>
        <w:spacing w:line="240" w:lineRule="auto"/>
        <w:ind w:left="40" w:right="40" w:firstLine="426"/>
        <w:jc w:val="center"/>
        <w:rPr>
          <w:rFonts w:ascii="Arial" w:hAnsi="Arial" w:cs="Arial"/>
          <w:b/>
          <w:sz w:val="24"/>
          <w:szCs w:val="24"/>
        </w:rPr>
      </w:pPr>
      <w:r w:rsidRPr="008E7EF0">
        <w:rPr>
          <w:rFonts w:ascii="Arial" w:hAnsi="Arial" w:cs="Arial"/>
          <w:b/>
          <w:sz w:val="24"/>
          <w:szCs w:val="24"/>
        </w:rPr>
        <w:t>ПРОИЗВОДСТВА НА ПРЕДПРИЯТИЯХ ТЕХНИЧЕСКОГО СЕРВИСА</w:t>
      </w:r>
      <w:r w:rsidR="002A19B3" w:rsidRPr="008E7EF0">
        <w:rPr>
          <w:rFonts w:ascii="Arial" w:hAnsi="Arial" w:cs="Arial"/>
          <w:b/>
          <w:sz w:val="24"/>
          <w:szCs w:val="24"/>
        </w:rPr>
        <w:t>»</w:t>
      </w:r>
    </w:p>
    <w:p w:rsidR="008D087A" w:rsidRDefault="008D087A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5A672C" w:rsidRPr="005A672C" w:rsidRDefault="005A672C" w:rsidP="005A672C">
      <w:pPr>
        <w:shd w:val="clear" w:color="auto" w:fill="FFFFFF"/>
        <w:ind w:right="25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Вспомогательные участки (службы) ремонтных предприятий и заводов предназн</w:t>
      </w:r>
      <w:r w:rsidRPr="005A672C">
        <w:rPr>
          <w:rFonts w:ascii="Times New Roman" w:hAnsi="Times New Roman" w:cs="Times New Roman"/>
        </w:rPr>
        <w:t>а</w:t>
      </w:r>
      <w:r w:rsidRPr="005A672C">
        <w:rPr>
          <w:rFonts w:ascii="Times New Roman" w:hAnsi="Times New Roman" w:cs="Times New Roman"/>
        </w:rPr>
        <w:t>чены для обслуживания ос</w:t>
      </w:r>
      <w:r w:rsidRPr="005A672C">
        <w:rPr>
          <w:rFonts w:ascii="Times New Roman" w:hAnsi="Times New Roman" w:cs="Times New Roman"/>
        </w:rPr>
        <w:softHyphen/>
        <w:t>новного производства. В их состав входят отдел главного ме</w:t>
      </w:r>
      <w:r w:rsidRPr="005A672C">
        <w:rPr>
          <w:rFonts w:ascii="Times New Roman" w:hAnsi="Times New Roman" w:cs="Times New Roman"/>
        </w:rPr>
        <w:softHyphen/>
        <w:t>ханика, складское и инструментальное хозяйства и внутрипро</w:t>
      </w:r>
      <w:r w:rsidRPr="005A672C">
        <w:rPr>
          <w:rFonts w:ascii="Times New Roman" w:hAnsi="Times New Roman" w:cs="Times New Roman"/>
        </w:rPr>
        <w:softHyphen/>
        <w:t>изводственный тран</w:t>
      </w:r>
      <w:r w:rsidRPr="005A672C">
        <w:rPr>
          <w:rFonts w:ascii="Times New Roman" w:hAnsi="Times New Roman" w:cs="Times New Roman"/>
        </w:rPr>
        <w:t>с</w:t>
      </w:r>
      <w:r w:rsidRPr="005A672C">
        <w:rPr>
          <w:rFonts w:ascii="Times New Roman" w:hAnsi="Times New Roman" w:cs="Times New Roman"/>
        </w:rPr>
        <w:t>порт.</w:t>
      </w:r>
    </w:p>
    <w:p w:rsidR="005A672C" w:rsidRDefault="005A672C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  <w:b/>
        </w:rPr>
      </w:pPr>
    </w:p>
    <w:p w:rsidR="005A672C" w:rsidRPr="008E7EF0" w:rsidRDefault="002A19B3" w:rsidP="002A19B3">
      <w:pPr>
        <w:shd w:val="clear" w:color="auto" w:fill="FFFFFF"/>
        <w:ind w:left="426"/>
        <w:jc w:val="both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3.1.</w:t>
      </w:r>
      <w:r w:rsidR="005A672C" w:rsidRPr="008E7EF0">
        <w:rPr>
          <w:rFonts w:ascii="Arial" w:hAnsi="Arial" w:cs="Arial"/>
          <w:b/>
        </w:rPr>
        <w:t>Организация работы службы отдела главного механика</w:t>
      </w:r>
    </w:p>
    <w:p w:rsidR="002A19B3" w:rsidRPr="002A19B3" w:rsidRDefault="002A19B3" w:rsidP="002A19B3">
      <w:pPr>
        <w:pStyle w:val="a9"/>
        <w:shd w:val="clear" w:color="auto" w:fill="FFFFFF"/>
        <w:ind w:left="846"/>
        <w:jc w:val="both"/>
        <w:rPr>
          <w:rFonts w:ascii="Times New Roman" w:hAnsi="Times New Roman" w:cs="Times New Roman"/>
          <w:b/>
        </w:rPr>
      </w:pPr>
    </w:p>
    <w:p w:rsidR="005A672C" w:rsidRPr="005A672C" w:rsidRDefault="005A672C" w:rsidP="005A672C">
      <w:pPr>
        <w:shd w:val="clear" w:color="auto" w:fill="FFFFFF"/>
        <w:ind w:right="7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Отдел главного механика. Этой службой проводятся ТО и ремонт оборудования, изготовление несложного нестандартно</w:t>
      </w:r>
      <w:r w:rsidRPr="005A672C">
        <w:rPr>
          <w:rFonts w:ascii="Times New Roman" w:hAnsi="Times New Roman" w:cs="Times New Roman"/>
        </w:rPr>
        <w:softHyphen/>
        <w:t>го оборудования, ремонт зданий, сооружений и коммуникаций предприятия. В его состав входят слесарно-механический, электрор</w:t>
      </w:r>
      <w:r w:rsidRPr="005A672C">
        <w:rPr>
          <w:rFonts w:ascii="Times New Roman" w:hAnsi="Times New Roman" w:cs="Times New Roman"/>
        </w:rPr>
        <w:t>е</w:t>
      </w:r>
      <w:r w:rsidRPr="005A672C">
        <w:rPr>
          <w:rFonts w:ascii="Times New Roman" w:hAnsi="Times New Roman" w:cs="Times New Roman"/>
        </w:rPr>
        <w:t>монтный и ремонтно-строительный участки. В мас</w:t>
      </w:r>
      <w:r w:rsidRPr="005A672C">
        <w:rPr>
          <w:rFonts w:ascii="Times New Roman" w:hAnsi="Times New Roman" w:cs="Times New Roman"/>
        </w:rPr>
        <w:softHyphen/>
        <w:t>терских общего назначения такой отдел не предусматривается.</w:t>
      </w:r>
    </w:p>
    <w:p w:rsidR="005A672C" w:rsidRPr="005A672C" w:rsidRDefault="005A672C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Обслуживание и ремонт оборудования ведут в соответствии с единой планово-предупредительной системой ремонта, кото</w:t>
      </w:r>
      <w:r w:rsidRPr="005A672C">
        <w:rPr>
          <w:rFonts w:ascii="Times New Roman" w:hAnsi="Times New Roman" w:cs="Times New Roman"/>
        </w:rPr>
        <w:softHyphen/>
        <w:t>рая включает межремонтное обслуживание оборудования, его периодические осмотр и плановый ремонт.</w:t>
      </w:r>
    </w:p>
    <w:p w:rsidR="005A672C" w:rsidRPr="005A672C" w:rsidRDefault="005A672C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Межремонтное обслуживание содержит ежедневный осмотр, уборку, чистку и см</w:t>
      </w:r>
      <w:r w:rsidRPr="005A672C">
        <w:rPr>
          <w:rFonts w:ascii="Times New Roman" w:hAnsi="Times New Roman" w:cs="Times New Roman"/>
        </w:rPr>
        <w:t>а</w:t>
      </w:r>
      <w:r w:rsidRPr="005A672C">
        <w:rPr>
          <w:rFonts w:ascii="Times New Roman" w:hAnsi="Times New Roman" w:cs="Times New Roman"/>
        </w:rPr>
        <w:t>зывание оборудования, проверку и регу</w:t>
      </w:r>
      <w:r w:rsidRPr="005A672C">
        <w:rPr>
          <w:rFonts w:ascii="Times New Roman" w:hAnsi="Times New Roman" w:cs="Times New Roman"/>
        </w:rPr>
        <w:softHyphen/>
        <w:t>лировку отдельных механизмов. Соблюдение правил его про</w:t>
      </w:r>
      <w:r w:rsidRPr="005A672C">
        <w:rPr>
          <w:rFonts w:ascii="Times New Roman" w:hAnsi="Times New Roman" w:cs="Times New Roman"/>
        </w:rPr>
        <w:softHyphen/>
        <w:t>ведения— важнейшее условие бесперебойной работы оборудо</w:t>
      </w:r>
      <w:r w:rsidRPr="005A672C">
        <w:rPr>
          <w:rFonts w:ascii="Times New Roman" w:hAnsi="Times New Roman" w:cs="Times New Roman"/>
        </w:rPr>
        <w:softHyphen/>
        <w:t>вания.</w:t>
      </w:r>
    </w:p>
    <w:p w:rsidR="005A672C" w:rsidRPr="005A672C" w:rsidRDefault="005A672C" w:rsidP="005A672C">
      <w:pPr>
        <w:shd w:val="clear" w:color="auto" w:fill="FFFFFF"/>
        <w:ind w:right="7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Периодический осмотр предусматривает устранение мелких неисправностей, а также выявление объемов подготовительных работ перед плановыми ремонтами.</w:t>
      </w:r>
    </w:p>
    <w:p w:rsidR="005A672C" w:rsidRPr="005A672C" w:rsidRDefault="005A672C" w:rsidP="005A672C">
      <w:pPr>
        <w:shd w:val="clear" w:color="auto" w:fill="FFFFFF"/>
        <w:ind w:right="274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Периодические плановые ремонты включают в себя теку</w:t>
      </w:r>
      <w:r w:rsidRPr="005A672C">
        <w:rPr>
          <w:rFonts w:ascii="Times New Roman" w:hAnsi="Times New Roman" w:cs="Times New Roman"/>
        </w:rPr>
        <w:softHyphen/>
        <w:t>щий, средний и кап</w:t>
      </w:r>
      <w:r w:rsidRPr="005A672C">
        <w:rPr>
          <w:rFonts w:ascii="Times New Roman" w:hAnsi="Times New Roman" w:cs="Times New Roman"/>
        </w:rPr>
        <w:t>и</w:t>
      </w:r>
      <w:r w:rsidRPr="005A672C">
        <w:rPr>
          <w:rFonts w:ascii="Times New Roman" w:hAnsi="Times New Roman" w:cs="Times New Roman"/>
        </w:rPr>
        <w:t>тальный ремонты.</w:t>
      </w:r>
    </w:p>
    <w:p w:rsidR="005A672C" w:rsidRPr="005A672C" w:rsidRDefault="005A672C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Для определения программы ремонтно-механического участка составляют полную спецификацию оборудования, которое необходимо обслужить. Находят коэффициент цикличности</w:t>
      </w:r>
    </w:p>
    <w:p w:rsidR="005A672C" w:rsidRDefault="005A672C" w:rsidP="005A672C">
      <w:pPr>
        <w:shd w:val="clear" w:color="auto" w:fill="FFFFFF"/>
        <w:ind w:right="274" w:firstLine="426"/>
        <w:jc w:val="center"/>
        <w:rPr>
          <w:rFonts w:ascii="Times New Roman" w:hAnsi="Times New Roman" w:cs="Times New Roman"/>
          <w:b/>
          <w:i/>
        </w:rPr>
      </w:pPr>
    </w:p>
    <w:p w:rsidR="005A672C" w:rsidRPr="008E7EF0" w:rsidRDefault="005A672C" w:rsidP="005A672C">
      <w:pPr>
        <w:shd w:val="clear" w:color="auto" w:fill="FFFFFF"/>
        <w:ind w:right="274"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8E7EF0">
        <w:rPr>
          <w:rFonts w:ascii="Times New Roman" w:hAnsi="Times New Roman" w:cs="Times New Roman"/>
          <w:i/>
          <w:sz w:val="28"/>
          <w:szCs w:val="28"/>
        </w:rPr>
        <w:t>К</w:t>
      </w:r>
      <w:r w:rsidRPr="008E7EF0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r w:rsidRPr="008E7EF0">
        <w:rPr>
          <w:rFonts w:ascii="Times New Roman" w:hAnsi="Times New Roman" w:cs="Times New Roman"/>
          <w:i/>
          <w:sz w:val="28"/>
          <w:szCs w:val="28"/>
        </w:rPr>
        <w:t>=z/Т</w:t>
      </w:r>
      <w:r w:rsidRPr="008E7EF0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r w:rsidRPr="008E7EF0">
        <w:rPr>
          <w:rFonts w:ascii="Times New Roman" w:hAnsi="Times New Roman" w:cs="Times New Roman"/>
          <w:sz w:val="28"/>
          <w:szCs w:val="28"/>
        </w:rPr>
        <w:t>,</w:t>
      </w:r>
    </w:p>
    <w:p w:rsidR="005A672C" w:rsidRDefault="005A672C" w:rsidP="005A672C">
      <w:pPr>
        <w:shd w:val="clear" w:color="auto" w:fill="FFFFFF"/>
        <w:ind w:right="274" w:firstLine="426"/>
        <w:jc w:val="center"/>
        <w:rPr>
          <w:rFonts w:ascii="Times New Roman" w:hAnsi="Times New Roman" w:cs="Times New Roman"/>
        </w:rPr>
      </w:pPr>
    </w:p>
    <w:p w:rsidR="005A672C" w:rsidRDefault="005A672C" w:rsidP="005A672C">
      <w:pPr>
        <w:shd w:val="clear" w:color="auto" w:fill="FFFFFF"/>
        <w:ind w:right="27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z – число воздействий (одного вида) за межремонтный цикл; </w:t>
      </w:r>
    </w:p>
    <w:p w:rsidR="005A672C" w:rsidRPr="005A672C" w:rsidRDefault="005A672C" w:rsidP="005A672C">
      <w:pPr>
        <w:shd w:val="clear" w:color="auto" w:fill="FFFFFF"/>
        <w:ind w:right="274"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</w:t>
      </w:r>
      <w:r>
        <w:rPr>
          <w:rFonts w:ascii="Times New Roman" w:hAnsi="Times New Roman" w:cs="Times New Roman"/>
          <w:vertAlign w:val="subscript"/>
        </w:rPr>
        <w:t>ц</w:t>
      </w:r>
      <w:r>
        <w:rPr>
          <w:rFonts w:ascii="Times New Roman" w:hAnsi="Times New Roman" w:cs="Times New Roman"/>
        </w:rPr>
        <w:t xml:space="preserve"> – длительность межремонтного цикла.</w:t>
      </w:r>
    </w:p>
    <w:p w:rsidR="005A672C" w:rsidRPr="005A672C" w:rsidRDefault="005A672C" w:rsidP="005A672C">
      <w:pPr>
        <w:shd w:val="clear" w:color="auto" w:fill="FFFFFF"/>
        <w:ind w:right="7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При двухсменной работе межремонтный цикл металлорежу</w:t>
      </w:r>
      <w:r w:rsidRPr="005A672C">
        <w:rPr>
          <w:rFonts w:ascii="Times New Roman" w:hAnsi="Times New Roman" w:cs="Times New Roman"/>
        </w:rPr>
        <w:softHyphen/>
        <w:t>щего оборудования с</w:t>
      </w:r>
      <w:r w:rsidRPr="005A672C">
        <w:rPr>
          <w:rFonts w:ascii="Times New Roman" w:hAnsi="Times New Roman" w:cs="Times New Roman"/>
        </w:rPr>
        <w:t>о</w:t>
      </w:r>
      <w:r w:rsidRPr="005A672C">
        <w:rPr>
          <w:rFonts w:ascii="Times New Roman" w:hAnsi="Times New Roman" w:cs="Times New Roman"/>
        </w:rPr>
        <w:t>ставляет 5... 7 лет.</w:t>
      </w:r>
    </w:p>
    <w:p w:rsidR="005A672C" w:rsidRPr="005A672C" w:rsidRDefault="005A672C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Для измерения трудоемкостей ремонтов каждому виду обо</w:t>
      </w:r>
      <w:r w:rsidRPr="005A672C">
        <w:rPr>
          <w:rFonts w:ascii="Times New Roman" w:hAnsi="Times New Roman" w:cs="Times New Roman"/>
        </w:rPr>
        <w:softHyphen/>
        <w:t>рудования в зависим</w:t>
      </w:r>
      <w:r w:rsidRPr="005A672C">
        <w:rPr>
          <w:rFonts w:ascii="Times New Roman" w:hAnsi="Times New Roman" w:cs="Times New Roman"/>
        </w:rPr>
        <w:t>о</w:t>
      </w:r>
      <w:r w:rsidRPr="005A672C">
        <w:rPr>
          <w:rFonts w:ascii="Times New Roman" w:hAnsi="Times New Roman" w:cs="Times New Roman"/>
        </w:rPr>
        <w:t>сти от его сложности присваивают опре</w:t>
      </w:r>
      <w:r w:rsidRPr="005A672C">
        <w:rPr>
          <w:rFonts w:ascii="Times New Roman" w:hAnsi="Times New Roman" w:cs="Times New Roman"/>
        </w:rPr>
        <w:softHyphen/>
        <w:t xml:space="preserve">деленное число единиц ремонто-сложности. Например, средняя ремонтосложность </w:t>
      </w:r>
      <w:r w:rsidRPr="005A672C">
        <w:rPr>
          <w:rFonts w:ascii="Times New Roman" w:hAnsi="Times New Roman" w:cs="Times New Roman"/>
          <w:iCs/>
        </w:rPr>
        <w:t>Е</w:t>
      </w:r>
      <w:r w:rsidRPr="005A672C">
        <w:rPr>
          <w:rFonts w:ascii="Times New Roman" w:hAnsi="Times New Roman" w:cs="Times New Roman"/>
          <w:iCs/>
          <w:vertAlign w:val="subscript"/>
        </w:rPr>
        <w:t>рс</w:t>
      </w:r>
      <w:r w:rsidRPr="005A672C">
        <w:rPr>
          <w:rFonts w:ascii="Times New Roman" w:hAnsi="Times New Roman" w:cs="Times New Roman"/>
          <w:iCs/>
        </w:rPr>
        <w:t xml:space="preserve"> </w:t>
      </w:r>
      <w:r w:rsidRPr="005A672C">
        <w:rPr>
          <w:rFonts w:ascii="Times New Roman" w:hAnsi="Times New Roman" w:cs="Times New Roman"/>
        </w:rPr>
        <w:t>для металлорежущих станков -6...10, лите</w:t>
      </w:r>
      <w:r w:rsidRPr="005A672C">
        <w:rPr>
          <w:rFonts w:ascii="Times New Roman" w:hAnsi="Times New Roman" w:cs="Times New Roman"/>
        </w:rPr>
        <w:t>й</w:t>
      </w:r>
      <w:r w:rsidRPr="005A672C">
        <w:rPr>
          <w:rFonts w:ascii="Times New Roman" w:hAnsi="Times New Roman" w:cs="Times New Roman"/>
        </w:rPr>
        <w:t>ного и кузнечно-термического оборудования - 8..10, деревообделочных станков - 4 и подъемно-транспортного обо</w:t>
      </w:r>
      <w:r w:rsidRPr="005A672C">
        <w:rPr>
          <w:rFonts w:ascii="Times New Roman" w:hAnsi="Times New Roman" w:cs="Times New Roman"/>
        </w:rPr>
        <w:softHyphen/>
        <w:t>рудования - 4,5.</w:t>
      </w:r>
    </w:p>
    <w:p w:rsidR="005A672C" w:rsidRPr="005A672C" w:rsidRDefault="005A672C" w:rsidP="005A672C">
      <w:pPr>
        <w:shd w:val="clear" w:color="auto" w:fill="FFFFFF"/>
        <w:ind w:right="11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За условную единицу ремонто-сложности принимают уста</w:t>
      </w:r>
      <w:r w:rsidRPr="005A672C">
        <w:rPr>
          <w:rFonts w:ascii="Times New Roman" w:hAnsi="Times New Roman" w:cs="Times New Roman"/>
        </w:rPr>
        <w:softHyphen/>
        <w:t>новленную трудое</w:t>
      </w:r>
      <w:r w:rsidRPr="005A672C">
        <w:rPr>
          <w:rFonts w:ascii="Times New Roman" w:hAnsi="Times New Roman" w:cs="Times New Roman"/>
        </w:rPr>
        <w:t>м</w:t>
      </w:r>
      <w:r w:rsidRPr="005A672C">
        <w:rPr>
          <w:rFonts w:ascii="Times New Roman" w:hAnsi="Times New Roman" w:cs="Times New Roman"/>
        </w:rPr>
        <w:t>кость в часах для каждого вида ремонтной работы какого-либо механизма (t). Трудое</w:t>
      </w:r>
      <w:r w:rsidRPr="005A672C">
        <w:rPr>
          <w:rFonts w:ascii="Times New Roman" w:hAnsi="Times New Roman" w:cs="Times New Roman"/>
        </w:rPr>
        <w:t>м</w:t>
      </w:r>
      <w:r w:rsidRPr="005A672C">
        <w:rPr>
          <w:rFonts w:ascii="Times New Roman" w:hAnsi="Times New Roman" w:cs="Times New Roman"/>
        </w:rPr>
        <w:t>кость единицы ре</w:t>
      </w:r>
      <w:r w:rsidRPr="005A672C">
        <w:rPr>
          <w:rFonts w:ascii="Times New Roman" w:hAnsi="Times New Roman" w:cs="Times New Roman"/>
        </w:rPr>
        <w:softHyphen/>
        <w:t>монто-сложности металлорежущих станков принимается 1/10 труд</w:t>
      </w:r>
      <w:r w:rsidRPr="005A672C">
        <w:rPr>
          <w:rFonts w:ascii="Times New Roman" w:hAnsi="Times New Roman" w:cs="Times New Roman"/>
        </w:rPr>
        <w:t>о</w:t>
      </w:r>
      <w:r w:rsidRPr="005A672C">
        <w:rPr>
          <w:rFonts w:ascii="Times New Roman" w:hAnsi="Times New Roman" w:cs="Times New Roman"/>
        </w:rPr>
        <w:t>емкости ремонта товарно-винторезного станка 1К62.</w:t>
      </w:r>
    </w:p>
    <w:p w:rsidR="005A672C" w:rsidRPr="005A672C" w:rsidRDefault="005A672C" w:rsidP="005A672C">
      <w:pPr>
        <w:shd w:val="clear" w:color="auto" w:fill="FFFFFF"/>
        <w:ind w:right="22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Распределение трудоемкости единицы ремонто-сложности по отдельным видам работ приведено в таблице</w:t>
      </w:r>
    </w:p>
    <w:p w:rsidR="005A672C" w:rsidRDefault="005A672C" w:rsidP="005A672C">
      <w:pPr>
        <w:shd w:val="clear" w:color="auto" w:fill="FFFFFF"/>
        <w:ind w:right="18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Годовая программа по отдельным видам воздействия для одного станка</w:t>
      </w:r>
    </w:p>
    <w:p w:rsidR="005A672C" w:rsidRPr="005A672C" w:rsidRDefault="005A672C" w:rsidP="005A672C">
      <w:pPr>
        <w:shd w:val="clear" w:color="auto" w:fill="FFFFFF"/>
        <w:ind w:right="18" w:firstLine="426"/>
        <w:jc w:val="both"/>
        <w:rPr>
          <w:rFonts w:ascii="Times New Roman" w:hAnsi="Times New Roman" w:cs="Times New Roman"/>
        </w:rPr>
      </w:pPr>
    </w:p>
    <w:p w:rsidR="005A672C" w:rsidRPr="008E7EF0" w:rsidRDefault="005A672C" w:rsidP="008E7EF0">
      <w:pPr>
        <w:ind w:right="139" w:firstLine="426"/>
        <w:jc w:val="center"/>
        <w:rPr>
          <w:rFonts w:ascii="Times New Roman" w:hAnsi="Times New Roman" w:cs="Times New Roman"/>
          <w:i/>
        </w:rPr>
      </w:pPr>
      <w:r w:rsidRPr="00292920">
        <w:rPr>
          <w:rFonts w:ascii="Times New Roman" w:hAnsi="Times New Roman" w:cs="Times New Roman"/>
          <w:i/>
        </w:rPr>
        <w:t>N</w:t>
      </w:r>
      <w:r w:rsidRPr="00292920">
        <w:rPr>
          <w:rFonts w:ascii="Times New Roman" w:hAnsi="Times New Roman" w:cs="Times New Roman"/>
          <w:i/>
          <w:vertAlign w:val="subscript"/>
        </w:rPr>
        <w:t>В</w:t>
      </w:r>
      <w:r w:rsidRPr="00292920">
        <w:rPr>
          <w:rFonts w:ascii="Times New Roman" w:hAnsi="Times New Roman" w:cs="Times New Roman"/>
          <w:i/>
        </w:rPr>
        <w:t>=E</w:t>
      </w:r>
      <w:r w:rsidRPr="00292920">
        <w:rPr>
          <w:rFonts w:ascii="Times New Roman" w:hAnsi="Times New Roman" w:cs="Times New Roman"/>
          <w:i/>
          <w:vertAlign w:val="subscript"/>
        </w:rPr>
        <w:t>рс</w:t>
      </w:r>
      <w:r w:rsidRPr="00292920">
        <w:rPr>
          <w:rFonts w:ascii="Times New Roman" w:hAnsi="Times New Roman" w:cs="Times New Roman"/>
          <w:i/>
        </w:rPr>
        <w:t xml:space="preserve"> K</w:t>
      </w:r>
      <w:r w:rsidRPr="00292920">
        <w:rPr>
          <w:rFonts w:ascii="Times New Roman" w:hAnsi="Times New Roman" w:cs="Times New Roman"/>
          <w:i/>
          <w:vertAlign w:val="subscript"/>
        </w:rPr>
        <w:t>ц</w:t>
      </w:r>
      <w:r w:rsidRPr="00292920">
        <w:rPr>
          <w:rFonts w:ascii="Times New Roman" w:hAnsi="Times New Roman" w:cs="Times New Roman"/>
          <w:i/>
        </w:rPr>
        <w:t xml:space="preserve"> t</w:t>
      </w:r>
      <w:r w:rsidRPr="00292920">
        <w:rPr>
          <w:rFonts w:ascii="Times New Roman" w:hAnsi="Times New Roman" w:cs="Times New Roman"/>
          <w:i/>
          <w:vertAlign w:val="subscript"/>
        </w:rPr>
        <w:t>z</w:t>
      </w:r>
      <w:r w:rsidR="008E7EF0">
        <w:rPr>
          <w:rFonts w:ascii="Times New Roman" w:hAnsi="Times New Roman" w:cs="Times New Roman"/>
          <w:i/>
        </w:rPr>
        <w:t>.</w:t>
      </w:r>
    </w:p>
    <w:p w:rsidR="005A672C" w:rsidRPr="00292920" w:rsidRDefault="005A672C" w:rsidP="005A672C">
      <w:pPr>
        <w:ind w:right="2344" w:firstLine="426"/>
        <w:jc w:val="center"/>
        <w:rPr>
          <w:rFonts w:ascii="Times New Roman" w:hAnsi="Times New Roman" w:cs="Times New Roman"/>
          <w:i/>
          <w:vertAlign w:val="subscript"/>
        </w:rPr>
      </w:pPr>
    </w:p>
    <w:p w:rsidR="005A672C" w:rsidRPr="005A672C" w:rsidRDefault="005A672C" w:rsidP="008E7EF0">
      <w:pPr>
        <w:shd w:val="clear" w:color="auto" w:fill="FFFFFF"/>
        <w:ind w:right="7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lastRenderedPageBreak/>
        <w:t>Зная число ремонтов, годовую программу, выраженную в единицах ремонто-сложности по отдельным видам воздействия, и трудоемкости на ту же единицу по в</w:t>
      </w:r>
      <w:r w:rsidRPr="005A672C">
        <w:rPr>
          <w:rFonts w:ascii="Times New Roman" w:hAnsi="Times New Roman" w:cs="Times New Roman"/>
        </w:rPr>
        <w:t>и</w:t>
      </w:r>
      <w:r w:rsidRPr="005A672C">
        <w:rPr>
          <w:rFonts w:ascii="Times New Roman" w:hAnsi="Times New Roman" w:cs="Times New Roman"/>
        </w:rPr>
        <w:t>дам работ ремонтно-ме-ханического участка, составляют план-график ремонта техно</w:t>
      </w:r>
      <w:r w:rsidRPr="005A672C">
        <w:rPr>
          <w:rFonts w:ascii="Times New Roman" w:hAnsi="Times New Roman" w:cs="Times New Roman"/>
        </w:rPr>
        <w:softHyphen/>
        <w:t>логического оборудования.</w:t>
      </w:r>
    </w:p>
    <w:p w:rsidR="005A672C" w:rsidRPr="005A672C" w:rsidRDefault="005A672C" w:rsidP="008E7EF0">
      <w:pPr>
        <w:shd w:val="clear" w:color="auto" w:fill="FFFFFF"/>
        <w:ind w:right="25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Число станков на слесарно-механическом участке принима</w:t>
      </w:r>
      <w:r w:rsidRPr="005A672C">
        <w:rPr>
          <w:rFonts w:ascii="Times New Roman" w:hAnsi="Times New Roman" w:cs="Times New Roman"/>
        </w:rPr>
        <w:softHyphen/>
        <w:t xml:space="preserve">ют равным </w:t>
      </w:r>
      <w:r w:rsidRPr="005A672C">
        <w:rPr>
          <w:rFonts w:ascii="Times New Roman" w:hAnsi="Times New Roman" w:cs="Times New Roman"/>
          <w:iCs/>
        </w:rPr>
        <w:t>7...</w:t>
      </w:r>
      <w:r w:rsidRPr="005A672C">
        <w:rPr>
          <w:rFonts w:ascii="Times New Roman" w:hAnsi="Times New Roman" w:cs="Times New Roman"/>
        </w:rPr>
        <w:t>9% о</w:t>
      </w:r>
      <w:r w:rsidRPr="005A672C">
        <w:rPr>
          <w:rFonts w:ascii="Times New Roman" w:hAnsi="Times New Roman" w:cs="Times New Roman"/>
        </w:rPr>
        <w:t>б</w:t>
      </w:r>
      <w:r w:rsidRPr="005A672C">
        <w:rPr>
          <w:rFonts w:ascii="Times New Roman" w:hAnsi="Times New Roman" w:cs="Times New Roman"/>
        </w:rPr>
        <w:t>щего числа единиц обслуживаемого обо</w:t>
      </w:r>
      <w:r w:rsidRPr="005A672C">
        <w:rPr>
          <w:rFonts w:ascii="Times New Roman" w:hAnsi="Times New Roman" w:cs="Times New Roman"/>
        </w:rPr>
        <w:softHyphen/>
        <w:t>рудования в соотношении: токарные станки -52%, фрезер</w:t>
      </w:r>
      <w:r w:rsidRPr="005A672C">
        <w:rPr>
          <w:rFonts w:ascii="Times New Roman" w:hAnsi="Times New Roman" w:cs="Times New Roman"/>
        </w:rPr>
        <w:softHyphen/>
        <w:t>ные - 12, строгальные -10 и шлифовальные станки - 12%.</w:t>
      </w:r>
    </w:p>
    <w:p w:rsidR="005A672C" w:rsidRPr="005A672C" w:rsidRDefault="005A672C" w:rsidP="008E7EF0">
      <w:pPr>
        <w:shd w:val="clear" w:color="auto" w:fill="FFFFFF"/>
        <w:ind w:right="22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Число рабочих-станочников с учетом совмещения профессий принимают 0,8...0,9% на один основной станок при работе в одну смену. Число слесарей с учетом обслуживания санитарно-технического оборудования берут из расчета 150% числа ста</w:t>
      </w:r>
      <w:r w:rsidRPr="005A672C">
        <w:rPr>
          <w:rFonts w:ascii="Times New Roman" w:hAnsi="Times New Roman" w:cs="Times New Roman"/>
        </w:rPr>
        <w:softHyphen/>
        <w:t>ночников.</w:t>
      </w:r>
    </w:p>
    <w:p w:rsidR="005A672C" w:rsidRPr="005A672C" w:rsidRDefault="005A672C" w:rsidP="008E7EF0">
      <w:pPr>
        <w:shd w:val="clear" w:color="auto" w:fill="FFFFFF"/>
        <w:ind w:right="29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Оборудование слесарно-механического участка подсчитыва</w:t>
      </w:r>
      <w:r w:rsidRPr="005A672C">
        <w:rPr>
          <w:rFonts w:ascii="Times New Roman" w:hAnsi="Times New Roman" w:cs="Times New Roman"/>
        </w:rPr>
        <w:softHyphen/>
        <w:t>ют из расчета 12.. 15% общего числа станков основного про</w:t>
      </w:r>
      <w:r w:rsidRPr="005A672C">
        <w:rPr>
          <w:rFonts w:ascii="Times New Roman" w:hAnsi="Times New Roman" w:cs="Times New Roman"/>
        </w:rPr>
        <w:softHyphen/>
        <w:t>изводства и распределяют по видам в пр</w:t>
      </w:r>
      <w:r w:rsidRPr="005A672C">
        <w:rPr>
          <w:rFonts w:ascii="Times New Roman" w:hAnsi="Times New Roman" w:cs="Times New Roman"/>
        </w:rPr>
        <w:t>о</w:t>
      </w:r>
      <w:r w:rsidRPr="005A672C">
        <w:rPr>
          <w:rFonts w:ascii="Times New Roman" w:hAnsi="Times New Roman" w:cs="Times New Roman"/>
        </w:rPr>
        <w:t xml:space="preserve">центном отношении к общему числу: токарные станки </w:t>
      </w:r>
      <w:r>
        <w:rPr>
          <w:rFonts w:ascii="Times New Roman" w:hAnsi="Times New Roman" w:cs="Times New Roman"/>
        </w:rPr>
        <w:t>–</w:t>
      </w:r>
      <w:r w:rsidRPr="005A672C">
        <w:rPr>
          <w:rFonts w:ascii="Times New Roman" w:hAnsi="Times New Roman" w:cs="Times New Roman"/>
        </w:rPr>
        <w:t xml:space="preserve"> 56%; фрезерные</w:t>
      </w:r>
      <w:r>
        <w:rPr>
          <w:rFonts w:ascii="Times New Roman" w:hAnsi="Times New Roman" w:cs="Times New Roman"/>
        </w:rPr>
        <w:t xml:space="preserve"> – </w:t>
      </w:r>
      <w:r w:rsidRPr="005A672C">
        <w:rPr>
          <w:rFonts w:ascii="Times New Roman" w:hAnsi="Times New Roman" w:cs="Times New Roman"/>
        </w:rPr>
        <w:t>13, шли</w:t>
      </w:r>
      <w:r w:rsidRPr="005A672C">
        <w:rPr>
          <w:rFonts w:ascii="Times New Roman" w:hAnsi="Times New Roman" w:cs="Times New Roman"/>
        </w:rPr>
        <w:softHyphen/>
        <w:t>фовальные</w:t>
      </w:r>
      <w:r>
        <w:rPr>
          <w:rFonts w:ascii="Times New Roman" w:hAnsi="Times New Roman" w:cs="Times New Roman"/>
        </w:rPr>
        <w:t xml:space="preserve"> –</w:t>
      </w:r>
      <w:r w:rsidRPr="005A672C">
        <w:rPr>
          <w:rFonts w:ascii="Times New Roman" w:hAnsi="Times New Roman" w:cs="Times New Roman"/>
        </w:rPr>
        <w:t xml:space="preserve"> 14, сверлильные </w:t>
      </w:r>
      <w:r>
        <w:rPr>
          <w:rFonts w:ascii="Times New Roman" w:hAnsi="Times New Roman" w:cs="Times New Roman"/>
        </w:rPr>
        <w:t>–</w:t>
      </w:r>
      <w:r w:rsidRPr="005A672C">
        <w:rPr>
          <w:rFonts w:ascii="Times New Roman" w:hAnsi="Times New Roman" w:cs="Times New Roman"/>
        </w:rPr>
        <w:t xml:space="preserve"> 9 и строгально-долбежные станки </w:t>
      </w:r>
      <w:r>
        <w:rPr>
          <w:rFonts w:ascii="Times New Roman" w:hAnsi="Times New Roman" w:cs="Times New Roman"/>
        </w:rPr>
        <w:t>–</w:t>
      </w:r>
      <w:r w:rsidRPr="005A672C">
        <w:rPr>
          <w:rFonts w:ascii="Times New Roman" w:hAnsi="Times New Roman" w:cs="Times New Roman"/>
        </w:rPr>
        <w:t xml:space="preserve"> 8%.</w:t>
      </w:r>
    </w:p>
    <w:p w:rsidR="005A672C" w:rsidRPr="005A672C" w:rsidRDefault="005A672C" w:rsidP="008E7EF0">
      <w:pPr>
        <w:shd w:val="clear" w:color="auto" w:fill="FFFFFF"/>
        <w:ind w:right="65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Число заточных станков принимают 6...8% металлорежу</w:t>
      </w:r>
      <w:r w:rsidRPr="005A672C">
        <w:rPr>
          <w:rFonts w:ascii="Times New Roman" w:hAnsi="Times New Roman" w:cs="Times New Roman"/>
        </w:rPr>
        <w:softHyphen/>
        <w:t>щего оборудования предприятия и распределяют по видам так: универсально-заточных — 50%, заточных для сверл — 20 и то</w:t>
      </w:r>
      <w:r w:rsidRPr="005A672C">
        <w:rPr>
          <w:rFonts w:ascii="Times New Roman" w:hAnsi="Times New Roman" w:cs="Times New Roman"/>
        </w:rPr>
        <w:softHyphen/>
        <w:t>чильных для резцов — 30%.</w:t>
      </w:r>
    </w:p>
    <w:p w:rsidR="005A672C" w:rsidRDefault="005A672C" w:rsidP="008E7EF0">
      <w:pPr>
        <w:shd w:val="clear" w:color="auto" w:fill="FFFFFF"/>
        <w:ind w:right="50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Число рабочих-станочников должно соответствовать числу станков с учетом их загрузки и сменности работы. Слесарей (инструментальщиков и лекальщиков) должно быть 70% чис</w:t>
      </w:r>
      <w:r w:rsidRPr="005A672C">
        <w:rPr>
          <w:rFonts w:ascii="Times New Roman" w:hAnsi="Times New Roman" w:cs="Times New Roman"/>
        </w:rPr>
        <w:softHyphen/>
        <w:t>ла рабочих-станочников этого участка.</w:t>
      </w:r>
    </w:p>
    <w:p w:rsidR="005A672C" w:rsidRPr="005A672C" w:rsidRDefault="005A672C" w:rsidP="005A672C">
      <w:pPr>
        <w:shd w:val="clear" w:color="auto" w:fill="FFFFFF"/>
        <w:ind w:right="50" w:firstLine="426"/>
        <w:jc w:val="both"/>
        <w:rPr>
          <w:rFonts w:ascii="Times New Roman" w:hAnsi="Times New Roman" w:cs="Times New Roman"/>
        </w:rPr>
      </w:pPr>
    </w:p>
    <w:p w:rsidR="005A672C" w:rsidRPr="008E7EF0" w:rsidRDefault="005A672C" w:rsidP="00E95F0C">
      <w:pPr>
        <w:pStyle w:val="a9"/>
        <w:numPr>
          <w:ilvl w:val="1"/>
          <w:numId w:val="47"/>
        </w:numPr>
        <w:shd w:val="clear" w:color="auto" w:fill="FFFFFF"/>
        <w:ind w:right="32"/>
        <w:jc w:val="both"/>
        <w:rPr>
          <w:rFonts w:ascii="Arial" w:hAnsi="Arial" w:cs="Arial"/>
        </w:rPr>
      </w:pPr>
      <w:r w:rsidRPr="008E7EF0">
        <w:rPr>
          <w:rFonts w:ascii="Arial" w:hAnsi="Arial" w:cs="Arial"/>
          <w:b/>
          <w:i/>
        </w:rPr>
        <w:t>Организация работы складского хозяйства</w:t>
      </w:r>
    </w:p>
    <w:p w:rsidR="005A672C" w:rsidRDefault="005A672C" w:rsidP="005A672C">
      <w:pPr>
        <w:pStyle w:val="a9"/>
        <w:shd w:val="clear" w:color="auto" w:fill="FFFFFF"/>
        <w:ind w:right="32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 xml:space="preserve"> </w:t>
      </w:r>
    </w:p>
    <w:p w:rsidR="005A672C" w:rsidRPr="005A672C" w:rsidRDefault="005A672C" w:rsidP="005A672C">
      <w:pPr>
        <w:pStyle w:val="a9"/>
        <w:shd w:val="clear" w:color="auto" w:fill="FFFFFF"/>
        <w:ind w:left="0" w:right="32" w:firstLine="720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В ремонтном производстве обычно имеются склады двух типов: снабженческо-бытовые и произ</w:t>
      </w:r>
      <w:r w:rsidRPr="005A672C">
        <w:rPr>
          <w:rFonts w:ascii="Times New Roman" w:hAnsi="Times New Roman" w:cs="Times New Roman"/>
        </w:rPr>
        <w:softHyphen/>
        <w:t>водственные. К первым относятся склады запасных частей, ме</w:t>
      </w:r>
      <w:r w:rsidRPr="005A672C">
        <w:rPr>
          <w:rFonts w:ascii="Times New Roman" w:hAnsi="Times New Roman" w:cs="Times New Roman"/>
        </w:rPr>
        <w:softHyphen/>
        <w:t>таллов, лакокрасочных материалов (красок, кислот, химиче</w:t>
      </w:r>
      <w:r w:rsidRPr="005A672C">
        <w:rPr>
          <w:rFonts w:ascii="Times New Roman" w:hAnsi="Times New Roman" w:cs="Times New Roman"/>
        </w:rPr>
        <w:softHyphen/>
        <w:t>ских материалов и др.), лесомат</w:t>
      </w:r>
      <w:r w:rsidRPr="005A672C">
        <w:rPr>
          <w:rFonts w:ascii="Times New Roman" w:hAnsi="Times New Roman" w:cs="Times New Roman"/>
        </w:rPr>
        <w:t>е</w:t>
      </w:r>
      <w:r w:rsidRPr="005A672C">
        <w:rPr>
          <w:rFonts w:ascii="Times New Roman" w:hAnsi="Times New Roman" w:cs="Times New Roman"/>
        </w:rPr>
        <w:t>риалов, нефтепродуктов, твер</w:t>
      </w:r>
      <w:r w:rsidRPr="005A672C">
        <w:rPr>
          <w:rFonts w:ascii="Times New Roman" w:hAnsi="Times New Roman" w:cs="Times New Roman"/>
        </w:rPr>
        <w:softHyphen/>
        <w:t>дого топлива, ко вторым — склады объектов, ожида</w:t>
      </w:r>
      <w:r w:rsidRPr="005A672C">
        <w:rPr>
          <w:rFonts w:ascii="Times New Roman" w:hAnsi="Times New Roman" w:cs="Times New Roman"/>
        </w:rPr>
        <w:t>ю</w:t>
      </w:r>
      <w:r w:rsidRPr="005A672C">
        <w:rPr>
          <w:rFonts w:ascii="Times New Roman" w:hAnsi="Times New Roman" w:cs="Times New Roman"/>
        </w:rPr>
        <w:t>щих ре</w:t>
      </w:r>
      <w:r w:rsidRPr="005A672C">
        <w:rPr>
          <w:rFonts w:ascii="Times New Roman" w:hAnsi="Times New Roman" w:cs="Times New Roman"/>
        </w:rPr>
        <w:softHyphen/>
        <w:t>монта, накопления деталей, комплектовочный, готовой продук</w:t>
      </w:r>
      <w:r w:rsidRPr="005A672C">
        <w:rPr>
          <w:rFonts w:ascii="Times New Roman" w:hAnsi="Times New Roman" w:cs="Times New Roman"/>
        </w:rPr>
        <w:softHyphen/>
        <w:t>ции и утиля, а также цеховые кладовые, обеспечивающие про</w:t>
      </w:r>
      <w:r w:rsidRPr="005A672C">
        <w:rPr>
          <w:rFonts w:ascii="Times New Roman" w:hAnsi="Times New Roman" w:cs="Times New Roman"/>
        </w:rPr>
        <w:softHyphen/>
        <w:t>изводство нужными запасами матери</w:t>
      </w:r>
      <w:r w:rsidRPr="005A672C">
        <w:rPr>
          <w:rFonts w:ascii="Times New Roman" w:hAnsi="Times New Roman" w:cs="Times New Roman"/>
        </w:rPr>
        <w:t>а</w:t>
      </w:r>
      <w:r w:rsidRPr="005A672C">
        <w:rPr>
          <w:rFonts w:ascii="Times New Roman" w:hAnsi="Times New Roman" w:cs="Times New Roman"/>
        </w:rPr>
        <w:t>лов и деталей (двух-трехдневного запаса) и др.</w:t>
      </w:r>
    </w:p>
    <w:p w:rsidR="005A672C" w:rsidRPr="005A672C" w:rsidRDefault="005A672C" w:rsidP="005A672C">
      <w:pPr>
        <w:framePr w:h="1350" w:hSpace="40" w:vSpace="58" w:wrap="notBeside" w:vAnchor="text" w:hAnchor="page" w:x="1462" w:y="804"/>
        <w:ind w:firstLine="426"/>
        <w:rPr>
          <w:rFonts w:ascii="Times New Roman" w:hAnsi="Times New Roman" w:cs="Times New Roman"/>
        </w:rPr>
      </w:pPr>
    </w:p>
    <w:p w:rsidR="005A672C" w:rsidRPr="005A672C" w:rsidRDefault="008E7EF0" w:rsidP="005A672C">
      <w:pPr>
        <w:shd w:val="clear" w:color="auto" w:fill="FFFFFF"/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-24130</wp:posOffset>
            </wp:positionH>
            <wp:positionV relativeFrom="paragraph">
              <wp:posOffset>410210</wp:posOffset>
            </wp:positionV>
            <wp:extent cx="5943600" cy="1371600"/>
            <wp:effectExtent l="1905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18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672C" w:rsidRPr="005A672C">
        <w:rPr>
          <w:rFonts w:ascii="Times New Roman" w:hAnsi="Times New Roman" w:cs="Times New Roman"/>
        </w:rPr>
        <w:t>Площадь производственных   складских   помещений   (в м</w:t>
      </w:r>
      <w:r w:rsidR="005A672C" w:rsidRPr="005A672C">
        <w:rPr>
          <w:rFonts w:ascii="Times New Roman" w:hAnsi="Times New Roman" w:cs="Times New Roman"/>
          <w:vertAlign w:val="superscript"/>
        </w:rPr>
        <w:t>2</w:t>
      </w:r>
      <w:r w:rsidR="005A672C" w:rsidRPr="005A672C">
        <w:rPr>
          <w:rFonts w:ascii="Times New Roman" w:hAnsi="Times New Roman" w:cs="Times New Roman"/>
        </w:rPr>
        <w:t>) подсчитывают в зав</w:t>
      </w:r>
      <w:r w:rsidR="005A672C" w:rsidRPr="005A672C">
        <w:rPr>
          <w:rFonts w:ascii="Times New Roman" w:hAnsi="Times New Roman" w:cs="Times New Roman"/>
        </w:rPr>
        <w:t>и</w:t>
      </w:r>
      <w:r w:rsidR="005A672C" w:rsidRPr="005A672C">
        <w:rPr>
          <w:rFonts w:ascii="Times New Roman" w:hAnsi="Times New Roman" w:cs="Times New Roman"/>
        </w:rPr>
        <w:t>симости от массы  хранимых материалов (деталей, агрегатов)</w:t>
      </w:r>
    </w:p>
    <w:p w:rsidR="005A672C" w:rsidRPr="005A672C" w:rsidRDefault="005A672C" w:rsidP="005A672C">
      <w:pPr>
        <w:shd w:val="clear" w:color="auto" w:fill="FFFFFF"/>
        <w:ind w:right="29" w:firstLine="426"/>
        <w:jc w:val="both"/>
        <w:rPr>
          <w:rFonts w:ascii="Times New Roman" w:hAnsi="Times New Roman" w:cs="Times New Roman"/>
        </w:rPr>
      </w:pPr>
    </w:p>
    <w:p w:rsidR="005A672C" w:rsidRPr="005A672C" w:rsidRDefault="005A672C" w:rsidP="008E7EF0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  <w:b/>
        </w:rPr>
        <w:t>Инструментальное хозяйство.</w:t>
      </w:r>
      <w:r w:rsidRPr="005A672C">
        <w:rPr>
          <w:rFonts w:ascii="Times New Roman" w:hAnsi="Times New Roman" w:cs="Times New Roman"/>
        </w:rPr>
        <w:t xml:space="preserve"> Эта служба занимается при</w:t>
      </w:r>
      <w:r w:rsidRPr="005A672C">
        <w:rPr>
          <w:rFonts w:ascii="Times New Roman" w:hAnsi="Times New Roman" w:cs="Times New Roman"/>
        </w:rPr>
        <w:softHyphen/>
        <w:t>обретением и созд</w:t>
      </w:r>
      <w:r w:rsidRPr="005A672C">
        <w:rPr>
          <w:rFonts w:ascii="Times New Roman" w:hAnsi="Times New Roman" w:cs="Times New Roman"/>
        </w:rPr>
        <w:t>а</w:t>
      </w:r>
      <w:r w:rsidRPr="005A672C">
        <w:rPr>
          <w:rFonts w:ascii="Times New Roman" w:hAnsi="Times New Roman" w:cs="Times New Roman"/>
        </w:rPr>
        <w:t>нием необходимых запасов инструмента и приспособлений, снабжением ими рабочих мест, ремонтом и заточкой инструмента. Она включает в себя: инструментально-раздаточную кладовую, центральный инструментальный склад, слесарно-механический и заточной участки.</w:t>
      </w:r>
    </w:p>
    <w:p w:rsidR="005A672C" w:rsidRPr="005A672C" w:rsidRDefault="005A672C" w:rsidP="008E7EF0">
      <w:pPr>
        <w:shd w:val="clear" w:color="auto" w:fill="FFFFFF"/>
        <w:ind w:right="277" w:firstLine="567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Нормы расхода инструмента Н</w:t>
      </w:r>
      <w:r w:rsidRPr="005A672C">
        <w:rPr>
          <w:rFonts w:ascii="Times New Roman" w:hAnsi="Times New Roman" w:cs="Times New Roman"/>
          <w:vertAlign w:val="subscript"/>
        </w:rPr>
        <w:t>и</w:t>
      </w:r>
      <w:r w:rsidRPr="005A672C">
        <w:rPr>
          <w:rFonts w:ascii="Times New Roman" w:hAnsi="Times New Roman" w:cs="Times New Roman"/>
        </w:rPr>
        <w:t xml:space="preserve"> рассчитывают на 100 ре</w:t>
      </w:r>
      <w:r w:rsidRPr="005A672C">
        <w:rPr>
          <w:rFonts w:ascii="Times New Roman" w:hAnsi="Times New Roman" w:cs="Times New Roman"/>
        </w:rPr>
        <w:softHyphen/>
        <w:t>монтируемых объектов по формуле</w:t>
      </w:r>
    </w:p>
    <w:p w:rsidR="005A672C" w:rsidRPr="005A672C" w:rsidRDefault="005A672C" w:rsidP="005A672C">
      <w:pPr>
        <w:ind w:firstLine="426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-167005</wp:posOffset>
            </wp:positionH>
            <wp:positionV relativeFrom="paragraph">
              <wp:posOffset>60960</wp:posOffset>
            </wp:positionV>
            <wp:extent cx="5753100" cy="838200"/>
            <wp:effectExtent l="1905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bright="-12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672C" w:rsidRPr="005A672C" w:rsidRDefault="005A672C" w:rsidP="005A672C">
      <w:pPr>
        <w:shd w:val="clear" w:color="auto" w:fill="FFFFFF"/>
        <w:ind w:right="274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Указанная зависимость расхода инструмента может отно</w:t>
      </w:r>
      <w:r w:rsidRPr="005A672C">
        <w:rPr>
          <w:rFonts w:ascii="Times New Roman" w:hAnsi="Times New Roman" w:cs="Times New Roman"/>
        </w:rPr>
        <w:softHyphen/>
        <w:t>ситься и к 100 усло</w:t>
      </w:r>
      <w:r w:rsidRPr="005A672C">
        <w:rPr>
          <w:rFonts w:ascii="Times New Roman" w:hAnsi="Times New Roman" w:cs="Times New Roman"/>
        </w:rPr>
        <w:t>в</w:t>
      </w:r>
      <w:r w:rsidRPr="005A672C">
        <w:rPr>
          <w:rFonts w:ascii="Times New Roman" w:hAnsi="Times New Roman" w:cs="Times New Roman"/>
        </w:rPr>
        <w:t>ным ремонтам.</w:t>
      </w:r>
    </w:p>
    <w:p w:rsidR="005A672C" w:rsidRPr="005A672C" w:rsidRDefault="008E7EF0" w:rsidP="005A672C">
      <w:pPr>
        <w:shd w:val="clear" w:color="auto" w:fill="FFFFFF"/>
        <w:ind w:right="284"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-33655</wp:posOffset>
            </wp:positionH>
            <wp:positionV relativeFrom="paragraph">
              <wp:posOffset>293370</wp:posOffset>
            </wp:positionV>
            <wp:extent cx="5762625" cy="847725"/>
            <wp:effectExtent l="19050" t="0" r="9525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672C" w:rsidRPr="005A672C">
        <w:rPr>
          <w:rFonts w:ascii="Times New Roman" w:hAnsi="Times New Roman" w:cs="Times New Roman"/>
        </w:rPr>
        <w:t>Потребное число инструмента в год для ремонтного пред</w:t>
      </w:r>
      <w:r w:rsidR="005A672C" w:rsidRPr="005A672C">
        <w:rPr>
          <w:rFonts w:ascii="Times New Roman" w:hAnsi="Times New Roman" w:cs="Times New Roman"/>
        </w:rPr>
        <w:softHyphen/>
        <w:t>приятия</w:t>
      </w:r>
    </w:p>
    <w:p w:rsidR="005A672C" w:rsidRPr="005A672C" w:rsidRDefault="005A672C" w:rsidP="005A672C">
      <w:pPr>
        <w:ind w:right="61" w:firstLine="426"/>
        <w:rPr>
          <w:rFonts w:ascii="Times New Roman" w:hAnsi="Times New Roman" w:cs="Times New Roman"/>
        </w:rPr>
      </w:pPr>
    </w:p>
    <w:p w:rsidR="005A672C" w:rsidRPr="005A672C" w:rsidRDefault="005A672C" w:rsidP="005A672C">
      <w:pPr>
        <w:shd w:val="clear" w:color="auto" w:fill="FFFFFF"/>
        <w:ind w:right="263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При укрупненных расчетах число необходимого инструмен</w:t>
      </w:r>
      <w:r w:rsidRPr="005A672C">
        <w:rPr>
          <w:rFonts w:ascii="Times New Roman" w:hAnsi="Times New Roman" w:cs="Times New Roman"/>
        </w:rPr>
        <w:softHyphen/>
        <w:t>та и приспособлений рекомендуется определять в процентном соотношении от годовых расходов (по стоимости) по каждой категории инструмента: режущий — 40%; мерительный—14, приспособления — 16, абразивы — 20 и остальной инструмент — 10%.</w:t>
      </w:r>
    </w:p>
    <w:p w:rsidR="005A672C" w:rsidRPr="005A672C" w:rsidRDefault="005A672C" w:rsidP="005A672C">
      <w:pPr>
        <w:shd w:val="clear" w:color="auto" w:fill="FFFFFF"/>
        <w:ind w:right="259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Инструментально-раздаточные кладовые (ИРК) должны постоянно следить за заменой изношенного инструмента и его заточкой. Для бесперебойного снабжения рабочих мест инст</w:t>
      </w:r>
      <w:r w:rsidRPr="005A672C">
        <w:rPr>
          <w:rFonts w:ascii="Times New Roman" w:hAnsi="Times New Roman" w:cs="Times New Roman"/>
        </w:rPr>
        <w:softHyphen/>
        <w:t>рументом в ИРК должен предусматриваться его месячный запас.</w:t>
      </w:r>
    </w:p>
    <w:p w:rsidR="005A672C" w:rsidRPr="005A672C" w:rsidRDefault="005A672C" w:rsidP="005A672C">
      <w:pPr>
        <w:shd w:val="clear" w:color="auto" w:fill="FFFFFF"/>
        <w:ind w:right="252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Площадь ИРК устанавливают из расчета: 3 м</w:t>
      </w:r>
      <w:r w:rsidRPr="005A672C">
        <w:rPr>
          <w:rFonts w:ascii="Times New Roman" w:hAnsi="Times New Roman" w:cs="Times New Roman"/>
          <w:vertAlign w:val="superscript"/>
        </w:rPr>
        <w:t>2</w:t>
      </w:r>
      <w:r w:rsidRPr="005A672C">
        <w:rPr>
          <w:rFonts w:ascii="Times New Roman" w:hAnsi="Times New Roman" w:cs="Times New Roman"/>
        </w:rPr>
        <w:t xml:space="preserve"> стеллажей (1 м</w:t>
      </w:r>
      <w:r w:rsidRPr="005A672C">
        <w:rPr>
          <w:rFonts w:ascii="Times New Roman" w:hAnsi="Times New Roman" w:cs="Times New Roman"/>
          <w:vertAlign w:val="superscript"/>
        </w:rPr>
        <w:t>2</w:t>
      </w:r>
      <w:r w:rsidRPr="005A672C">
        <w:rPr>
          <w:rFonts w:ascii="Times New Roman" w:hAnsi="Times New Roman" w:cs="Times New Roman"/>
        </w:rPr>
        <w:t xml:space="preserve"> для приспособл</w:t>
      </w:r>
      <w:r w:rsidRPr="005A672C">
        <w:rPr>
          <w:rFonts w:ascii="Times New Roman" w:hAnsi="Times New Roman" w:cs="Times New Roman"/>
        </w:rPr>
        <w:t>е</w:t>
      </w:r>
      <w:r w:rsidRPr="005A672C">
        <w:rPr>
          <w:rFonts w:ascii="Times New Roman" w:hAnsi="Times New Roman" w:cs="Times New Roman"/>
        </w:rPr>
        <w:t>ний и 2 м</w:t>
      </w:r>
      <w:r w:rsidRPr="005A672C">
        <w:rPr>
          <w:rFonts w:ascii="Times New Roman" w:hAnsi="Times New Roman" w:cs="Times New Roman"/>
          <w:vertAlign w:val="superscript"/>
        </w:rPr>
        <w:t>2</w:t>
      </w:r>
      <w:r w:rsidRPr="005A672C">
        <w:rPr>
          <w:rFonts w:ascii="Times New Roman" w:hAnsi="Times New Roman" w:cs="Times New Roman"/>
        </w:rPr>
        <w:t xml:space="preserve"> для инструмента) на каждый станок механического цеха. Полученную площадь стеллажей делят на число ярусов (принимают 8...10) и для учета не</w:t>
      </w:r>
      <w:r w:rsidRPr="005A672C">
        <w:rPr>
          <w:rFonts w:ascii="Times New Roman" w:hAnsi="Times New Roman" w:cs="Times New Roman"/>
        </w:rPr>
        <w:softHyphen/>
        <w:t>обходимых проходов увеличивают в три раза.</w:t>
      </w:r>
    </w:p>
    <w:p w:rsidR="005A672C" w:rsidRDefault="005A672C" w:rsidP="005A672C">
      <w:pPr>
        <w:shd w:val="clear" w:color="auto" w:fill="FFFFFF"/>
        <w:ind w:right="4" w:firstLine="426"/>
        <w:jc w:val="both"/>
        <w:rPr>
          <w:rFonts w:ascii="Times New Roman" w:hAnsi="Times New Roman" w:cs="Times New Roman"/>
          <w:b/>
          <w:bCs/>
          <w:i/>
        </w:rPr>
      </w:pPr>
    </w:p>
    <w:p w:rsidR="005A672C" w:rsidRPr="008E7EF0" w:rsidRDefault="002A19B3" w:rsidP="005A672C">
      <w:pPr>
        <w:shd w:val="clear" w:color="auto" w:fill="FFFFFF"/>
        <w:ind w:right="4" w:firstLine="426"/>
        <w:jc w:val="both"/>
        <w:rPr>
          <w:rFonts w:ascii="Arial" w:hAnsi="Arial" w:cs="Arial"/>
          <w:b/>
          <w:bCs/>
        </w:rPr>
      </w:pPr>
      <w:r w:rsidRPr="008E7EF0">
        <w:rPr>
          <w:rFonts w:ascii="Arial" w:hAnsi="Arial" w:cs="Arial"/>
          <w:b/>
          <w:bCs/>
        </w:rPr>
        <w:t>3.</w:t>
      </w:r>
      <w:r w:rsidR="005A672C" w:rsidRPr="008E7EF0">
        <w:rPr>
          <w:rFonts w:ascii="Arial" w:hAnsi="Arial" w:cs="Arial"/>
          <w:b/>
          <w:bCs/>
        </w:rPr>
        <w:t>3</w:t>
      </w:r>
      <w:r w:rsidR="00292920" w:rsidRPr="008E7EF0">
        <w:rPr>
          <w:rFonts w:ascii="Arial" w:hAnsi="Arial" w:cs="Arial"/>
          <w:b/>
          <w:bCs/>
        </w:rPr>
        <w:t>.</w:t>
      </w:r>
      <w:r w:rsidR="005A672C" w:rsidRPr="008E7EF0">
        <w:rPr>
          <w:rFonts w:ascii="Arial" w:hAnsi="Arial" w:cs="Arial"/>
          <w:b/>
          <w:bCs/>
        </w:rPr>
        <w:t xml:space="preserve"> Организация работы внутрипроизводственного транспорта</w:t>
      </w:r>
    </w:p>
    <w:p w:rsidR="005A672C" w:rsidRDefault="005A672C" w:rsidP="005A672C">
      <w:pPr>
        <w:shd w:val="clear" w:color="auto" w:fill="FFFFFF"/>
        <w:ind w:right="4" w:firstLine="426"/>
        <w:jc w:val="both"/>
        <w:rPr>
          <w:rFonts w:ascii="Times New Roman" w:hAnsi="Times New Roman" w:cs="Times New Roman"/>
          <w:b/>
          <w:bCs/>
          <w:i/>
        </w:rPr>
      </w:pPr>
    </w:p>
    <w:p w:rsidR="005A672C" w:rsidRPr="005A672C" w:rsidRDefault="005A672C" w:rsidP="005A672C">
      <w:pPr>
        <w:shd w:val="clear" w:color="auto" w:fill="FFFFFF"/>
        <w:ind w:right="4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  <w:bCs/>
        </w:rPr>
        <w:t xml:space="preserve"> </w:t>
      </w:r>
      <w:r w:rsidRPr="005A672C">
        <w:rPr>
          <w:rFonts w:ascii="Times New Roman" w:hAnsi="Times New Roman" w:cs="Times New Roman"/>
        </w:rPr>
        <w:t>В процессе ремонта машин перемещается большое количество различных грузов. Масса транспортируемых объектов за единицу времени (сутки, месяц, год) составляет грузооборот предприятия. Для перевоз</w:t>
      </w:r>
      <w:r w:rsidRPr="005A672C">
        <w:rPr>
          <w:rFonts w:ascii="Times New Roman" w:hAnsi="Times New Roman" w:cs="Times New Roman"/>
        </w:rPr>
        <w:softHyphen/>
        <w:t>ки грузов предприятия оснащают соответс</w:t>
      </w:r>
      <w:r w:rsidRPr="005A672C">
        <w:rPr>
          <w:rFonts w:ascii="Times New Roman" w:hAnsi="Times New Roman" w:cs="Times New Roman"/>
        </w:rPr>
        <w:t>т</w:t>
      </w:r>
      <w:r w:rsidRPr="005A672C">
        <w:rPr>
          <w:rFonts w:ascii="Times New Roman" w:hAnsi="Times New Roman" w:cs="Times New Roman"/>
        </w:rPr>
        <w:t>вующими транспорт</w:t>
      </w:r>
      <w:r w:rsidRPr="005A672C">
        <w:rPr>
          <w:rFonts w:ascii="Times New Roman" w:hAnsi="Times New Roman" w:cs="Times New Roman"/>
        </w:rPr>
        <w:softHyphen/>
        <w:t>ными средствами прерывного и непрерывного действия. К пер</w:t>
      </w:r>
      <w:r w:rsidRPr="005A672C">
        <w:rPr>
          <w:rFonts w:ascii="Times New Roman" w:hAnsi="Times New Roman" w:cs="Times New Roman"/>
        </w:rPr>
        <w:softHyphen/>
        <w:t>вым относятся автомобили, электрокары, рольганги, мостовые краны (кран-балки), рельс</w:t>
      </w:r>
      <w:r w:rsidRPr="005A672C">
        <w:rPr>
          <w:rFonts w:ascii="Times New Roman" w:hAnsi="Times New Roman" w:cs="Times New Roman"/>
        </w:rPr>
        <w:t>о</w:t>
      </w:r>
      <w:r w:rsidRPr="005A672C">
        <w:rPr>
          <w:rFonts w:ascii="Times New Roman" w:hAnsi="Times New Roman" w:cs="Times New Roman"/>
        </w:rPr>
        <w:t>вые и безрельсовые тележки и т. д., ко вторым — конвейеры и транспортеры.</w:t>
      </w:r>
    </w:p>
    <w:p w:rsidR="005A672C" w:rsidRPr="005A672C" w:rsidRDefault="005A672C" w:rsidP="005A672C">
      <w:pPr>
        <w:shd w:val="clear" w:color="auto" w:fill="FFFFFF"/>
        <w:ind w:right="50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Выбор тех или иных транспортных средств определяется грузопотоками, рассто</w:t>
      </w:r>
      <w:r w:rsidRPr="005A672C">
        <w:rPr>
          <w:rFonts w:ascii="Times New Roman" w:hAnsi="Times New Roman" w:cs="Times New Roman"/>
        </w:rPr>
        <w:t>я</w:t>
      </w:r>
      <w:r w:rsidRPr="005A672C">
        <w:rPr>
          <w:rFonts w:ascii="Times New Roman" w:hAnsi="Times New Roman" w:cs="Times New Roman"/>
        </w:rPr>
        <w:t>ниями транспортирования и характером перевозимых материалов. На небольших р</w:t>
      </w:r>
      <w:r w:rsidRPr="005A672C">
        <w:rPr>
          <w:rFonts w:ascii="Times New Roman" w:hAnsi="Times New Roman" w:cs="Times New Roman"/>
        </w:rPr>
        <w:t>е</w:t>
      </w:r>
      <w:r w:rsidRPr="005A672C">
        <w:rPr>
          <w:rFonts w:ascii="Times New Roman" w:hAnsi="Times New Roman" w:cs="Times New Roman"/>
        </w:rPr>
        <w:t>монтных предприя</w:t>
      </w:r>
      <w:r w:rsidRPr="005A672C">
        <w:rPr>
          <w:rFonts w:ascii="Times New Roman" w:hAnsi="Times New Roman" w:cs="Times New Roman"/>
        </w:rPr>
        <w:softHyphen/>
        <w:t>тиях основной вид транспортных средств — кран-балка, рель</w:t>
      </w:r>
      <w:r w:rsidRPr="005A672C">
        <w:rPr>
          <w:rFonts w:ascii="Times New Roman" w:hAnsi="Times New Roman" w:cs="Times New Roman"/>
        </w:rPr>
        <w:softHyphen/>
        <w:t>совые и безрельсовые тележки; на специализированных пред</w:t>
      </w:r>
      <w:r w:rsidRPr="005A672C">
        <w:rPr>
          <w:rFonts w:ascii="Times New Roman" w:hAnsi="Times New Roman" w:cs="Times New Roman"/>
        </w:rPr>
        <w:softHyphen/>
        <w:t>приятиях— .подвесные конве</w:t>
      </w:r>
      <w:r w:rsidRPr="005A672C">
        <w:rPr>
          <w:rFonts w:ascii="Times New Roman" w:hAnsi="Times New Roman" w:cs="Times New Roman"/>
        </w:rPr>
        <w:t>й</w:t>
      </w:r>
      <w:r w:rsidRPr="005A672C">
        <w:rPr>
          <w:rFonts w:ascii="Times New Roman" w:hAnsi="Times New Roman" w:cs="Times New Roman"/>
        </w:rPr>
        <w:t>еры и эстакады.</w:t>
      </w:r>
    </w:p>
    <w:p w:rsidR="005A672C" w:rsidRDefault="005A672C" w:rsidP="005A672C">
      <w:pPr>
        <w:shd w:val="clear" w:color="auto" w:fill="FFFFFF"/>
        <w:ind w:right="29" w:firstLine="426"/>
        <w:jc w:val="both"/>
        <w:rPr>
          <w:rFonts w:ascii="Times New Roman" w:hAnsi="Times New Roman" w:cs="Times New Roman"/>
        </w:rPr>
      </w:pPr>
      <w:r w:rsidRPr="005A672C">
        <w:rPr>
          <w:rFonts w:ascii="Times New Roman" w:hAnsi="Times New Roman" w:cs="Times New Roman"/>
        </w:rPr>
        <w:t>Число мобильных транспортных средств (электрокар) оп</w:t>
      </w:r>
      <w:r w:rsidRPr="005A672C">
        <w:rPr>
          <w:rFonts w:ascii="Times New Roman" w:hAnsi="Times New Roman" w:cs="Times New Roman"/>
        </w:rPr>
        <w:softHyphen/>
        <w:t>ределяют так:</w:t>
      </w:r>
    </w:p>
    <w:p w:rsidR="005A672C" w:rsidRDefault="005A672C" w:rsidP="005A672C">
      <w:pPr>
        <w:shd w:val="clear" w:color="auto" w:fill="FFFFFF"/>
        <w:ind w:right="29" w:firstLine="426"/>
        <w:jc w:val="both"/>
        <w:rPr>
          <w:rFonts w:ascii="Times New Roman" w:hAnsi="Times New Roman" w:cs="Times New Roman"/>
        </w:rPr>
      </w:pPr>
    </w:p>
    <w:p w:rsidR="005A672C" w:rsidRPr="003D75D0" w:rsidRDefault="005A672C" w:rsidP="008E7EF0">
      <w:pPr>
        <w:shd w:val="clear" w:color="auto" w:fill="FFFFFF"/>
        <w:ind w:right="29" w:firstLine="426"/>
        <w:jc w:val="center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  <w:sz w:val="28"/>
            <w:szCs w:val="28"/>
          </w:rPr>
          <m:t>М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O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 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г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η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В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р</m:t>
                </m:r>
              </m:sub>
            </m:sSub>
          </m:den>
        </m:f>
      </m:oMath>
      <w:r w:rsidR="008E7EF0">
        <w:rPr>
          <w:rFonts w:ascii="Times New Roman" w:hAnsi="Times New Roman" w:cs="Times New Roman"/>
        </w:rPr>
        <w:t>,</w:t>
      </w:r>
    </w:p>
    <w:p w:rsidR="003D75D0" w:rsidRPr="003D75D0" w:rsidRDefault="003D75D0" w:rsidP="005A672C">
      <w:pPr>
        <w:shd w:val="clear" w:color="auto" w:fill="FFFFFF"/>
        <w:ind w:right="29"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де Q</w:t>
      </w:r>
      <w:r>
        <w:rPr>
          <w:rFonts w:ascii="Times New Roman" w:hAnsi="Times New Roman" w:cs="Times New Roman"/>
          <w:vertAlign w:val="subscript"/>
        </w:rPr>
        <w:t>О</w:t>
      </w:r>
      <w:r>
        <w:rPr>
          <w:rFonts w:ascii="Times New Roman" w:hAnsi="Times New Roman" w:cs="Times New Roman"/>
        </w:rPr>
        <w:t xml:space="preserve"> – объем перевозок за сутки, т;</w:t>
      </w:r>
    </w:p>
    <w:p w:rsidR="003D75D0" w:rsidRDefault="003D75D0" w:rsidP="00292920">
      <w:pPr>
        <w:shd w:val="clear" w:color="auto" w:fill="FFFFFF"/>
        <w:ind w:right="29"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– время на один рейс, ч;</w:t>
      </w:r>
    </w:p>
    <w:p w:rsidR="003D75D0" w:rsidRPr="003D75D0" w:rsidRDefault="003D75D0" w:rsidP="00292920">
      <w:pPr>
        <w:shd w:val="clear" w:color="auto" w:fill="FFFFFF"/>
        <w:ind w:right="29"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>
        <w:rPr>
          <w:rFonts w:ascii="Times New Roman" w:hAnsi="Times New Roman" w:cs="Times New Roman"/>
          <w:vertAlign w:val="subscript"/>
        </w:rPr>
        <w:t>Р</w:t>
      </w:r>
      <w:r>
        <w:rPr>
          <w:rFonts w:ascii="Times New Roman" w:hAnsi="Times New Roman" w:cs="Times New Roman"/>
        </w:rPr>
        <w:t xml:space="preserve"> – рабочее время транспортирования грузов в течение суток, ч;</w:t>
      </w:r>
    </w:p>
    <w:p w:rsidR="003D75D0" w:rsidRDefault="003D75D0" w:rsidP="00292920">
      <w:pPr>
        <w:shd w:val="clear" w:color="auto" w:fill="FFFFFF"/>
        <w:ind w:right="29"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q – грузоподъемность транспортного средства по паспорту, т;</w:t>
      </w:r>
    </w:p>
    <w:p w:rsidR="003D75D0" w:rsidRPr="003D75D0" w:rsidRDefault="003D75D0" w:rsidP="00292920">
      <w:pPr>
        <w:shd w:val="clear" w:color="auto" w:fill="FFFFFF"/>
        <w:ind w:right="29"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</w:t>
      </w:r>
      <w:r>
        <w:rPr>
          <w:rFonts w:ascii="Times New Roman" w:hAnsi="Times New Roman" w:cs="Times New Roman"/>
          <w:vertAlign w:val="subscript"/>
        </w:rPr>
        <w:t>г</w:t>
      </w:r>
      <w:r>
        <w:rPr>
          <w:rFonts w:ascii="Times New Roman" w:hAnsi="Times New Roman" w:cs="Times New Roman"/>
        </w:rPr>
        <w:t xml:space="preserve"> – коэффициент использования грузоподъемности (0,8…0,9);</w:t>
      </w:r>
    </w:p>
    <w:p w:rsidR="005A672C" w:rsidRPr="003D75D0" w:rsidRDefault="003D75D0" w:rsidP="00292920">
      <w:pPr>
        <w:shd w:val="clear" w:color="auto" w:fill="FFFFFF"/>
        <w:ind w:right="29" w:firstLine="851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</w:t>
      </w:r>
      <w:r>
        <w:rPr>
          <w:rFonts w:ascii="Times New Roman" w:hAnsi="Times New Roman" w:cs="Times New Roman"/>
          <w:vertAlign w:val="subscript"/>
        </w:rPr>
        <w:t>в</w:t>
      </w:r>
      <w:r>
        <w:rPr>
          <w:rFonts w:ascii="Times New Roman" w:hAnsi="Times New Roman" w:cs="Times New Roman"/>
        </w:rPr>
        <w:t xml:space="preserve"> </w:t>
      </w:r>
      <w:r w:rsidR="00292920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</w:t>
      </w:r>
      <w:r w:rsidR="00292920">
        <w:rPr>
          <w:rFonts w:ascii="Times New Roman" w:hAnsi="Times New Roman" w:cs="Times New Roman"/>
        </w:rPr>
        <w:t>коэффициент использования рабочего времени (0,7…0,8).</w:t>
      </w:r>
    </w:p>
    <w:p w:rsidR="003237C5" w:rsidRPr="008E7EF0" w:rsidRDefault="002A19B3" w:rsidP="002A19B3">
      <w:pPr>
        <w:jc w:val="center"/>
        <w:rPr>
          <w:rFonts w:ascii="Arial" w:hAnsi="Arial" w:cs="Arial"/>
          <w:b/>
        </w:rPr>
      </w:pPr>
      <w:r w:rsidRPr="002A19B3">
        <w:rPr>
          <w:rFonts w:ascii="Times New Roman" w:hAnsi="Times New Roman" w:cs="Times New Roman"/>
          <w:bCs/>
          <w:u w:val="single"/>
        </w:rPr>
        <w:lastRenderedPageBreak/>
        <w:t xml:space="preserve">Лекция 4. </w:t>
      </w:r>
      <w:r>
        <w:rPr>
          <w:rFonts w:ascii="Times New Roman" w:hAnsi="Times New Roman" w:cs="Times New Roman"/>
          <w:bCs/>
          <w:u w:val="single"/>
        </w:rPr>
        <w:t xml:space="preserve"> </w:t>
      </w:r>
      <w:r w:rsidRPr="008E7EF0">
        <w:rPr>
          <w:rFonts w:ascii="Arial" w:hAnsi="Arial" w:cs="Arial"/>
          <w:bCs/>
          <w:u w:val="single"/>
        </w:rPr>
        <w:t>«</w:t>
      </w:r>
      <w:r w:rsidR="003237C5" w:rsidRPr="008E7EF0">
        <w:rPr>
          <w:rFonts w:ascii="Arial" w:hAnsi="Arial" w:cs="Arial"/>
          <w:b/>
          <w:bCs/>
        </w:rPr>
        <w:t>ОСОБЕННОСТИ ОРГАНИЗАЦИИ ТЕХНИЧЕСКОЙ ПОДГОТОВКИ</w:t>
      </w:r>
    </w:p>
    <w:p w:rsidR="003237C5" w:rsidRPr="008E7EF0" w:rsidRDefault="003237C5" w:rsidP="003237C5">
      <w:pPr>
        <w:shd w:val="clear" w:color="auto" w:fill="FFFFFF"/>
        <w:ind w:right="62"/>
        <w:jc w:val="center"/>
        <w:rPr>
          <w:rFonts w:ascii="Arial" w:hAnsi="Arial" w:cs="Arial"/>
          <w:b/>
        </w:rPr>
      </w:pPr>
      <w:r w:rsidRPr="008E7EF0">
        <w:rPr>
          <w:rFonts w:ascii="Arial" w:hAnsi="Arial" w:cs="Arial"/>
          <w:b/>
          <w:bCs/>
        </w:rPr>
        <w:t>И СОПРОВОЖДЕНИЯ РЕМОНТНО-ОБСЛУЖИВАЮЩЕГО</w:t>
      </w:r>
    </w:p>
    <w:p w:rsidR="003237C5" w:rsidRPr="008E7EF0" w:rsidRDefault="003237C5" w:rsidP="003237C5">
      <w:pPr>
        <w:shd w:val="clear" w:color="auto" w:fill="FFFFFF"/>
        <w:ind w:right="67"/>
        <w:jc w:val="center"/>
        <w:rPr>
          <w:rFonts w:ascii="Arial" w:hAnsi="Arial" w:cs="Arial"/>
          <w:b/>
          <w:bCs/>
        </w:rPr>
      </w:pPr>
      <w:r w:rsidRPr="008E7EF0">
        <w:rPr>
          <w:rFonts w:ascii="Arial" w:hAnsi="Arial" w:cs="Arial"/>
          <w:b/>
          <w:bCs/>
        </w:rPr>
        <w:t>ПРОИЗВОДСТВА</w:t>
      </w:r>
      <w:r w:rsidR="002A19B3" w:rsidRPr="008E7EF0">
        <w:rPr>
          <w:rFonts w:ascii="Arial" w:hAnsi="Arial" w:cs="Arial"/>
          <w:b/>
          <w:bCs/>
        </w:rPr>
        <w:t>»</w:t>
      </w:r>
    </w:p>
    <w:p w:rsidR="003237C5" w:rsidRPr="008E7EF0" w:rsidRDefault="003237C5" w:rsidP="003237C5">
      <w:pPr>
        <w:shd w:val="clear" w:color="auto" w:fill="FFFFFF"/>
        <w:ind w:left="1276" w:hanging="1276"/>
        <w:rPr>
          <w:rFonts w:ascii="Arial" w:hAnsi="Arial" w:cs="Arial"/>
          <w:bCs/>
          <w:i/>
          <w:u w:val="single"/>
        </w:rPr>
      </w:pPr>
    </w:p>
    <w:p w:rsidR="003237C5" w:rsidRPr="008E7EF0" w:rsidRDefault="002A19B3" w:rsidP="002A19B3">
      <w:pPr>
        <w:shd w:val="clear" w:color="auto" w:fill="FFFFFF"/>
        <w:ind w:left="1276" w:hanging="709"/>
        <w:rPr>
          <w:rFonts w:ascii="Arial" w:hAnsi="Arial" w:cs="Arial"/>
          <w:bCs/>
        </w:rPr>
      </w:pPr>
      <w:r w:rsidRPr="008E7EF0">
        <w:rPr>
          <w:rFonts w:ascii="Arial" w:hAnsi="Arial" w:cs="Arial"/>
          <w:b/>
          <w:bCs/>
        </w:rPr>
        <w:t>4.</w:t>
      </w:r>
      <w:r w:rsidR="003237C5" w:rsidRPr="008E7EF0">
        <w:rPr>
          <w:rFonts w:ascii="Arial" w:hAnsi="Arial" w:cs="Arial"/>
          <w:b/>
          <w:bCs/>
        </w:rPr>
        <w:t>1. Сущность и задачи технической подготовки производства</w:t>
      </w:r>
      <w:r w:rsidR="003237C5" w:rsidRPr="008E7EF0">
        <w:rPr>
          <w:rFonts w:ascii="Arial" w:hAnsi="Arial" w:cs="Arial"/>
          <w:bCs/>
        </w:rPr>
        <w:t>.</w:t>
      </w:r>
    </w:p>
    <w:p w:rsidR="003237C5" w:rsidRPr="003237C5" w:rsidRDefault="003237C5" w:rsidP="003237C5">
      <w:pPr>
        <w:shd w:val="clear" w:color="auto" w:fill="FFFFFF"/>
        <w:ind w:left="1276" w:hanging="1276"/>
        <w:rPr>
          <w:rFonts w:ascii="Times New Roman" w:hAnsi="Times New Roman" w:cs="Times New Roman"/>
        </w:rPr>
      </w:pPr>
    </w:p>
    <w:p w:rsidR="003237C5" w:rsidRPr="003237C5" w:rsidRDefault="003237C5" w:rsidP="008E7EF0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Совершенствованию ремонтно-обслуживающего производства на предприятиях технического сервиса способствует техническая подготовка, которая предшествует о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воению и ведению производства.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Техническая подготовка ремонтно-обслуживающего производства представляет собой комплекс мероприятий, включающий: 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обоснование эко</w:t>
      </w:r>
      <w:r w:rsidRPr="003237C5">
        <w:rPr>
          <w:rFonts w:ascii="Times New Roman" w:hAnsi="Times New Roman" w:cs="Times New Roman"/>
        </w:rPr>
        <w:softHyphen/>
        <w:t>номической целесообразности ремонта машин и их модерниз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ции (в преде</w:t>
      </w:r>
      <w:r w:rsidRPr="003237C5">
        <w:rPr>
          <w:rFonts w:ascii="Times New Roman" w:hAnsi="Times New Roman" w:cs="Times New Roman"/>
        </w:rPr>
        <w:softHyphen/>
        <w:t xml:space="preserve">лах оптимального послеремонтного ресурса); 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- разработку технологической документации на ремонт; 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разработку и совершенствование технологии вос</w:t>
      </w:r>
      <w:r w:rsidRPr="003237C5">
        <w:rPr>
          <w:rFonts w:ascii="Times New Roman" w:hAnsi="Times New Roman" w:cs="Times New Roman"/>
        </w:rPr>
        <w:softHyphen/>
        <w:t>становления;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- проектирование и изготовление технологической оснастки; 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- создание технических нормативов; 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отладку производственного процесса в целях достижения установленных ус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ий качества и эффективности.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  <w:u w:val="single"/>
        </w:rPr>
        <w:t>Основная задача технической подготовки производства</w:t>
      </w:r>
      <w:r w:rsidRPr="003237C5">
        <w:rPr>
          <w:rFonts w:ascii="Times New Roman" w:hAnsi="Times New Roman" w:cs="Times New Roman"/>
          <w:iCs/>
        </w:rPr>
        <w:t xml:space="preserve"> </w:t>
      </w:r>
      <w:r w:rsidRPr="003237C5">
        <w:rPr>
          <w:rFonts w:ascii="Times New Roman" w:hAnsi="Times New Roman" w:cs="Times New Roman"/>
        </w:rPr>
        <w:t>- обеспечение непреры</w:t>
      </w:r>
      <w:r w:rsidRPr="003237C5">
        <w:rPr>
          <w:rFonts w:ascii="Times New Roman" w:hAnsi="Times New Roman" w:cs="Times New Roman"/>
        </w:rPr>
        <w:t>в</w:t>
      </w:r>
      <w:r w:rsidRPr="003237C5">
        <w:rPr>
          <w:rFonts w:ascii="Times New Roman" w:hAnsi="Times New Roman" w:cs="Times New Roman"/>
        </w:rPr>
        <w:t>ного технического прогресса, что выражается в повышении качест</w:t>
      </w:r>
      <w:r w:rsidRPr="003237C5">
        <w:rPr>
          <w:rFonts w:ascii="Times New Roman" w:hAnsi="Times New Roman" w:cs="Times New Roman"/>
        </w:rPr>
        <w:softHyphen/>
        <w:t>ва ремонтно-обслуживающих работ и оказания услуг на предприятиях тех</w:t>
      </w:r>
      <w:r w:rsidRPr="003237C5">
        <w:rPr>
          <w:rFonts w:ascii="Times New Roman" w:hAnsi="Times New Roman" w:cs="Times New Roman"/>
        </w:rPr>
        <w:softHyphen/>
        <w:t>нического сервиса.</w:t>
      </w:r>
    </w:p>
    <w:p w:rsidR="003237C5" w:rsidRPr="003237C5" w:rsidRDefault="003237C5" w:rsidP="008E7EF0">
      <w:pPr>
        <w:shd w:val="clear" w:color="auto" w:fill="FFFFFF"/>
        <w:ind w:left="19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  <w:u w:val="single"/>
        </w:rPr>
        <w:t>Цель технической</w:t>
      </w:r>
      <w:r w:rsidRPr="003237C5">
        <w:rPr>
          <w:rFonts w:ascii="Times New Roman" w:hAnsi="Times New Roman" w:cs="Times New Roman"/>
          <w:iCs/>
        </w:rPr>
        <w:t xml:space="preserve"> подготовки </w:t>
      </w:r>
      <w:r w:rsidRPr="003237C5">
        <w:rPr>
          <w:rFonts w:ascii="Times New Roman" w:hAnsi="Times New Roman" w:cs="Times New Roman"/>
        </w:rPr>
        <w:t>- сокращение сроков освоения новой техники и технологии ремонтно-обслуживающих работ, полное ис</w:t>
      </w:r>
      <w:r w:rsidRPr="003237C5">
        <w:rPr>
          <w:rFonts w:ascii="Times New Roman" w:hAnsi="Times New Roman" w:cs="Times New Roman"/>
        </w:rPr>
        <w:softHyphen/>
        <w:t>пользование производственной мощности предприятия, улучшение результа</w:t>
      </w:r>
      <w:r w:rsidRPr="003237C5">
        <w:rPr>
          <w:rFonts w:ascii="Times New Roman" w:hAnsi="Times New Roman" w:cs="Times New Roman"/>
        </w:rPr>
        <w:softHyphen/>
        <w:t>тов хозяйственной деятельности.</w:t>
      </w:r>
    </w:p>
    <w:p w:rsidR="003237C5" w:rsidRPr="003237C5" w:rsidRDefault="003237C5" w:rsidP="008E7EF0">
      <w:pPr>
        <w:shd w:val="clear" w:color="auto" w:fill="FFFFFF"/>
        <w:ind w:left="43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ическую подготовку производства осуществляют по соответст</w:t>
      </w:r>
      <w:r w:rsidRPr="003237C5">
        <w:rPr>
          <w:rFonts w:ascii="Times New Roman" w:hAnsi="Times New Roman" w:cs="Times New Roman"/>
        </w:rPr>
        <w:softHyphen/>
        <w:t>вующим эт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пам, и она требует координации действий всех служб предпри</w:t>
      </w:r>
      <w:r w:rsidRPr="003237C5">
        <w:rPr>
          <w:rFonts w:ascii="Times New Roman" w:hAnsi="Times New Roman" w:cs="Times New Roman"/>
        </w:rPr>
        <w:softHyphen/>
        <w:t>ятия, сосредоточения и рационального использования финансовых и материальных ресурсов, прогнозирования технического развития предпри</w:t>
      </w:r>
      <w:r w:rsidRPr="003237C5">
        <w:rPr>
          <w:rFonts w:ascii="Times New Roman" w:hAnsi="Times New Roman" w:cs="Times New Roman"/>
        </w:rPr>
        <w:softHyphen/>
        <w:t>ятия, внедрения новой техники и прогрессивной техн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логии, научной орга</w:t>
      </w:r>
      <w:r w:rsidRPr="003237C5">
        <w:rPr>
          <w:rFonts w:ascii="Times New Roman" w:hAnsi="Times New Roman" w:cs="Times New Roman"/>
        </w:rPr>
        <w:softHyphen/>
        <w:t>низации труда и управления.</w:t>
      </w:r>
    </w:p>
    <w:p w:rsidR="003237C5" w:rsidRPr="003237C5" w:rsidRDefault="003237C5" w:rsidP="008E7EF0">
      <w:pPr>
        <w:shd w:val="clear" w:color="auto" w:fill="FFFFFF"/>
        <w:ind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 основу технической подготовки включается разработка нормативов затрат тр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да, запасных частей, ремонтных материалов, энергоресурсов, кото</w:t>
      </w:r>
      <w:r w:rsidRPr="003237C5">
        <w:rPr>
          <w:rFonts w:ascii="Times New Roman" w:hAnsi="Times New Roman" w:cs="Times New Roman"/>
        </w:rPr>
        <w:softHyphen/>
        <w:t>рые на основании и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пользования общих нормативов уточняются в зависимо</w:t>
      </w:r>
      <w:r w:rsidRPr="003237C5">
        <w:rPr>
          <w:rFonts w:ascii="Times New Roman" w:hAnsi="Times New Roman" w:cs="Times New Roman"/>
        </w:rPr>
        <w:softHyphen/>
        <w:t>сти от специфики производс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венных процессов на конкретном предприятии.</w:t>
      </w:r>
    </w:p>
    <w:p w:rsidR="003237C5" w:rsidRPr="003237C5" w:rsidRDefault="003237C5" w:rsidP="008E7EF0">
      <w:pPr>
        <w:shd w:val="clear" w:color="auto" w:fill="FFFFFF"/>
        <w:ind w:left="5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Техническая подготовка </w:t>
      </w:r>
      <w:r w:rsidRPr="003237C5">
        <w:rPr>
          <w:rFonts w:ascii="Times New Roman" w:hAnsi="Times New Roman" w:cs="Times New Roman"/>
        </w:rPr>
        <w:t>ремонтно-обслуживающего производства включает в с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бя конструкторскую, организационно-экономическую и технологическую части. В</w:t>
      </w:r>
      <w:r w:rsidRPr="003237C5">
        <w:rPr>
          <w:rFonts w:ascii="Times New Roman" w:hAnsi="Times New Roman" w:cs="Times New Roman"/>
        </w:rPr>
        <w:t>ы</w:t>
      </w:r>
      <w:r w:rsidRPr="003237C5">
        <w:rPr>
          <w:rFonts w:ascii="Times New Roman" w:hAnsi="Times New Roman" w:cs="Times New Roman"/>
        </w:rPr>
        <w:t>полняют ее непосредственно как на предприятии, так и в научно-исследовательских институтах и на машиноиспытательных станциях. В этой связи техническая подготовка разделяется на внезаводскую и внут</w:t>
      </w:r>
      <w:r w:rsidRPr="003237C5">
        <w:rPr>
          <w:rFonts w:ascii="Times New Roman" w:hAnsi="Times New Roman" w:cs="Times New Roman"/>
        </w:rPr>
        <w:softHyphen/>
        <w:t>ризаводскую.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сновным этапом внезаводской технической подготовки являются проведение научных исследований по совершенствованию производства и на основании этого ра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работка технической документации.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менительно к организации технического сервиса машин к внеза</w:t>
      </w:r>
      <w:r w:rsidRPr="003237C5">
        <w:rPr>
          <w:rFonts w:ascii="Times New Roman" w:hAnsi="Times New Roman" w:cs="Times New Roman"/>
        </w:rPr>
        <w:softHyphen/>
        <w:t>водской те</w:t>
      </w:r>
      <w:r w:rsidRPr="003237C5">
        <w:rPr>
          <w:rFonts w:ascii="Times New Roman" w:hAnsi="Times New Roman" w:cs="Times New Roman"/>
        </w:rPr>
        <w:t>х</w:t>
      </w:r>
      <w:r w:rsidRPr="003237C5">
        <w:rPr>
          <w:rFonts w:ascii="Times New Roman" w:hAnsi="Times New Roman" w:cs="Times New Roman"/>
        </w:rPr>
        <w:t xml:space="preserve">нической подготовке относят: 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- изучение основных параметров технико-экономической характеристики новых машин, технический сервис которых требуется организовать; 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теоретическое обоснование целесообразно</w:t>
      </w:r>
      <w:r w:rsidRPr="003237C5">
        <w:rPr>
          <w:rFonts w:ascii="Times New Roman" w:hAnsi="Times New Roman" w:cs="Times New Roman"/>
        </w:rPr>
        <w:softHyphen/>
        <w:t xml:space="preserve">сти ремонта машин (оказания других услуг); </w:t>
      </w:r>
    </w:p>
    <w:p w:rsidR="003237C5" w:rsidRPr="003237C5" w:rsidRDefault="003237C5" w:rsidP="008E7EF0">
      <w:pPr>
        <w:shd w:val="clear" w:color="auto" w:fill="FFFFFF"/>
        <w:ind w:left="10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теоретическое обоснование оп</w:t>
      </w:r>
      <w:r w:rsidRPr="003237C5">
        <w:rPr>
          <w:rFonts w:ascii="Times New Roman" w:hAnsi="Times New Roman" w:cs="Times New Roman"/>
        </w:rPr>
        <w:softHyphen/>
        <w:t>тимального качества ремонта машин и их частей.</w:t>
      </w:r>
    </w:p>
    <w:p w:rsidR="003237C5" w:rsidRPr="003237C5" w:rsidRDefault="003237C5" w:rsidP="008E7EF0">
      <w:pPr>
        <w:shd w:val="clear" w:color="auto" w:fill="FFFFFF"/>
        <w:ind w:left="24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lastRenderedPageBreak/>
        <w:t>Проведенные исследования являются основой для разработки техниче</w:t>
      </w:r>
      <w:r w:rsidRPr="003237C5">
        <w:rPr>
          <w:rFonts w:ascii="Times New Roman" w:hAnsi="Times New Roman" w:cs="Times New Roman"/>
        </w:rPr>
        <w:softHyphen/>
        <w:t>ского зад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я на организацию ремонта машин, технической документации, определения экон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мической эффективности работ.</w:t>
      </w:r>
    </w:p>
    <w:p w:rsidR="003237C5" w:rsidRPr="003237C5" w:rsidRDefault="003237C5" w:rsidP="008E7EF0">
      <w:pPr>
        <w:shd w:val="clear" w:color="auto" w:fill="FFFFFF"/>
        <w:ind w:left="38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нутризаводская техническая подготовка является непосредственным продолж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ем внезаводской и конкретизирует особенности организации производства на пре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приятии.</w:t>
      </w:r>
    </w:p>
    <w:p w:rsidR="003237C5" w:rsidRPr="003237C5" w:rsidRDefault="003237C5" w:rsidP="008E7EF0">
      <w:pPr>
        <w:shd w:val="clear" w:color="auto" w:fill="FFFFFF"/>
        <w:ind w:left="48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а стадии проектирования и создания новой техники техническая под</w:t>
      </w:r>
      <w:r w:rsidRPr="003237C5">
        <w:rPr>
          <w:rFonts w:ascii="Times New Roman" w:hAnsi="Times New Roman" w:cs="Times New Roman"/>
        </w:rPr>
        <w:softHyphen/>
        <w:t>готовка производства сводится к выполнению требований, обеспечивающих ремонтоприго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ность машины, которая заключается в предупреждении, обна</w:t>
      </w:r>
      <w:r w:rsidRPr="003237C5">
        <w:rPr>
          <w:rFonts w:ascii="Times New Roman" w:hAnsi="Times New Roman" w:cs="Times New Roman"/>
        </w:rPr>
        <w:softHyphen/>
        <w:t>ружении и устранении отказов и обуславливает подготовку технической до</w:t>
      </w:r>
      <w:r w:rsidRPr="003237C5">
        <w:rPr>
          <w:rFonts w:ascii="Times New Roman" w:hAnsi="Times New Roman" w:cs="Times New Roman"/>
        </w:rPr>
        <w:softHyphen/>
        <w:t>кументации на ремонтные возде</w:t>
      </w:r>
      <w:r w:rsidRPr="003237C5">
        <w:rPr>
          <w:rFonts w:ascii="Times New Roman" w:hAnsi="Times New Roman" w:cs="Times New Roman"/>
        </w:rPr>
        <w:t>й</w:t>
      </w:r>
      <w:r w:rsidRPr="003237C5">
        <w:rPr>
          <w:rFonts w:ascii="Times New Roman" w:hAnsi="Times New Roman" w:cs="Times New Roman"/>
        </w:rPr>
        <w:t>ствия.</w:t>
      </w:r>
    </w:p>
    <w:p w:rsidR="003237C5" w:rsidRPr="003237C5" w:rsidRDefault="003237C5" w:rsidP="008E7EF0">
      <w:pPr>
        <w:shd w:val="clear" w:color="auto" w:fill="FFFFFF"/>
        <w:tabs>
          <w:tab w:val="left" w:pos="1210"/>
          <w:tab w:val="left" w:pos="2155"/>
          <w:tab w:val="left" w:pos="3989"/>
          <w:tab w:val="left" w:pos="5179"/>
        </w:tabs>
        <w:ind w:left="53" w:right="-2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Следует отметить, что эффективность ремонтно-обслуживающего производства во многом определяется основами технической подготовки, закладываемой при раз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отке конструкторской документации на новую машину. Исходные материалы для технической подготовки производства фор</w:t>
      </w:r>
      <w:r w:rsidRPr="003237C5">
        <w:rPr>
          <w:rFonts w:ascii="Times New Roman" w:hAnsi="Times New Roman" w:cs="Times New Roman"/>
        </w:rPr>
        <w:softHyphen/>
        <w:t>мируют по результатам анализа: констру</w:t>
      </w:r>
      <w:r w:rsidRPr="003237C5">
        <w:rPr>
          <w:rFonts w:ascii="Times New Roman" w:hAnsi="Times New Roman" w:cs="Times New Roman"/>
        </w:rPr>
        <w:t>к</w:t>
      </w:r>
      <w:r w:rsidRPr="003237C5">
        <w:rPr>
          <w:rFonts w:ascii="Times New Roman" w:hAnsi="Times New Roman" w:cs="Times New Roman"/>
        </w:rPr>
        <w:t>торской документации основного производства, характеризующей технико-экономические параметры машины; ведомственных испытаний, учета характерных о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казов и износов, выявления причин, обусловливающих их проявление; государстве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ных испытаний машин на машиноиспытательных станциях по надежности и долгове</w:t>
      </w:r>
      <w:r w:rsidRPr="003237C5">
        <w:rPr>
          <w:rFonts w:ascii="Times New Roman" w:hAnsi="Times New Roman" w:cs="Times New Roman"/>
        </w:rPr>
        <w:t>ч</w:t>
      </w:r>
      <w:r w:rsidRPr="003237C5">
        <w:rPr>
          <w:rFonts w:ascii="Times New Roman" w:hAnsi="Times New Roman" w:cs="Times New Roman"/>
        </w:rPr>
        <w:t>ности агрегатов и деталей и эксплуатационных испытаний в течение первых двух лет. Одновременно подготавливаются материалы на основе научно-исследовательских 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от по анализу ремонтопригодности составных частей (по машинам-прототипам), из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чению результатов диагностирования отдельных агрегатов и прогнозированию их 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монтопригодности, изысканию и ап</w:t>
      </w:r>
      <w:r w:rsidRPr="003237C5">
        <w:rPr>
          <w:rFonts w:ascii="Times New Roman" w:hAnsi="Times New Roman" w:cs="Times New Roman"/>
        </w:rPr>
        <w:softHyphen/>
        <w:t>робации</w:t>
      </w:r>
      <w:r w:rsidRPr="003237C5">
        <w:rPr>
          <w:rFonts w:ascii="Times New Roman" w:hAnsi="Times New Roman" w:cs="Times New Roman"/>
        </w:rPr>
        <w:tab/>
        <w:t>новых технологических</w:t>
      </w:r>
      <w:r w:rsidRPr="003237C5">
        <w:rPr>
          <w:rFonts w:ascii="Times New Roman" w:hAnsi="Times New Roman" w:cs="Times New Roman"/>
        </w:rPr>
        <w:tab/>
        <w:t>способов восстановления работоспособности машины.</w:t>
      </w:r>
    </w:p>
    <w:p w:rsidR="003237C5" w:rsidRPr="003237C5" w:rsidRDefault="003237C5" w:rsidP="003237C5">
      <w:pPr>
        <w:shd w:val="clear" w:color="auto" w:fill="FFFFFF"/>
        <w:tabs>
          <w:tab w:val="left" w:pos="1210"/>
          <w:tab w:val="left" w:pos="2155"/>
          <w:tab w:val="left" w:pos="3989"/>
          <w:tab w:val="left" w:pos="5179"/>
        </w:tabs>
        <w:ind w:left="53"/>
        <w:jc w:val="both"/>
        <w:rPr>
          <w:rFonts w:ascii="Times New Roman" w:hAnsi="Times New Roman" w:cs="Times New Roman"/>
        </w:rPr>
      </w:pPr>
    </w:p>
    <w:p w:rsidR="003237C5" w:rsidRPr="008E7EF0" w:rsidRDefault="002A19B3" w:rsidP="003237C5">
      <w:pPr>
        <w:shd w:val="clear" w:color="auto" w:fill="FFFFFF"/>
        <w:ind w:left="5" w:right="10" w:firstLine="485"/>
        <w:jc w:val="both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4.</w:t>
      </w:r>
      <w:r w:rsidR="003237C5" w:rsidRPr="008E7EF0">
        <w:rPr>
          <w:rFonts w:ascii="Arial" w:hAnsi="Arial" w:cs="Arial"/>
          <w:b/>
        </w:rPr>
        <w:t>2. Конструкторская подготовка производства</w:t>
      </w:r>
    </w:p>
    <w:p w:rsidR="003237C5" w:rsidRPr="003237C5" w:rsidRDefault="003237C5" w:rsidP="003237C5">
      <w:pPr>
        <w:shd w:val="clear" w:color="auto" w:fill="FFFFFF"/>
        <w:ind w:left="5" w:right="10" w:firstLine="485"/>
        <w:jc w:val="both"/>
        <w:rPr>
          <w:rFonts w:ascii="Times New Roman" w:hAnsi="Times New Roman" w:cs="Times New Roman"/>
        </w:rPr>
      </w:pPr>
    </w:p>
    <w:p w:rsidR="003237C5" w:rsidRPr="003237C5" w:rsidRDefault="003237C5" w:rsidP="008E7EF0">
      <w:pPr>
        <w:shd w:val="clear" w:color="auto" w:fill="FFFFFF"/>
        <w:ind w:left="34" w:right="-2" w:firstLine="53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u w:val="single"/>
        </w:rPr>
        <w:t>Конструкторская подготовка производства</w:t>
      </w:r>
      <w:r w:rsidRPr="003237C5">
        <w:rPr>
          <w:rFonts w:ascii="Times New Roman" w:hAnsi="Times New Roman" w:cs="Times New Roman"/>
        </w:rPr>
        <w:t xml:space="preserve"> ставит своей целью разработать ко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структорскую документацию, регламен</w:t>
      </w:r>
      <w:r w:rsidRPr="003237C5">
        <w:rPr>
          <w:rFonts w:ascii="Times New Roman" w:hAnsi="Times New Roman" w:cs="Times New Roman"/>
        </w:rPr>
        <w:softHyphen/>
        <w:t>тирующую процесс восстановления деталей, ремонта и модер</w:t>
      </w:r>
      <w:r w:rsidRPr="003237C5">
        <w:rPr>
          <w:rFonts w:ascii="Times New Roman" w:hAnsi="Times New Roman" w:cs="Times New Roman"/>
        </w:rPr>
        <w:softHyphen/>
        <w:t>низации машин. Она должна отражать особенности технико-экономической характеристики машин вторичного производст</w:t>
      </w:r>
      <w:r w:rsidRPr="003237C5">
        <w:rPr>
          <w:rFonts w:ascii="Times New Roman" w:hAnsi="Times New Roman" w:cs="Times New Roman"/>
        </w:rPr>
        <w:softHyphen/>
        <w:t>ва, выпускаемых 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монтными предприятиями с улучшенным качеством.</w:t>
      </w:r>
    </w:p>
    <w:p w:rsidR="003237C5" w:rsidRPr="003237C5" w:rsidRDefault="003237C5" w:rsidP="008E7EF0">
      <w:pPr>
        <w:shd w:val="clear" w:color="auto" w:fill="FFFFFF"/>
        <w:ind w:left="43" w:right="-2" w:firstLine="53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сновной объем работ по конструкторской подготовке про</w:t>
      </w:r>
      <w:r w:rsidRPr="003237C5">
        <w:rPr>
          <w:rFonts w:ascii="Times New Roman" w:hAnsi="Times New Roman" w:cs="Times New Roman"/>
        </w:rPr>
        <w:softHyphen/>
        <w:t>изводства выполняется вне ремонтного предприятия в научно-исследовательских учреждениях, где разрабат</w:t>
      </w:r>
      <w:r w:rsidRPr="003237C5">
        <w:rPr>
          <w:rFonts w:ascii="Times New Roman" w:hAnsi="Times New Roman" w:cs="Times New Roman"/>
        </w:rPr>
        <w:t>ы</w:t>
      </w:r>
      <w:r w:rsidRPr="003237C5">
        <w:rPr>
          <w:rFonts w:ascii="Times New Roman" w:hAnsi="Times New Roman" w:cs="Times New Roman"/>
        </w:rPr>
        <w:t>вают техниче</w:t>
      </w:r>
      <w:r w:rsidRPr="003237C5">
        <w:rPr>
          <w:rFonts w:ascii="Times New Roman" w:hAnsi="Times New Roman" w:cs="Times New Roman"/>
        </w:rPr>
        <w:softHyphen/>
        <w:t>ское задание на машину вторичного производства. В задании указывают основные технико-экономические параметры отре</w:t>
      </w:r>
      <w:r w:rsidRPr="003237C5">
        <w:rPr>
          <w:rFonts w:ascii="Times New Roman" w:hAnsi="Times New Roman" w:cs="Times New Roman"/>
        </w:rPr>
        <w:softHyphen/>
        <w:t>монтированных машин, их отклон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я от параметров новых.</w:t>
      </w:r>
    </w:p>
    <w:p w:rsidR="003237C5" w:rsidRPr="003237C5" w:rsidRDefault="003237C5" w:rsidP="008E7EF0">
      <w:pPr>
        <w:shd w:val="clear" w:color="auto" w:fill="FFFFFF"/>
        <w:ind w:left="370" w:right="-2" w:firstLine="53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личают эксплуатационную и ремонтную документации.</w:t>
      </w:r>
    </w:p>
    <w:p w:rsidR="003237C5" w:rsidRPr="003237C5" w:rsidRDefault="003237C5" w:rsidP="008E7EF0">
      <w:pPr>
        <w:shd w:val="clear" w:color="auto" w:fill="FFFFFF"/>
        <w:ind w:left="58" w:right="-2" w:firstLine="53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/>
        </w:rPr>
        <w:t>Эксплуатационная документация включает</w:t>
      </w:r>
      <w:r w:rsidRPr="003237C5">
        <w:rPr>
          <w:rFonts w:ascii="Times New Roman" w:hAnsi="Times New Roman" w:cs="Times New Roman"/>
        </w:rPr>
        <w:t xml:space="preserve"> в себя техническое описание маш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ны, инструкцию по эксплуата</w:t>
      </w:r>
      <w:r w:rsidRPr="003237C5">
        <w:rPr>
          <w:rFonts w:ascii="Times New Roman" w:hAnsi="Times New Roman" w:cs="Times New Roman"/>
        </w:rPr>
        <w:softHyphen/>
        <w:t>ции и ТО, паспорт изделия и др. Она обычно не разраб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тыва</w:t>
      </w:r>
      <w:r w:rsidRPr="003237C5">
        <w:rPr>
          <w:rFonts w:ascii="Times New Roman" w:hAnsi="Times New Roman" w:cs="Times New Roman"/>
        </w:rPr>
        <w:softHyphen/>
        <w:t>ется, а лишь копируется и используется ремонтным производ</w:t>
      </w:r>
      <w:r w:rsidRPr="003237C5">
        <w:rPr>
          <w:rFonts w:ascii="Times New Roman" w:hAnsi="Times New Roman" w:cs="Times New Roman"/>
        </w:rPr>
        <w:softHyphen/>
        <w:t>ством. Изменения вносят в том случае, если машина проходит коренную модернизацию.</w:t>
      </w:r>
    </w:p>
    <w:p w:rsidR="003237C5" w:rsidRPr="003237C5" w:rsidRDefault="003237C5" w:rsidP="008E7EF0">
      <w:pPr>
        <w:shd w:val="clear" w:color="auto" w:fill="FFFFFF"/>
        <w:ind w:left="67" w:right="-2" w:firstLine="53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/>
        </w:rPr>
        <w:t>Ремонтная документация</w:t>
      </w:r>
      <w:r w:rsidRPr="003237C5">
        <w:rPr>
          <w:rFonts w:ascii="Times New Roman" w:hAnsi="Times New Roman" w:cs="Times New Roman"/>
        </w:rPr>
        <w:t xml:space="preserve"> содержит комплекты чертежей для ремонта, нормы расхода запасных частей и ре</w:t>
      </w:r>
      <w:r w:rsidRPr="003237C5">
        <w:rPr>
          <w:rFonts w:ascii="Times New Roman" w:hAnsi="Times New Roman" w:cs="Times New Roman"/>
        </w:rPr>
        <w:softHyphen/>
        <w:t>монтных материалов, технические условия на капитал</w:t>
      </w:r>
      <w:r w:rsidRPr="003237C5">
        <w:rPr>
          <w:rFonts w:ascii="Times New Roman" w:hAnsi="Times New Roman" w:cs="Times New Roman"/>
        </w:rPr>
        <w:t>ь</w:t>
      </w:r>
      <w:r w:rsidRPr="003237C5">
        <w:rPr>
          <w:rFonts w:ascii="Times New Roman" w:hAnsi="Times New Roman" w:cs="Times New Roman"/>
        </w:rPr>
        <w:t>ный ре</w:t>
      </w:r>
      <w:r w:rsidRPr="003237C5">
        <w:rPr>
          <w:rFonts w:ascii="Times New Roman" w:hAnsi="Times New Roman" w:cs="Times New Roman"/>
        </w:rPr>
        <w:softHyphen/>
        <w:t>монт, руководство по капитальному ремонту и документы на модернизацию машины.</w:t>
      </w:r>
    </w:p>
    <w:p w:rsidR="003237C5" w:rsidRPr="003237C5" w:rsidRDefault="003237C5" w:rsidP="008E7EF0">
      <w:pPr>
        <w:shd w:val="clear" w:color="auto" w:fill="FFFFFF"/>
        <w:ind w:left="72" w:right="-2" w:firstLine="53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работка ремонтной документации должна основываться на изучении ресурса деталей, узлов и агрегатов в условиях массовой эксплуатации с учетом зональных ос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бенностей ис</w:t>
      </w:r>
      <w:r w:rsidRPr="003237C5">
        <w:rPr>
          <w:rFonts w:ascii="Times New Roman" w:hAnsi="Times New Roman" w:cs="Times New Roman"/>
        </w:rPr>
        <w:softHyphen/>
        <w:t>пользования машин. При ее составлении учитываются данные испытаний техники, а также выборочных наблюдений за маши</w:t>
      </w:r>
      <w:r w:rsidRPr="003237C5">
        <w:rPr>
          <w:rFonts w:ascii="Times New Roman" w:hAnsi="Times New Roman" w:cs="Times New Roman"/>
        </w:rPr>
        <w:softHyphen/>
        <w:t xml:space="preserve">нами,   позволяющие   установить </w:t>
      </w:r>
      <w:r w:rsidRPr="003237C5">
        <w:rPr>
          <w:rFonts w:ascii="Times New Roman" w:hAnsi="Times New Roman" w:cs="Times New Roman"/>
        </w:rPr>
        <w:lastRenderedPageBreak/>
        <w:t>частоту и характер отказов, характерные производственные и эксплуатационные д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фекты и взносы.</w:t>
      </w:r>
    </w:p>
    <w:p w:rsidR="003237C5" w:rsidRPr="003237C5" w:rsidRDefault="003237C5" w:rsidP="003237C5">
      <w:pPr>
        <w:shd w:val="clear" w:color="auto" w:fill="FFFFFF"/>
        <w:ind w:left="5" w:right="10" w:firstLine="485"/>
        <w:jc w:val="both"/>
        <w:rPr>
          <w:rFonts w:ascii="Times New Roman" w:hAnsi="Times New Roman" w:cs="Times New Roman"/>
        </w:rPr>
      </w:pPr>
    </w:p>
    <w:p w:rsidR="008E7EF0" w:rsidRDefault="008E7EF0" w:rsidP="002A19B3">
      <w:pPr>
        <w:shd w:val="clear" w:color="auto" w:fill="FFFFFF"/>
        <w:ind w:firstLine="567"/>
        <w:rPr>
          <w:rFonts w:ascii="Arial" w:hAnsi="Arial" w:cs="Arial"/>
          <w:b/>
          <w:bCs/>
        </w:rPr>
      </w:pPr>
    </w:p>
    <w:p w:rsidR="003237C5" w:rsidRPr="008E7EF0" w:rsidRDefault="002A19B3" w:rsidP="002A19B3">
      <w:pPr>
        <w:shd w:val="clear" w:color="auto" w:fill="FFFFFF"/>
        <w:ind w:firstLine="567"/>
        <w:rPr>
          <w:rFonts w:ascii="Arial" w:hAnsi="Arial" w:cs="Arial"/>
          <w:b/>
          <w:bCs/>
        </w:rPr>
      </w:pPr>
      <w:r w:rsidRPr="008E7EF0">
        <w:rPr>
          <w:rFonts w:ascii="Arial" w:hAnsi="Arial" w:cs="Arial"/>
          <w:b/>
          <w:bCs/>
        </w:rPr>
        <w:t>4.3</w:t>
      </w:r>
      <w:r w:rsidR="003237C5" w:rsidRPr="008E7EF0">
        <w:rPr>
          <w:rFonts w:ascii="Arial" w:hAnsi="Arial" w:cs="Arial"/>
          <w:b/>
          <w:bCs/>
        </w:rPr>
        <w:t>. Организация технологической подготовки производства</w:t>
      </w:r>
    </w:p>
    <w:p w:rsidR="003237C5" w:rsidRPr="003237C5" w:rsidRDefault="003237C5" w:rsidP="003237C5">
      <w:pPr>
        <w:shd w:val="clear" w:color="auto" w:fill="FFFFFF"/>
        <w:rPr>
          <w:rFonts w:ascii="Times New Roman" w:hAnsi="Times New Roman" w:cs="Times New Roman"/>
        </w:rPr>
      </w:pP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  <w:u w:val="single"/>
        </w:rPr>
        <w:t xml:space="preserve">Технологическая подготовка </w:t>
      </w:r>
      <w:r w:rsidRPr="003237C5">
        <w:rPr>
          <w:rFonts w:ascii="Times New Roman" w:hAnsi="Times New Roman" w:cs="Times New Roman"/>
          <w:u w:val="single"/>
        </w:rPr>
        <w:t xml:space="preserve">производства </w:t>
      </w:r>
      <w:r w:rsidRPr="003237C5">
        <w:rPr>
          <w:rFonts w:ascii="Times New Roman" w:hAnsi="Times New Roman" w:cs="Times New Roman"/>
        </w:rPr>
        <w:t>- это со</w:t>
      </w:r>
      <w:r w:rsidRPr="003237C5">
        <w:rPr>
          <w:rFonts w:ascii="Times New Roman" w:hAnsi="Times New Roman" w:cs="Times New Roman"/>
        </w:rPr>
        <w:softHyphen/>
        <w:t>вокупность взаимосвязанных процессов, обеспечивающих технологическую готовность предприятий (или предпр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ятия) к выпуску изделия заданного ка</w:t>
      </w:r>
      <w:r w:rsidRPr="003237C5">
        <w:rPr>
          <w:rFonts w:ascii="Times New Roman" w:hAnsi="Times New Roman" w:cs="Times New Roman"/>
        </w:rPr>
        <w:softHyphen/>
        <w:t>чества при установленных сроках, объеме выпу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ка и затратах. Для этого ис</w:t>
      </w:r>
      <w:r w:rsidRPr="003237C5">
        <w:rPr>
          <w:rFonts w:ascii="Times New Roman" w:hAnsi="Times New Roman" w:cs="Times New Roman"/>
        </w:rPr>
        <w:softHyphen/>
        <w:t>пользуют данные типовых технологических карт, результаты научно-исследовательских работ, опыт промышленных предприятий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ческая подготовка включает разра</w:t>
      </w:r>
      <w:r w:rsidRPr="003237C5">
        <w:rPr>
          <w:rFonts w:ascii="Times New Roman" w:hAnsi="Times New Roman" w:cs="Times New Roman"/>
        </w:rPr>
        <w:softHyphen/>
        <w:t>ботку технологических операций, технологических и проектно-технологических документов, контрольную документ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цию по обеспечению и соблюдению дисциплины, изготовлению оснастки и вспомог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тельного обо</w:t>
      </w:r>
      <w:r w:rsidRPr="003237C5">
        <w:rPr>
          <w:rFonts w:ascii="Times New Roman" w:hAnsi="Times New Roman" w:cs="Times New Roman"/>
        </w:rPr>
        <w:softHyphen/>
        <w:t>рудования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Технологическая подготовка </w:t>
      </w:r>
      <w:r w:rsidRPr="003237C5">
        <w:rPr>
          <w:rFonts w:ascii="Times New Roman" w:hAnsi="Times New Roman" w:cs="Times New Roman"/>
        </w:rPr>
        <w:t>ремонтно-обслуживающего производства (РОП) с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стоит из необходимых работ, которые приводят производство в состояние готовности для ремонта изделий (или их частей) заданного объема к установ</w:t>
      </w:r>
      <w:r w:rsidRPr="003237C5">
        <w:rPr>
          <w:rFonts w:ascii="Times New Roman" w:hAnsi="Times New Roman" w:cs="Times New Roman"/>
        </w:rPr>
        <w:softHyphen/>
        <w:t>ленному сроку с оп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деленными показателями качества и наименьшими за</w:t>
      </w:r>
      <w:r w:rsidRPr="003237C5">
        <w:rPr>
          <w:rFonts w:ascii="Times New Roman" w:hAnsi="Times New Roman" w:cs="Times New Roman"/>
        </w:rPr>
        <w:softHyphen/>
        <w:t xml:space="preserve">тратами. 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ческая готовность производства характеризуется наличием производс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венного помещения с введенными в эксплуатацию средствами, технологического о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нащения и полным комплектом технологи</w:t>
      </w:r>
      <w:r w:rsidRPr="003237C5">
        <w:rPr>
          <w:rFonts w:ascii="Times New Roman" w:hAnsi="Times New Roman" w:cs="Times New Roman"/>
        </w:rPr>
        <w:softHyphen/>
        <w:t>ческой документации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ганизация технологической подготовки производства включает в се</w:t>
      </w:r>
      <w:r w:rsidRPr="003237C5">
        <w:rPr>
          <w:rFonts w:ascii="Times New Roman" w:hAnsi="Times New Roman" w:cs="Times New Roman"/>
        </w:rPr>
        <w:softHyphen/>
        <w:t>бя форм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рование или совершенствование структуры служб технологической подготовки про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водства и подготовки информационного, математического и технического обеспечения, необходимого для выполнения функций техно</w:t>
      </w:r>
      <w:r w:rsidRPr="003237C5">
        <w:rPr>
          <w:rFonts w:ascii="Times New Roman" w:hAnsi="Times New Roman" w:cs="Times New Roman"/>
        </w:rPr>
        <w:softHyphen/>
        <w:t>логической подготовки производства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работку новой технологии, как правило, начинают с изучения тех</w:t>
      </w:r>
      <w:r w:rsidRPr="003237C5">
        <w:rPr>
          <w:rFonts w:ascii="Times New Roman" w:hAnsi="Times New Roman" w:cs="Times New Roman"/>
        </w:rPr>
        <w:softHyphen/>
        <w:t>нологии 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готовления. Важным этапом в технологической подготовке произ</w:t>
      </w:r>
      <w:r w:rsidRPr="003237C5">
        <w:rPr>
          <w:rFonts w:ascii="Times New Roman" w:hAnsi="Times New Roman" w:cs="Times New Roman"/>
        </w:rPr>
        <w:softHyphen/>
        <w:t>водства   является   конструирование   оснастки,   приспособлений   и   других средств. При технологич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ской подготовке производства определяют трудо</w:t>
      </w:r>
      <w:r w:rsidRPr="003237C5">
        <w:rPr>
          <w:rFonts w:ascii="Times New Roman" w:hAnsi="Times New Roman" w:cs="Times New Roman"/>
        </w:rPr>
        <w:softHyphen/>
        <w:t>емкость на транспортирование, раз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атывают нестандартное оборудование, конструируют и изготавливают приспособл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я, повышающие производи</w:t>
      </w:r>
      <w:r w:rsidRPr="003237C5">
        <w:rPr>
          <w:rFonts w:ascii="Times New Roman" w:hAnsi="Times New Roman" w:cs="Times New Roman"/>
        </w:rPr>
        <w:softHyphen/>
        <w:t>тельность труда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ческая оснастка значительно повышает производительность труда. О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нако ее разработка и изготовление трудоемки и длительны. Доку</w:t>
      </w:r>
      <w:r w:rsidRPr="003237C5">
        <w:rPr>
          <w:rFonts w:ascii="Times New Roman" w:hAnsi="Times New Roman" w:cs="Times New Roman"/>
        </w:rPr>
        <w:softHyphen/>
        <w:t>ментацию на техно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гическую оснастку и нестандартное оборудование гото</w:t>
      </w:r>
      <w:r w:rsidRPr="003237C5">
        <w:rPr>
          <w:rFonts w:ascii="Times New Roman" w:hAnsi="Times New Roman" w:cs="Times New Roman"/>
        </w:rPr>
        <w:softHyphen/>
        <w:t>вят централизованно в научно-исследовательских институтах. Эта часть технологической подготовки тесно перепл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тается с конструкторской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Этапы технологической подготовки: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науч</w:t>
      </w:r>
      <w:r w:rsidRPr="003237C5">
        <w:rPr>
          <w:rFonts w:ascii="Times New Roman" w:hAnsi="Times New Roman" w:cs="Times New Roman"/>
        </w:rPr>
        <w:softHyphen/>
        <w:t>но-исследовательская работа в области совершенствования технологии ре</w:t>
      </w:r>
      <w:r w:rsidRPr="003237C5">
        <w:rPr>
          <w:rFonts w:ascii="Times New Roman" w:hAnsi="Times New Roman" w:cs="Times New Roman"/>
        </w:rPr>
        <w:softHyphen/>
        <w:t>монта и средств технического оснащения (СТО);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изучение дефектов и их сочетаний в деталях и сборочных единицах ремонтного фонда машин; разра</w:t>
      </w:r>
      <w:r w:rsidRPr="003237C5">
        <w:rPr>
          <w:rFonts w:ascii="Times New Roman" w:hAnsi="Times New Roman" w:cs="Times New Roman"/>
        </w:rPr>
        <w:softHyphen/>
        <w:t>ботка технологической документации по всей номенклатуре дет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лей и сбо</w:t>
      </w:r>
      <w:r w:rsidRPr="003237C5">
        <w:rPr>
          <w:rFonts w:ascii="Times New Roman" w:hAnsi="Times New Roman" w:cs="Times New Roman"/>
        </w:rPr>
        <w:softHyphen/>
        <w:t>рочных единиц и всей совокупности технологических воздействий с раз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откой трудовых и материальных нормативов;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выбор СТО (оборудова</w:t>
      </w:r>
      <w:r w:rsidRPr="003237C5">
        <w:rPr>
          <w:rFonts w:ascii="Times New Roman" w:hAnsi="Times New Roman" w:cs="Times New Roman"/>
        </w:rPr>
        <w:softHyphen/>
        <w:t>ния, оснастки, обрабатывающего и измерительного инс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 xml:space="preserve">румента); 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приобре</w:t>
      </w:r>
      <w:r w:rsidRPr="003237C5">
        <w:rPr>
          <w:rFonts w:ascii="Times New Roman" w:hAnsi="Times New Roman" w:cs="Times New Roman"/>
        </w:rPr>
        <w:softHyphen/>
        <w:t xml:space="preserve">тение промышленных СТО; 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проектирование СТО собственного изготовления;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разработка планов расположения оборудования;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- подготовка производственной площади для размещения оборудования; 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lastRenderedPageBreak/>
        <w:t>- планирование сроков, трудовых и материальных затрат вспомогательного п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изводства; изготовление непромышленных СТО;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 - создание производственных коммуни</w:t>
      </w:r>
      <w:r w:rsidRPr="003237C5">
        <w:rPr>
          <w:rFonts w:ascii="Times New Roman" w:hAnsi="Times New Roman" w:cs="Times New Roman"/>
        </w:rPr>
        <w:softHyphen/>
        <w:t>каций (подвод электроэнергии и теп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энергии, сжатого воздуха, технологи</w:t>
      </w:r>
      <w:r w:rsidRPr="003237C5">
        <w:rPr>
          <w:rFonts w:ascii="Times New Roman" w:hAnsi="Times New Roman" w:cs="Times New Roman"/>
        </w:rPr>
        <w:softHyphen/>
        <w:t>ческих газов, питьевой и технической воды, уст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 xml:space="preserve">новка общеобменной и местной вентиляции, прокладка канализации); 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монтаж оборудования; налад</w:t>
      </w:r>
      <w:r w:rsidRPr="003237C5">
        <w:rPr>
          <w:rFonts w:ascii="Times New Roman" w:hAnsi="Times New Roman" w:cs="Times New Roman"/>
        </w:rPr>
        <w:softHyphen/>
        <w:t>ка и ввод в эксплуатацию СТО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формлению документации на технологическую оснастку и нестан</w:t>
      </w:r>
      <w:r w:rsidRPr="003237C5">
        <w:rPr>
          <w:rFonts w:ascii="Times New Roman" w:hAnsi="Times New Roman" w:cs="Times New Roman"/>
        </w:rPr>
        <w:softHyphen/>
        <w:t>дартное об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рудование предшествуют следующие этапы: проектирование, из</w:t>
      </w:r>
      <w:r w:rsidRPr="003237C5">
        <w:rPr>
          <w:rFonts w:ascii="Times New Roman" w:hAnsi="Times New Roman" w:cs="Times New Roman"/>
        </w:rPr>
        <w:softHyphen/>
        <w:t>готовление опытной партии, поверка на производстве, внесение изменений по результатам проверки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К технологическим документам относят операционные и маршрутные карты, те</w:t>
      </w:r>
      <w:r w:rsidRPr="003237C5">
        <w:rPr>
          <w:rFonts w:ascii="Times New Roman" w:hAnsi="Times New Roman" w:cs="Times New Roman"/>
        </w:rPr>
        <w:t>х</w:t>
      </w:r>
      <w:r w:rsidRPr="003237C5">
        <w:rPr>
          <w:rFonts w:ascii="Times New Roman" w:hAnsi="Times New Roman" w:cs="Times New Roman"/>
        </w:rPr>
        <w:t>нологические инструкции и ведомость оснастки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работка технологии ремонта машин и восстановления деталей начинается с изучения технологии изготовления машин и деталей в машиностроительном произво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стве для получения аналогичных выходных параметров исходного образца маши</w:t>
      </w:r>
      <w:r w:rsidRPr="003237C5">
        <w:rPr>
          <w:rFonts w:ascii="Times New Roman" w:hAnsi="Times New Roman" w:cs="Times New Roman"/>
        </w:rPr>
        <w:softHyphen/>
        <w:t>ны. Подлежат изучению лишь те элементы, использование ко</w:t>
      </w:r>
      <w:r w:rsidRPr="003237C5">
        <w:rPr>
          <w:rFonts w:ascii="Times New Roman" w:hAnsi="Times New Roman" w:cs="Times New Roman"/>
        </w:rPr>
        <w:softHyphen/>
        <w:t>торых обеспечивает получ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е названных параметров. Если де</w:t>
      </w:r>
      <w:r w:rsidRPr="003237C5">
        <w:rPr>
          <w:rFonts w:ascii="Times New Roman" w:hAnsi="Times New Roman" w:cs="Times New Roman"/>
        </w:rPr>
        <w:softHyphen/>
        <w:t>таль, поступившая в ремонт (например, блок ц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линдров - на расточку и шлифовку), представляет собой полноценную заготовку, то нет необходимости изучать технологические операции и процессы её литья и другие, кот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рые предшествовали шли</w:t>
      </w:r>
      <w:r w:rsidRPr="003237C5">
        <w:rPr>
          <w:rFonts w:ascii="Times New Roman" w:hAnsi="Times New Roman" w:cs="Times New Roman"/>
        </w:rPr>
        <w:softHyphen/>
        <w:t>фованию на заводе-изготовителе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Мероприятия по повышению качества ремонта машин требуют систе</w:t>
      </w:r>
      <w:r w:rsidRPr="003237C5">
        <w:rPr>
          <w:rFonts w:ascii="Times New Roman" w:hAnsi="Times New Roman" w:cs="Times New Roman"/>
        </w:rPr>
        <w:softHyphen/>
        <w:t>матического соблюдения технологической дисциплины и составляют основу организации и фун</w:t>
      </w:r>
      <w:r w:rsidRPr="003237C5">
        <w:rPr>
          <w:rFonts w:ascii="Times New Roman" w:hAnsi="Times New Roman" w:cs="Times New Roman"/>
        </w:rPr>
        <w:t>к</w:t>
      </w:r>
      <w:r w:rsidRPr="003237C5">
        <w:rPr>
          <w:rFonts w:ascii="Times New Roman" w:hAnsi="Times New Roman" w:cs="Times New Roman"/>
        </w:rPr>
        <w:t>ционирования службы технического контроля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 разработке технологических процессов восстановления деталей необходимо проведение следующих основных этапов: анализ исходных дан</w:t>
      </w:r>
      <w:r w:rsidRPr="003237C5">
        <w:rPr>
          <w:rFonts w:ascii="Times New Roman" w:hAnsi="Times New Roman" w:cs="Times New Roman"/>
        </w:rPr>
        <w:softHyphen/>
        <w:t>ных для разработки те</w:t>
      </w:r>
      <w:r w:rsidRPr="003237C5">
        <w:rPr>
          <w:rFonts w:ascii="Times New Roman" w:hAnsi="Times New Roman" w:cs="Times New Roman"/>
        </w:rPr>
        <w:t>х</w:t>
      </w:r>
      <w:r w:rsidRPr="003237C5">
        <w:rPr>
          <w:rFonts w:ascii="Times New Roman" w:hAnsi="Times New Roman" w:cs="Times New Roman"/>
        </w:rPr>
        <w:t>нологического процесса; выбор действующего типо</w:t>
      </w:r>
      <w:r w:rsidRPr="003237C5">
        <w:rPr>
          <w:rFonts w:ascii="Times New Roman" w:hAnsi="Times New Roman" w:cs="Times New Roman"/>
        </w:rPr>
        <w:softHyphen/>
        <w:t>вого группового технологического процесса или поиск аналога единичного процесса, а также исходной заготовки и метода ее изготовления и технологи</w:t>
      </w:r>
      <w:r w:rsidRPr="003237C5">
        <w:rPr>
          <w:rFonts w:ascii="Times New Roman" w:hAnsi="Times New Roman" w:cs="Times New Roman"/>
        </w:rPr>
        <w:softHyphen/>
        <w:t>ческих баз; составление технологического маршрута об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отки; разработка технологических операций; нормирование технологических опе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ций; нор</w:t>
      </w:r>
      <w:r w:rsidRPr="003237C5">
        <w:rPr>
          <w:rFonts w:ascii="Times New Roman" w:hAnsi="Times New Roman" w:cs="Times New Roman"/>
        </w:rPr>
        <w:softHyphen/>
        <w:t>мирование  технологического  процесса;  определение требований  техники безопасности; расчет экономической эффективности технологических про</w:t>
      </w:r>
      <w:r w:rsidRPr="003237C5">
        <w:rPr>
          <w:rFonts w:ascii="Times New Roman" w:hAnsi="Times New Roman" w:cs="Times New Roman"/>
        </w:rPr>
        <w:softHyphen/>
        <w:t>цессов; оформление технологических процессов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Единая система технологической подготовки производства </w:t>
      </w:r>
      <w:r w:rsidRPr="003237C5">
        <w:rPr>
          <w:rFonts w:ascii="Times New Roman" w:hAnsi="Times New Roman" w:cs="Times New Roman"/>
        </w:rPr>
        <w:t>(ЕСТПП) - это уст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овленная государственными стандартами система организации и управления техно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гической подготовкой производства, непрерывно совер</w:t>
      </w:r>
      <w:r w:rsidRPr="003237C5">
        <w:rPr>
          <w:rFonts w:ascii="Times New Roman" w:hAnsi="Times New Roman" w:cs="Times New Roman"/>
        </w:rPr>
        <w:softHyphen/>
        <w:t>шенствуемая на основе дост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жений науки и техники, управляющая развити</w:t>
      </w:r>
      <w:r w:rsidRPr="003237C5">
        <w:rPr>
          <w:rFonts w:ascii="Times New Roman" w:hAnsi="Times New Roman" w:cs="Times New Roman"/>
        </w:rPr>
        <w:softHyphen/>
        <w:t>ем ТПП на разных уровнях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сновная цель ЕСТПП - обеспечение необходимых условий для дос</w:t>
      </w:r>
      <w:r w:rsidRPr="003237C5">
        <w:rPr>
          <w:rFonts w:ascii="Times New Roman" w:hAnsi="Times New Roman" w:cs="Times New Roman"/>
        </w:rPr>
        <w:softHyphen/>
        <w:t>тижения по</w:t>
      </w:r>
      <w:r w:rsidRPr="003237C5">
        <w:rPr>
          <w:rFonts w:ascii="Times New Roman" w:hAnsi="Times New Roman" w:cs="Times New Roman"/>
        </w:rPr>
        <w:t>л</w:t>
      </w:r>
      <w:r w:rsidRPr="003237C5">
        <w:rPr>
          <w:rFonts w:ascii="Times New Roman" w:hAnsi="Times New Roman" w:cs="Times New Roman"/>
        </w:rPr>
        <w:t>ной готовности любого типа производства к выпуску изделий заданного качества, в о</w:t>
      </w:r>
      <w:r w:rsidRPr="003237C5">
        <w:rPr>
          <w:rFonts w:ascii="Times New Roman" w:hAnsi="Times New Roman" w:cs="Times New Roman"/>
        </w:rPr>
        <w:t>п</w:t>
      </w:r>
      <w:r w:rsidRPr="003237C5">
        <w:rPr>
          <w:rFonts w:ascii="Times New Roman" w:hAnsi="Times New Roman" w:cs="Times New Roman"/>
        </w:rPr>
        <w:t>тимальные сроки при оптимальных затратах ресур</w:t>
      </w:r>
      <w:r w:rsidRPr="003237C5">
        <w:rPr>
          <w:rFonts w:ascii="Times New Roman" w:hAnsi="Times New Roman" w:cs="Times New Roman"/>
        </w:rPr>
        <w:softHyphen/>
        <w:t>сов. Система ЕСТПП призвана обе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печить: единый для каждого предпри</w:t>
      </w:r>
      <w:r w:rsidRPr="003237C5">
        <w:rPr>
          <w:rFonts w:ascii="Times New Roman" w:hAnsi="Times New Roman" w:cs="Times New Roman"/>
        </w:rPr>
        <w:softHyphen/>
        <w:t>ятия, организации системный подход к выбору, применению методов и средств ТПП, соответствующих передовым достижениям на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ки, техники и производства; высокую приспособленность производства к непрерывн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му его совершенствованию, быстрой переналадке на выпуск более совершенной техн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ки; рациональную организацию механизированного и автоматизиро</w:t>
      </w:r>
      <w:r w:rsidRPr="003237C5">
        <w:rPr>
          <w:rFonts w:ascii="Times New Roman" w:hAnsi="Times New Roman" w:cs="Times New Roman"/>
        </w:rPr>
        <w:softHyphen/>
        <w:t>ванного выполн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я комплекса инженерно-технических работ, в том числе автоматизацию конструи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ания объектов и средств производства, разработ</w:t>
      </w:r>
      <w:r w:rsidRPr="003237C5">
        <w:rPr>
          <w:rFonts w:ascii="Times New Roman" w:hAnsi="Times New Roman" w:cs="Times New Roman"/>
        </w:rPr>
        <w:softHyphen/>
        <w:t>ки технологических процессов упра</w:t>
      </w:r>
      <w:r w:rsidRPr="003237C5">
        <w:rPr>
          <w:rFonts w:ascii="Times New Roman" w:hAnsi="Times New Roman" w:cs="Times New Roman"/>
        </w:rPr>
        <w:t>в</w:t>
      </w:r>
      <w:r w:rsidRPr="003237C5">
        <w:rPr>
          <w:rFonts w:ascii="Times New Roman" w:hAnsi="Times New Roman" w:cs="Times New Roman"/>
        </w:rPr>
        <w:t>ления ТПП; взаимосвязь ТПП с другими АСУ и техсистемами; высокую эффективность ТПП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ческая подготовка ремонтно-обслуживаюшего производства составляет (по отчетным данным) до 20% себестоимости товарной продук</w:t>
      </w:r>
      <w:r w:rsidRPr="003237C5">
        <w:rPr>
          <w:rFonts w:ascii="Times New Roman" w:hAnsi="Times New Roman" w:cs="Times New Roman"/>
        </w:rPr>
        <w:softHyphen/>
        <w:t>ции, в свою очередь 80% трудоемкости этой подготовки приходится на обо</w:t>
      </w:r>
      <w:r w:rsidRPr="003237C5">
        <w:rPr>
          <w:rFonts w:ascii="Times New Roman" w:hAnsi="Times New Roman" w:cs="Times New Roman"/>
        </w:rPr>
        <w:softHyphen/>
        <w:t>рудование и оснастку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lastRenderedPageBreak/>
        <w:t>Современный этап научно-технического прогресса характеризуется технологич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ской революцией, связанной с переходом от преимущественно механической обрабо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ки предметов труда к комплексному использованию многообразных сложных форм движения материи, особенно физических, хи</w:t>
      </w:r>
      <w:r w:rsidRPr="003237C5">
        <w:rPr>
          <w:rFonts w:ascii="Times New Roman" w:hAnsi="Times New Roman" w:cs="Times New Roman"/>
        </w:rPr>
        <w:softHyphen/>
        <w:t>мических, биологических процессов.</w:t>
      </w:r>
    </w:p>
    <w:p w:rsidR="003237C5" w:rsidRPr="003237C5" w:rsidRDefault="003237C5" w:rsidP="008E7EF0">
      <w:pPr>
        <w:shd w:val="clear" w:color="auto" w:fill="FFFFFF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я определяет не только порядок выполнения операций, но и выбор предметов труда, средств воздействия на них, оснащение производст</w:t>
      </w:r>
      <w:r w:rsidRPr="003237C5">
        <w:rPr>
          <w:rFonts w:ascii="Times New Roman" w:hAnsi="Times New Roman" w:cs="Times New Roman"/>
        </w:rPr>
        <w:softHyphen/>
        <w:t>ва оборудованием, приспособлением, инструментом, и средствами контроля, способы сочетания личнос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ного и вещественных элементов производства во времени и пространстве, содержание труда и т.д. Поэтому освоение принци</w:t>
      </w:r>
      <w:r w:rsidRPr="003237C5">
        <w:rPr>
          <w:rFonts w:ascii="Times New Roman" w:hAnsi="Times New Roman" w:cs="Times New Roman"/>
        </w:rPr>
        <w:softHyphen/>
        <w:t>пиально новых технологий - одновременно и следствие, и предпосылка эф</w:t>
      </w:r>
      <w:r w:rsidRPr="003237C5">
        <w:rPr>
          <w:rFonts w:ascii="Times New Roman" w:hAnsi="Times New Roman" w:cs="Times New Roman"/>
        </w:rPr>
        <w:softHyphen/>
        <w:t>фективного использования новых средств и предметов труда. Это обуславливается следующими факторами:</w:t>
      </w:r>
    </w:p>
    <w:p w:rsidR="003237C5" w:rsidRPr="003237C5" w:rsidRDefault="003237C5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right="5" w:firstLine="567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ереход от дискретных (прерывных) многооперационных процессов к ма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операционным производственным процессам;</w:t>
      </w:r>
    </w:p>
    <w:p w:rsidR="003237C5" w:rsidRPr="003237C5" w:rsidRDefault="003237C5" w:rsidP="008E7EF0">
      <w:pPr>
        <w:widowControl w:val="0"/>
        <w:numPr>
          <w:ilvl w:val="0"/>
          <w:numId w:val="19"/>
        </w:numPr>
        <w:shd w:val="clear" w:color="auto" w:fill="FFFFFF"/>
        <w:tabs>
          <w:tab w:val="left" w:pos="538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механическая обработка предметов труда постепенно уступает место неп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рывным процессам: вибрационной обработке, порошковой металлургии, точной пл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стической деформации, точному литью по выплавляемым моделям, центробежному, под давлением, штамповке и т.д.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ачинается переход к замкнутым технологическим схемам с полной перер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боткой полупродуктов (безотходная технология)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использование в технологиях экстремальных условий сверхнизких и сверхв</w:t>
      </w:r>
      <w:r w:rsidRPr="003237C5">
        <w:rPr>
          <w:rFonts w:ascii="Times New Roman" w:hAnsi="Times New Roman" w:cs="Times New Roman"/>
        </w:rPr>
        <w:t>ы</w:t>
      </w:r>
      <w:r w:rsidRPr="003237C5">
        <w:rPr>
          <w:rFonts w:ascii="Times New Roman" w:hAnsi="Times New Roman" w:cs="Times New Roman"/>
        </w:rPr>
        <w:t>соких температур и давлений, глубокого вакуума, импульсно-взрывных методов, яде</w:t>
      </w:r>
      <w:r w:rsidRPr="003237C5">
        <w:rPr>
          <w:rFonts w:ascii="Times New Roman" w:hAnsi="Times New Roman" w:cs="Times New Roman"/>
        </w:rPr>
        <w:t>р</w:t>
      </w:r>
      <w:r w:rsidRPr="003237C5">
        <w:rPr>
          <w:rFonts w:ascii="Times New Roman" w:hAnsi="Times New Roman" w:cs="Times New Roman"/>
        </w:rPr>
        <w:t>ного излучения и др.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менение новых, как правило, связанных с использованием электро</w:t>
      </w:r>
      <w:r w:rsidRPr="003237C5">
        <w:rPr>
          <w:rFonts w:ascii="Times New Roman" w:hAnsi="Times New Roman" w:cs="Times New Roman"/>
        </w:rPr>
        <w:softHyphen/>
        <w:t>энергии не только как двигательной силы, но и для непосредственной обра</w:t>
      </w:r>
      <w:r w:rsidRPr="003237C5">
        <w:rPr>
          <w:rFonts w:ascii="Times New Roman" w:hAnsi="Times New Roman" w:cs="Times New Roman"/>
        </w:rPr>
        <w:softHyphen/>
        <w:t>ботки предметов труда - электрохимических, электрофизических, (лазерная, электроискровая, элект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импульсная, электроконтактная), токов высокой частоты. Электронные пучки высокой энергии используются для повышения термопрочности материалов, покраски без ра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творителей, мгновенной поли</w:t>
      </w:r>
      <w:r w:rsidRPr="003237C5">
        <w:rPr>
          <w:rFonts w:ascii="Times New Roman" w:hAnsi="Times New Roman" w:cs="Times New Roman"/>
        </w:rPr>
        <w:softHyphen/>
        <w:t>меризации, дезинфекции сточных вод и т.д. Лазерная те</w:t>
      </w:r>
      <w:r w:rsidRPr="003237C5">
        <w:rPr>
          <w:rFonts w:ascii="Times New Roman" w:hAnsi="Times New Roman" w:cs="Times New Roman"/>
        </w:rPr>
        <w:t>х</w:t>
      </w:r>
      <w:r w:rsidRPr="003237C5">
        <w:rPr>
          <w:rFonts w:ascii="Times New Roman" w:hAnsi="Times New Roman" w:cs="Times New Roman"/>
        </w:rPr>
        <w:t>нология использует</w:t>
      </w:r>
      <w:r w:rsidRPr="003237C5">
        <w:rPr>
          <w:rFonts w:ascii="Times New Roman" w:hAnsi="Times New Roman" w:cs="Times New Roman"/>
        </w:rPr>
        <w:softHyphen/>
        <w:t>ся для сварки, резки, термообработки, упрочнения деталей, п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шивки отверстий, бесконтактного контроля и т.д.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для новейших технологий характерна большая универсальность, свя</w:t>
      </w:r>
      <w:r w:rsidRPr="003237C5">
        <w:rPr>
          <w:rFonts w:ascii="Times New Roman" w:hAnsi="Times New Roman" w:cs="Times New Roman"/>
        </w:rPr>
        <w:softHyphen/>
        <w:t>занная с переходом от многообразных машин с подвижными механическими агрегатами к ун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фицированным аппаратам, использованию электричества в качестве универсального посредника при обработке материалов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right="5" w:firstLine="567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овые технологии зачастую носят межотраслевой характер. Так, и в металлу</w:t>
      </w:r>
      <w:r w:rsidRPr="003237C5">
        <w:rPr>
          <w:rFonts w:ascii="Times New Roman" w:hAnsi="Times New Roman" w:cs="Times New Roman"/>
        </w:rPr>
        <w:t>р</w:t>
      </w:r>
      <w:r w:rsidRPr="003237C5">
        <w:rPr>
          <w:rFonts w:ascii="Times New Roman" w:hAnsi="Times New Roman" w:cs="Times New Roman"/>
        </w:rPr>
        <w:t>гии, и в машиностроении используется пластическая деформация, жесткая штамповка проката шестерен, осей, валов, шаров, втулок, роликов, сверл, винтов и других метизов.</w:t>
      </w:r>
    </w:p>
    <w:p w:rsidR="003237C5" w:rsidRPr="003237C5" w:rsidRDefault="003237C5" w:rsidP="003237C5">
      <w:pPr>
        <w:shd w:val="clear" w:color="auto" w:fill="FFFFFF"/>
        <w:ind w:left="1418" w:right="384" w:hanging="1418"/>
        <w:rPr>
          <w:rFonts w:ascii="Times New Roman" w:hAnsi="Times New Roman" w:cs="Times New Roman"/>
          <w:bCs/>
          <w:u w:val="single"/>
        </w:rPr>
      </w:pPr>
    </w:p>
    <w:p w:rsidR="003237C5" w:rsidRPr="008E7EF0" w:rsidRDefault="002A19B3" w:rsidP="002A19B3">
      <w:pPr>
        <w:shd w:val="clear" w:color="auto" w:fill="FFFFFF"/>
        <w:ind w:left="1418" w:right="384" w:hanging="851"/>
        <w:rPr>
          <w:rFonts w:ascii="Arial" w:hAnsi="Arial" w:cs="Arial"/>
          <w:b/>
          <w:bCs/>
        </w:rPr>
      </w:pPr>
      <w:r w:rsidRPr="008E7EF0">
        <w:rPr>
          <w:rFonts w:ascii="Arial" w:hAnsi="Arial" w:cs="Arial"/>
          <w:b/>
          <w:bCs/>
        </w:rPr>
        <w:t>4.</w:t>
      </w:r>
      <w:r w:rsidR="003237C5" w:rsidRPr="008E7EF0">
        <w:rPr>
          <w:rFonts w:ascii="Arial" w:hAnsi="Arial" w:cs="Arial"/>
          <w:b/>
          <w:bCs/>
        </w:rPr>
        <w:t xml:space="preserve">4. Организационно-экономическая подготовка производства </w:t>
      </w:r>
    </w:p>
    <w:p w:rsidR="003237C5" w:rsidRPr="003237C5" w:rsidRDefault="003237C5" w:rsidP="003237C5">
      <w:pPr>
        <w:shd w:val="clear" w:color="auto" w:fill="FFFFFF"/>
        <w:ind w:right="384" w:firstLine="519"/>
        <w:rPr>
          <w:rFonts w:ascii="Times New Roman" w:hAnsi="Times New Roman" w:cs="Times New Roman"/>
        </w:rPr>
      </w:pPr>
    </w:p>
    <w:p w:rsidR="003237C5" w:rsidRPr="003237C5" w:rsidRDefault="003237C5" w:rsidP="008E7EF0">
      <w:pPr>
        <w:shd w:val="clear" w:color="auto" w:fill="FFFFFF"/>
        <w:tabs>
          <w:tab w:val="left" w:pos="3926"/>
          <w:tab w:val="left" w:pos="5587"/>
        </w:tabs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ганизационно-экономическая подготовка ремонтно-обслуживающего про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водства включает следующие основные этапы:</w:t>
      </w:r>
    </w:p>
    <w:p w:rsidR="003237C5" w:rsidRPr="003237C5" w:rsidRDefault="003237C5" w:rsidP="008E7EF0">
      <w:pPr>
        <w:shd w:val="clear" w:color="auto" w:fill="FFFFFF"/>
        <w:tabs>
          <w:tab w:val="left" w:pos="3926"/>
          <w:tab w:val="left" w:pos="5587"/>
        </w:tabs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 предварительное экономическое проектирование основных направле</w:t>
      </w:r>
      <w:r w:rsidRPr="003237C5">
        <w:rPr>
          <w:rFonts w:ascii="Times New Roman" w:hAnsi="Times New Roman" w:cs="Times New Roman"/>
        </w:rPr>
        <w:softHyphen/>
        <w:t>ний разв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тия предприятия в связи с изменением его производственной дея</w:t>
      </w:r>
      <w:r w:rsidRPr="003237C5">
        <w:rPr>
          <w:rFonts w:ascii="Times New Roman" w:hAnsi="Times New Roman" w:cs="Times New Roman"/>
        </w:rPr>
        <w:softHyphen/>
        <w:t>тельности;</w:t>
      </w:r>
    </w:p>
    <w:p w:rsidR="003237C5" w:rsidRPr="003237C5" w:rsidRDefault="003237C5" w:rsidP="008E7EF0">
      <w:pPr>
        <w:widowControl w:val="0"/>
        <w:numPr>
          <w:ilvl w:val="0"/>
          <w:numId w:val="10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экономическое обоснование решений на стадиях конструкторской и технолог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ческой подготовки производства;</w:t>
      </w:r>
    </w:p>
    <w:p w:rsidR="003237C5" w:rsidRPr="003237C5" w:rsidRDefault="003237C5" w:rsidP="008E7EF0">
      <w:pPr>
        <w:widowControl w:val="0"/>
        <w:numPr>
          <w:ilvl w:val="0"/>
          <w:numId w:val="10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счет показателей производственно-хозяйственной деятельности предприятия в связи с внедрением новой техники, прогрессивной техноло</w:t>
      </w:r>
      <w:r w:rsidRPr="003237C5">
        <w:rPr>
          <w:rFonts w:ascii="Times New Roman" w:hAnsi="Times New Roman" w:cs="Times New Roman"/>
        </w:rPr>
        <w:softHyphen/>
        <w:t>гии, совершенствования организации производства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Экономическое проектирование  производственной деятельности ремонтно-обслуживающего предприятия, на основании которого прогнозируются основные пок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lastRenderedPageBreak/>
        <w:t>затели его функционирования предшествует комплексу работ по другим направлениям технической подготовки производства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/>
          <w:u w:val="single"/>
        </w:rPr>
        <w:t>Экономическая подготовка.</w:t>
      </w:r>
      <w:r w:rsidRPr="003237C5">
        <w:rPr>
          <w:rFonts w:ascii="Times New Roman" w:hAnsi="Times New Roman" w:cs="Times New Roman"/>
          <w:u w:val="single"/>
        </w:rPr>
        <w:t xml:space="preserve"> </w:t>
      </w:r>
      <w:r w:rsidRPr="003237C5">
        <w:rPr>
          <w:rFonts w:ascii="Times New Roman" w:hAnsi="Times New Roman" w:cs="Times New Roman"/>
        </w:rPr>
        <w:t>При экономическом обосновании технической подг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товки производст</w:t>
      </w:r>
      <w:r w:rsidRPr="003237C5">
        <w:rPr>
          <w:rFonts w:ascii="Times New Roman" w:hAnsi="Times New Roman" w:cs="Times New Roman"/>
        </w:rPr>
        <w:softHyphen/>
        <w:t>ва проводят сравнительный анализ трудоемкости и себестоимости 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монта и изготовления изделия. Полученные результаты служат исходными данными для прогнозирования развития ремонтно-обслуживающего производства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/>
        </w:rPr>
        <w:t>Основной целью экономической подготовки</w:t>
      </w:r>
      <w:r w:rsidRPr="003237C5">
        <w:rPr>
          <w:rFonts w:ascii="Times New Roman" w:hAnsi="Times New Roman" w:cs="Times New Roman"/>
        </w:rPr>
        <w:t xml:space="preserve"> ремонтно-обслуживающего произво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ства является: обоснование целесообразности и эффективности ре</w:t>
      </w:r>
      <w:r w:rsidRPr="003237C5">
        <w:rPr>
          <w:rFonts w:ascii="Times New Roman" w:hAnsi="Times New Roman" w:cs="Times New Roman"/>
        </w:rPr>
        <w:softHyphen/>
        <w:t>монта (восстановл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я) изделий, оказания других видов услуг технического сервиса; оптимизация про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водственной программы предприятия; обоснова</w:t>
      </w:r>
      <w:r w:rsidRPr="003237C5">
        <w:rPr>
          <w:rFonts w:ascii="Times New Roman" w:hAnsi="Times New Roman" w:cs="Times New Roman"/>
        </w:rPr>
        <w:softHyphen/>
        <w:t>ние оптимального послеремонтного 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сурса изделия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/>
          <w:iCs/>
          <w:u w:val="single"/>
        </w:rPr>
        <w:t>Организационная подготовка.</w:t>
      </w:r>
      <w:r w:rsidRPr="003237C5">
        <w:rPr>
          <w:rFonts w:ascii="Times New Roman" w:hAnsi="Times New Roman" w:cs="Times New Roman"/>
          <w:iCs/>
        </w:rPr>
        <w:t xml:space="preserve"> Организационная подготовка </w:t>
      </w:r>
      <w:r w:rsidRPr="003237C5">
        <w:rPr>
          <w:rFonts w:ascii="Times New Roman" w:hAnsi="Times New Roman" w:cs="Times New Roman"/>
        </w:rPr>
        <w:t>включает расчет о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новных параметров ремонтного производства: такта, фонда времени, продолжительн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сти нахож</w:t>
      </w:r>
      <w:r w:rsidRPr="003237C5">
        <w:rPr>
          <w:rFonts w:ascii="Times New Roman" w:hAnsi="Times New Roman" w:cs="Times New Roman"/>
        </w:rPr>
        <w:softHyphen/>
        <w:t>дения машины в ремонте, фронта ремонта и др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ганизация производства предусматривает проектирование производ</w:t>
      </w:r>
      <w:r w:rsidRPr="003237C5">
        <w:rPr>
          <w:rFonts w:ascii="Times New Roman" w:hAnsi="Times New Roman" w:cs="Times New Roman"/>
        </w:rPr>
        <w:softHyphen/>
        <w:t>ственной структуры, конструкторских и технологических служб, ремонтного и других хозяйств и подразделений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 подготовку ремонтного производства в направлении организации труда также входят: разработка документации, регламентирующей деятель</w:t>
      </w:r>
      <w:r w:rsidRPr="003237C5">
        <w:rPr>
          <w:rFonts w:ascii="Times New Roman" w:hAnsi="Times New Roman" w:cs="Times New Roman"/>
        </w:rPr>
        <w:softHyphen/>
        <w:t>ность инженерно-технического персонала и рабочих; организация рабочих мест и их обслуживание в с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ответствии с особенностями производства; фор</w:t>
      </w:r>
      <w:r w:rsidRPr="003237C5">
        <w:rPr>
          <w:rFonts w:ascii="Times New Roman" w:hAnsi="Times New Roman" w:cs="Times New Roman"/>
        </w:rPr>
        <w:softHyphen/>
        <w:t>мирование проектов рабочих мест на основе учета технических, экономиче</w:t>
      </w:r>
      <w:r w:rsidRPr="003237C5">
        <w:rPr>
          <w:rFonts w:ascii="Times New Roman" w:hAnsi="Times New Roman" w:cs="Times New Roman"/>
        </w:rPr>
        <w:softHyphen/>
        <w:t>ских и эргономических требований: разработка порядка оснащения рабочих мест необходимым оборудованием и оснасткой, технол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гическими картами, инструкциями и другими документами, регламентирующими ра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ход мате</w:t>
      </w:r>
      <w:r w:rsidRPr="003237C5">
        <w:rPr>
          <w:rFonts w:ascii="Times New Roman" w:hAnsi="Times New Roman" w:cs="Times New Roman"/>
        </w:rPr>
        <w:softHyphen/>
        <w:t>риалов, инструмента, энергоресурсов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ганизационная подготовка РОП включает в се</w:t>
      </w:r>
      <w:r w:rsidRPr="003237C5">
        <w:rPr>
          <w:rFonts w:ascii="Times New Roman" w:hAnsi="Times New Roman" w:cs="Times New Roman"/>
        </w:rPr>
        <w:softHyphen/>
        <w:t>бя и организацию управления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т эффективности управления зависит выживаемость предприятия. При этом важную роль играют информационные технологии, без которых практически не может работать ни одно предприятие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 настоящее, время очень популярна концепция информационной под</w:t>
      </w:r>
      <w:r w:rsidRPr="003237C5">
        <w:rPr>
          <w:rFonts w:ascii="Times New Roman" w:hAnsi="Times New Roman" w:cs="Times New Roman"/>
        </w:rPr>
        <w:softHyphen/>
        <w:t>держки 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делия, как технологии управления всеми бизнес-процессами пред</w:t>
      </w:r>
      <w:r w:rsidRPr="003237C5">
        <w:rPr>
          <w:rFonts w:ascii="Times New Roman" w:hAnsi="Times New Roman" w:cs="Times New Roman"/>
        </w:rPr>
        <w:softHyphen/>
        <w:t>приятия. При этом становится очевидным, что перспектива развития предприятия зависит не только от т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го, все ли бизнес-процессы автоматизированы, но и все ли автоматизированные реш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я связаны между собой и работают в информационном пространстве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 решении задач автоматизации основной упор делается на реальные потребности производства, а также на прошедшие апробацию эффективные технологии управления.</w:t>
      </w:r>
    </w:p>
    <w:p w:rsidR="003237C5" w:rsidRPr="003237C5" w:rsidRDefault="003237C5" w:rsidP="008E7EF0">
      <w:pPr>
        <w:shd w:val="clear" w:color="auto" w:fill="FFFFFF"/>
        <w:ind w:firstLine="519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Автоматизация управления на производстве связана с решением сле</w:t>
      </w:r>
      <w:r w:rsidRPr="003237C5">
        <w:rPr>
          <w:rFonts w:ascii="Times New Roman" w:hAnsi="Times New Roman" w:cs="Times New Roman"/>
        </w:rPr>
        <w:softHyphen/>
        <w:t>дующих з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дач:</w:t>
      </w:r>
    </w:p>
    <w:p w:rsidR="003237C5" w:rsidRPr="003237C5" w:rsidRDefault="003237C5" w:rsidP="008E7EF0">
      <w:pPr>
        <w:widowControl w:val="0"/>
        <w:numPr>
          <w:ilvl w:val="0"/>
          <w:numId w:val="25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Конструкторское сопровождение производства, направленное на то чтобы ко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структорская документация поставлялась производству с учетом всех изменений в сп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цификациях и обеспечивающее возможность управле</w:t>
      </w:r>
      <w:r w:rsidRPr="003237C5">
        <w:rPr>
          <w:rFonts w:ascii="Times New Roman" w:hAnsi="Times New Roman" w:cs="Times New Roman"/>
        </w:rPr>
        <w:softHyphen/>
        <w:t>ния конструкторским документ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оборотом (учет движения извещений).</w:t>
      </w:r>
    </w:p>
    <w:p w:rsidR="003237C5" w:rsidRPr="003237C5" w:rsidRDefault="003237C5" w:rsidP="008E7EF0">
      <w:pPr>
        <w:widowControl w:val="0"/>
        <w:numPr>
          <w:ilvl w:val="0"/>
          <w:numId w:val="25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хнологическое сопровождение производства, включающее разработ</w:t>
      </w:r>
      <w:r w:rsidRPr="003237C5">
        <w:rPr>
          <w:rFonts w:ascii="Times New Roman" w:hAnsi="Times New Roman" w:cs="Times New Roman"/>
        </w:rPr>
        <w:softHyphen/>
        <w:t>ку и вн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дрение технологических процессов на базе САПР ТП с соответст</w:t>
      </w:r>
      <w:r w:rsidRPr="003237C5">
        <w:rPr>
          <w:rFonts w:ascii="Times New Roman" w:hAnsi="Times New Roman" w:cs="Times New Roman"/>
        </w:rPr>
        <w:softHyphen/>
        <w:t>вующим програм</w:t>
      </w:r>
      <w:r w:rsidRPr="003237C5">
        <w:rPr>
          <w:rFonts w:ascii="Times New Roman" w:hAnsi="Times New Roman" w:cs="Times New Roman"/>
        </w:rPr>
        <w:t>м</w:t>
      </w:r>
      <w:r w:rsidRPr="003237C5">
        <w:rPr>
          <w:rFonts w:ascii="Times New Roman" w:hAnsi="Times New Roman" w:cs="Times New Roman"/>
        </w:rPr>
        <w:t>ным обеспечением.</w:t>
      </w:r>
    </w:p>
    <w:p w:rsidR="003237C5" w:rsidRPr="003237C5" w:rsidRDefault="003237C5" w:rsidP="008E7EF0">
      <w:pPr>
        <w:widowControl w:val="0"/>
        <w:numPr>
          <w:ilvl w:val="0"/>
          <w:numId w:val="25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Управление производством, содержащее планирование и учёт. При этом пл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рованию подлежит формирование графика выпуска изделий в це</w:t>
      </w:r>
      <w:r w:rsidRPr="003237C5">
        <w:rPr>
          <w:rFonts w:ascii="Times New Roman" w:hAnsi="Times New Roman" w:cs="Times New Roman"/>
        </w:rPr>
        <w:softHyphen/>
        <w:t>лом по предприятию и в разрезе его подразделений, плана по изготовлению изделий для собственных нужд, а также по запуску и выпуску комплектую</w:t>
      </w:r>
      <w:r w:rsidRPr="003237C5">
        <w:rPr>
          <w:rFonts w:ascii="Times New Roman" w:hAnsi="Times New Roman" w:cs="Times New Roman"/>
        </w:rPr>
        <w:softHyphen/>
        <w:t>щих изделий в рамках кооперации. Для ук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занных целей необходимо исполь</w:t>
      </w:r>
      <w:r w:rsidRPr="003237C5">
        <w:rPr>
          <w:rFonts w:ascii="Times New Roman" w:hAnsi="Times New Roman" w:cs="Times New Roman"/>
        </w:rPr>
        <w:softHyphen/>
        <w:t xml:space="preserve">зовать методы календарно-сетевого планирования с учетом различных оптимизационных механизмов. Учет в производстве должен быть </w:t>
      </w:r>
      <w:r w:rsidRPr="003237C5">
        <w:rPr>
          <w:rFonts w:ascii="Times New Roman" w:hAnsi="Times New Roman" w:cs="Times New Roman"/>
        </w:rPr>
        <w:lastRenderedPageBreak/>
        <w:t>организо</w:t>
      </w:r>
      <w:r w:rsidRPr="003237C5">
        <w:rPr>
          <w:rFonts w:ascii="Times New Roman" w:hAnsi="Times New Roman" w:cs="Times New Roman"/>
        </w:rPr>
        <w:softHyphen/>
        <w:t>ван таким образом, чтобы наряду с выпуском готовых изделий одновременно отслеживалось выполнение планов в подразделениях предприятий, состояние цеховых кладовых и складов готовой продукции, остатки незавершенного производства.</w:t>
      </w:r>
    </w:p>
    <w:p w:rsidR="003237C5" w:rsidRPr="003237C5" w:rsidRDefault="003237C5" w:rsidP="008E7EF0">
      <w:pPr>
        <w:shd w:val="clear" w:color="auto" w:fill="FFFFFF"/>
        <w:tabs>
          <w:tab w:val="left" w:pos="557"/>
        </w:tabs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4.</w:t>
      </w:r>
      <w:r w:rsidRPr="003237C5">
        <w:rPr>
          <w:rFonts w:ascii="Times New Roman" w:hAnsi="Times New Roman" w:cs="Times New Roman"/>
        </w:rPr>
        <w:tab/>
        <w:t>Логистическая поддержка производства, предусматривающая работу</w:t>
      </w:r>
      <w:r w:rsidRPr="003237C5">
        <w:rPr>
          <w:rFonts w:ascii="Times New Roman" w:hAnsi="Times New Roman" w:cs="Times New Roman"/>
        </w:rPr>
        <w:br/>
        <w:t>складской подсистемы, формирование потребности в материалах и комплектующих, управление финансовыми потоками (ведение счетов, счетов-фактур,</w:t>
      </w:r>
      <w:r w:rsidRPr="003237C5">
        <w:rPr>
          <w:rFonts w:ascii="Times New Roman" w:hAnsi="Times New Roman" w:cs="Times New Roman"/>
        </w:rPr>
        <w:br/>
        <w:t>платежных документов, контроль дебиторско-кредиторской задолженности,</w:t>
      </w:r>
      <w:r w:rsidRPr="003237C5">
        <w:rPr>
          <w:rFonts w:ascii="Times New Roman" w:hAnsi="Times New Roman" w:cs="Times New Roman"/>
        </w:rPr>
        <w:br/>
        <w:t>финансовое планирование и т.п.)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Завершающая фаза технической подготовки производства - освоение выпуска продукции, обеспечивающее проверку всех конструкторских и тех</w:t>
      </w:r>
      <w:r w:rsidRPr="003237C5">
        <w:rPr>
          <w:rFonts w:ascii="Times New Roman" w:hAnsi="Times New Roman" w:cs="Times New Roman"/>
        </w:rPr>
        <w:softHyphen/>
        <w:t>нологических реш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й, наладку технологических процессов, внедрение пре</w:t>
      </w:r>
      <w:r w:rsidRPr="003237C5">
        <w:rPr>
          <w:rFonts w:ascii="Times New Roman" w:hAnsi="Times New Roman" w:cs="Times New Roman"/>
        </w:rPr>
        <w:softHyphen/>
        <w:t>дусмотренных методов орг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зации производства и проведение других мероприятий по достижению заплани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анных технико-экономических по</w:t>
      </w:r>
      <w:r w:rsidRPr="003237C5">
        <w:rPr>
          <w:rFonts w:ascii="Times New Roman" w:hAnsi="Times New Roman" w:cs="Times New Roman"/>
        </w:rPr>
        <w:softHyphen/>
        <w:t>казателей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До начала массового ремонта новых марок машин (как правило, в тече</w:t>
      </w:r>
      <w:r w:rsidRPr="003237C5">
        <w:rPr>
          <w:rFonts w:ascii="Times New Roman" w:hAnsi="Times New Roman" w:cs="Times New Roman"/>
        </w:rPr>
        <w:softHyphen/>
        <w:t>ние 3-5 лет) должно быть полностью подготовлено и отлажено само произ</w:t>
      </w:r>
      <w:r w:rsidRPr="003237C5">
        <w:rPr>
          <w:rFonts w:ascii="Times New Roman" w:hAnsi="Times New Roman" w:cs="Times New Roman"/>
        </w:rPr>
        <w:softHyphen/>
        <w:t>водство, включая пе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подготовку кадров рабочих и инженерно-технических работников.</w:t>
      </w:r>
    </w:p>
    <w:p w:rsidR="003237C5" w:rsidRPr="003237C5" w:rsidRDefault="003237C5" w:rsidP="008E7EF0">
      <w:pPr>
        <w:shd w:val="clear" w:color="auto" w:fill="FFFFFF"/>
        <w:ind w:firstLine="519"/>
        <w:jc w:val="both"/>
        <w:rPr>
          <w:rFonts w:ascii="Times New Roman" w:hAnsi="Times New Roman" w:cs="Times New Roman"/>
        </w:rPr>
      </w:pPr>
    </w:p>
    <w:p w:rsidR="003237C5" w:rsidRPr="008E7EF0" w:rsidRDefault="002A19B3" w:rsidP="002A19B3">
      <w:pPr>
        <w:pStyle w:val="a9"/>
        <w:shd w:val="clear" w:color="auto" w:fill="FFFFFF"/>
        <w:tabs>
          <w:tab w:val="left" w:pos="1210"/>
          <w:tab w:val="left" w:pos="2155"/>
          <w:tab w:val="left" w:pos="3989"/>
          <w:tab w:val="left" w:pos="5179"/>
        </w:tabs>
        <w:ind w:hanging="153"/>
        <w:jc w:val="both"/>
        <w:rPr>
          <w:rFonts w:ascii="Arial" w:hAnsi="Arial" w:cs="Arial"/>
          <w:b/>
        </w:rPr>
      </w:pPr>
      <w:r w:rsidRPr="008E7EF0">
        <w:rPr>
          <w:rFonts w:ascii="Arial" w:hAnsi="Arial" w:cs="Arial"/>
          <w:b/>
        </w:rPr>
        <w:t>4.</w:t>
      </w:r>
      <w:r w:rsidR="003237C5" w:rsidRPr="008E7EF0">
        <w:rPr>
          <w:rFonts w:ascii="Arial" w:hAnsi="Arial" w:cs="Arial"/>
          <w:b/>
        </w:rPr>
        <w:t>5. Организация научно-исследовательских работ и опытно-конструкторских работ</w:t>
      </w:r>
    </w:p>
    <w:p w:rsidR="003237C5" w:rsidRPr="003237C5" w:rsidRDefault="003237C5" w:rsidP="003237C5">
      <w:pPr>
        <w:shd w:val="clear" w:color="auto" w:fill="FFFFFF"/>
        <w:ind w:left="1701" w:hanging="164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сновными задачами научно-исследовательских и опытно-конструкторских работ (НИИОКР) являются: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олучение новых знаний в области развития природы и общества, но</w:t>
      </w:r>
      <w:r w:rsidRPr="003237C5">
        <w:rPr>
          <w:rFonts w:ascii="Times New Roman" w:hAnsi="Times New Roman" w:cs="Times New Roman"/>
        </w:rPr>
        <w:softHyphen/>
        <w:t>вых о</w:t>
      </w:r>
      <w:r w:rsidRPr="003237C5">
        <w:rPr>
          <w:rFonts w:ascii="Times New Roman" w:hAnsi="Times New Roman" w:cs="Times New Roman"/>
        </w:rPr>
        <w:t>б</w:t>
      </w:r>
      <w:r w:rsidRPr="003237C5">
        <w:rPr>
          <w:rFonts w:ascii="Times New Roman" w:hAnsi="Times New Roman" w:cs="Times New Roman"/>
        </w:rPr>
        <w:t>ластей их применения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теоретическая и экспериментальная проверка возможности материали</w:t>
      </w:r>
      <w:r w:rsidRPr="003237C5">
        <w:rPr>
          <w:rFonts w:ascii="Times New Roman" w:hAnsi="Times New Roman" w:cs="Times New Roman"/>
        </w:rPr>
        <w:softHyphen/>
        <w:t>зации в сфере производства разработанных на стадии стратегического марке</w:t>
      </w:r>
      <w:r w:rsidRPr="003237C5">
        <w:rPr>
          <w:rFonts w:ascii="Times New Roman" w:hAnsi="Times New Roman" w:cs="Times New Roman"/>
        </w:rPr>
        <w:softHyphen/>
        <w:t>тинга нормативов конкурентоспособности продукции (услуг)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актическая реализация портфеля новшеств и инноваций.</w:t>
      </w:r>
    </w:p>
    <w:p w:rsidR="003237C5" w:rsidRPr="003237C5" w:rsidRDefault="003237C5" w:rsidP="008E7EF0">
      <w:pPr>
        <w:shd w:val="clear" w:color="auto" w:fill="FFFFFF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 xml:space="preserve">При этом следует разграничивать понятие </w:t>
      </w:r>
      <w:r w:rsidRPr="003237C5">
        <w:rPr>
          <w:rFonts w:ascii="Times New Roman" w:hAnsi="Times New Roman" w:cs="Times New Roman"/>
          <w:iCs/>
        </w:rPr>
        <w:t>"новшество" и "инновация"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Новшество </w:t>
      </w:r>
      <w:r w:rsidRPr="003237C5">
        <w:rPr>
          <w:rFonts w:ascii="Times New Roman" w:hAnsi="Times New Roman" w:cs="Times New Roman"/>
        </w:rPr>
        <w:t>- оформленный результат фундаментальных, прикладных исследов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й, разработок или экспериментальных работ в какой-либо сфере деятельности по п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ышению ее эффективности. Они могут оформляться в виде: открытий; изобретений; патентов; товарных знаков; рационализатор</w:t>
      </w:r>
      <w:r w:rsidRPr="003237C5">
        <w:rPr>
          <w:rFonts w:ascii="Times New Roman" w:hAnsi="Times New Roman" w:cs="Times New Roman"/>
        </w:rPr>
        <w:softHyphen/>
        <w:t>ских предложений; документации на новый или усовершенствованный про</w:t>
      </w:r>
      <w:r w:rsidRPr="003237C5">
        <w:rPr>
          <w:rFonts w:ascii="Times New Roman" w:hAnsi="Times New Roman" w:cs="Times New Roman"/>
        </w:rPr>
        <w:softHyphen/>
        <w:t>дукт, технологию, управленческий или производстве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ный процесс; организационной, производственной или другой структуры; ноу-хау; п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ня</w:t>
      </w:r>
      <w:r w:rsidRPr="003237C5">
        <w:rPr>
          <w:rFonts w:ascii="Times New Roman" w:hAnsi="Times New Roman" w:cs="Times New Roman"/>
        </w:rPr>
        <w:softHyphen/>
        <w:t>тий; научных подходов или принципов; документов (стандартов, рекоменда</w:t>
      </w:r>
      <w:r w:rsidRPr="003237C5">
        <w:rPr>
          <w:rFonts w:ascii="Times New Roman" w:hAnsi="Times New Roman" w:cs="Times New Roman"/>
        </w:rPr>
        <w:softHyphen/>
        <w:t>ций, м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тодик, инструкций и т.п.); результатов маркетинговых исследований и т.д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Для разработки новшества необходимо провести маркетинговые иссле</w:t>
      </w:r>
      <w:r w:rsidRPr="003237C5">
        <w:rPr>
          <w:rFonts w:ascii="Times New Roman" w:hAnsi="Times New Roman" w:cs="Times New Roman"/>
        </w:rPr>
        <w:softHyphen/>
        <w:t>дования, НИОКР, организационно-технологическую подготовку производст</w:t>
      </w:r>
      <w:r w:rsidRPr="003237C5">
        <w:rPr>
          <w:rFonts w:ascii="Times New Roman" w:hAnsi="Times New Roman" w:cs="Times New Roman"/>
        </w:rPr>
        <w:softHyphen/>
        <w:t>ва, осуществить производство и оформить результаты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Инновация </w:t>
      </w:r>
      <w:r w:rsidRPr="003237C5">
        <w:rPr>
          <w:rFonts w:ascii="Times New Roman" w:hAnsi="Times New Roman" w:cs="Times New Roman"/>
        </w:rPr>
        <w:t>- конечный результат внедрения новшества с целью изме</w:t>
      </w:r>
      <w:r w:rsidRPr="003237C5">
        <w:rPr>
          <w:rFonts w:ascii="Times New Roman" w:hAnsi="Times New Roman" w:cs="Times New Roman"/>
        </w:rPr>
        <w:softHyphen/>
        <w:t>нения объе</w:t>
      </w:r>
      <w:r w:rsidRPr="003237C5">
        <w:rPr>
          <w:rFonts w:ascii="Times New Roman" w:hAnsi="Times New Roman" w:cs="Times New Roman"/>
        </w:rPr>
        <w:t>к</w:t>
      </w:r>
      <w:r w:rsidRPr="003237C5">
        <w:rPr>
          <w:rFonts w:ascii="Times New Roman" w:hAnsi="Times New Roman" w:cs="Times New Roman"/>
        </w:rPr>
        <w:t>та управления и получения экономического, социального, эколо</w:t>
      </w:r>
      <w:r w:rsidRPr="003237C5">
        <w:rPr>
          <w:rFonts w:ascii="Times New Roman" w:hAnsi="Times New Roman" w:cs="Times New Roman"/>
        </w:rPr>
        <w:softHyphen/>
        <w:t>гического, научно-технического или другого вида эффекта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еализация перечисленных задач позволит повысить эффективность использов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я ресурсов, конкурентоспособность организаций.</w:t>
      </w:r>
    </w:p>
    <w:p w:rsidR="003237C5" w:rsidRPr="003237C5" w:rsidRDefault="003237C5" w:rsidP="008E7EF0">
      <w:pPr>
        <w:shd w:val="clear" w:color="auto" w:fill="FFFFFF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сновными принципами НИОКР являются: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выполнение ранее рассмотренных научных подходов, принципов, функций, методов менеджмента при решении любых проблем, разработке рациональных упра</w:t>
      </w:r>
      <w:r w:rsidRPr="003237C5">
        <w:rPr>
          <w:rFonts w:ascii="Times New Roman" w:hAnsi="Times New Roman" w:cs="Times New Roman"/>
        </w:rPr>
        <w:t>в</w:t>
      </w:r>
      <w:r w:rsidRPr="003237C5">
        <w:rPr>
          <w:rFonts w:ascii="Times New Roman" w:hAnsi="Times New Roman" w:cs="Times New Roman"/>
        </w:rPr>
        <w:t>ленческих решений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иентация инновационной деятельности на развитие человеческого капитала.</w:t>
      </w:r>
    </w:p>
    <w:p w:rsidR="003237C5" w:rsidRPr="003237C5" w:rsidRDefault="003237C5" w:rsidP="008E7EF0">
      <w:pPr>
        <w:shd w:val="clear" w:color="auto" w:fill="FFFFFF"/>
        <w:tabs>
          <w:tab w:val="left" w:pos="494"/>
        </w:tabs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ИОКР подразделяются на следующие этапы (виды) работ: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lastRenderedPageBreak/>
        <w:t>фундаментальные исследования (теоретические и поисковые)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кладные исследования;</w:t>
      </w:r>
    </w:p>
    <w:p w:rsidR="003237C5" w:rsidRPr="003237C5" w:rsidRDefault="003237C5" w:rsidP="008E7EF0">
      <w:pPr>
        <w:widowControl w:val="0"/>
        <w:numPr>
          <w:ilvl w:val="0"/>
          <w:numId w:val="24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пытно-конструкторские работы;</w:t>
      </w:r>
    </w:p>
    <w:p w:rsidR="003237C5" w:rsidRPr="003237C5" w:rsidRDefault="003237C5" w:rsidP="008E7EF0">
      <w:pPr>
        <w:shd w:val="clear" w:color="auto" w:fill="FFFFFF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    опытные, экспериментальные работы, которые могут выполняться на любом из предыдущих этапов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езультаты теоретических исследований проявляются в научных от</w:t>
      </w:r>
      <w:r w:rsidRPr="003237C5">
        <w:rPr>
          <w:rFonts w:ascii="Times New Roman" w:hAnsi="Times New Roman" w:cs="Times New Roman"/>
        </w:rPr>
        <w:softHyphen/>
        <w:t>крытиях, обосновании новых понятий и представлений, создании новых тео</w:t>
      </w:r>
      <w:r w:rsidRPr="003237C5">
        <w:rPr>
          <w:rFonts w:ascii="Times New Roman" w:hAnsi="Times New Roman" w:cs="Times New Roman"/>
        </w:rPr>
        <w:softHyphen/>
        <w:t>рий. К поисковым относятся исследования, задачей которых является открытие новых принципов созд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я изделий и технологий; новых, неиз</w:t>
      </w:r>
      <w:r w:rsidRPr="003237C5">
        <w:rPr>
          <w:rFonts w:ascii="Times New Roman" w:hAnsi="Times New Roman" w:cs="Times New Roman"/>
        </w:rPr>
        <w:softHyphen/>
        <w:t>вестных ранее свойств материалов и их соед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нений; методов менеджмента. В поисковых исследованиях обычно известна цель нам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чаемой работы, более или менее ясны теоретические основы, но отнюдь не конкретные направле</w:t>
      </w:r>
      <w:r w:rsidRPr="003237C5">
        <w:rPr>
          <w:rFonts w:ascii="Times New Roman" w:hAnsi="Times New Roman" w:cs="Times New Roman"/>
        </w:rPr>
        <w:softHyphen/>
        <w:t>ния. В ходе таких исследований находят подтверждение теоретические пред</w:t>
      </w:r>
      <w:r w:rsidRPr="003237C5">
        <w:rPr>
          <w:rFonts w:ascii="Times New Roman" w:hAnsi="Times New Roman" w:cs="Times New Roman"/>
        </w:rPr>
        <w:softHyphen/>
        <w:t>положения и идеи, хотя они иногда могут быть отвергнуты или пересмотрены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оритетное значение фундаментальной науки в развитии инноваци</w:t>
      </w:r>
      <w:r w:rsidRPr="003237C5">
        <w:rPr>
          <w:rFonts w:ascii="Times New Roman" w:hAnsi="Times New Roman" w:cs="Times New Roman"/>
        </w:rPr>
        <w:softHyphen/>
        <w:t>онных пр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цессов определяется тем, что она выступает в качестве генератора идей, открывает п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ти в новые области. В условиях рыночной экономики за</w:t>
      </w:r>
      <w:r w:rsidRPr="003237C5">
        <w:rPr>
          <w:rFonts w:ascii="Times New Roman" w:hAnsi="Times New Roman" w:cs="Times New Roman"/>
        </w:rPr>
        <w:softHyphen/>
        <w:t>ниматься этими исследовани</w:t>
      </w:r>
      <w:r w:rsidRPr="003237C5">
        <w:rPr>
          <w:rFonts w:ascii="Times New Roman" w:hAnsi="Times New Roman" w:cs="Times New Roman"/>
        </w:rPr>
        <w:t>я</w:t>
      </w:r>
      <w:r w:rsidRPr="003237C5">
        <w:rPr>
          <w:rFonts w:ascii="Times New Roman" w:hAnsi="Times New Roman" w:cs="Times New Roman"/>
        </w:rPr>
        <w:t>ми не может себе позволить отраслевая наука. Фундаментальные исследования дол</w:t>
      </w:r>
      <w:r w:rsidRPr="003237C5">
        <w:rPr>
          <w:rFonts w:ascii="Times New Roman" w:hAnsi="Times New Roman" w:cs="Times New Roman"/>
        </w:rPr>
        <w:t>ж</w:t>
      </w:r>
      <w:r w:rsidRPr="003237C5">
        <w:rPr>
          <w:rFonts w:ascii="Times New Roman" w:hAnsi="Times New Roman" w:cs="Times New Roman"/>
        </w:rPr>
        <w:t>ны, как правило, финансироваться за счет бюджета государства на конкурсной основе, а также могут частично ис</w:t>
      </w:r>
      <w:r w:rsidRPr="003237C5">
        <w:rPr>
          <w:rFonts w:ascii="Times New Roman" w:hAnsi="Times New Roman" w:cs="Times New Roman"/>
        </w:rPr>
        <w:softHyphen/>
        <w:t>пользовать и внебюджетные средства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кладные исследования направлены на изучение путей практическо</w:t>
      </w:r>
      <w:r w:rsidRPr="003237C5">
        <w:rPr>
          <w:rFonts w:ascii="Times New Roman" w:hAnsi="Times New Roman" w:cs="Times New Roman"/>
        </w:rPr>
        <w:softHyphen/>
        <w:t>го прим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ения открытых ранее явлений и процессов. Они ставят своей целью решение технич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ской проблемы, уточнение неясных теоретических вопро</w:t>
      </w:r>
      <w:r w:rsidRPr="003237C5">
        <w:rPr>
          <w:rFonts w:ascii="Times New Roman" w:hAnsi="Times New Roman" w:cs="Times New Roman"/>
        </w:rPr>
        <w:softHyphen/>
        <w:t>сов, получение конкретных научных результатов, которые в дальнейшем бу</w:t>
      </w:r>
      <w:r w:rsidRPr="003237C5">
        <w:rPr>
          <w:rFonts w:ascii="Times New Roman" w:hAnsi="Times New Roman" w:cs="Times New Roman"/>
        </w:rPr>
        <w:softHyphen/>
        <w:t>дут использованы в опытно-конструкторских работах (ОКР)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КР - завершающая стадия НИОКР, это своеобразный переход от ла</w:t>
      </w:r>
      <w:r w:rsidRPr="003237C5">
        <w:rPr>
          <w:rFonts w:ascii="Times New Roman" w:hAnsi="Times New Roman" w:cs="Times New Roman"/>
        </w:rPr>
        <w:softHyphen/>
        <w:t>бораторных условий и экспериментального производства к промышленному производству. Под разработками понимаются систематические работы, кото</w:t>
      </w:r>
      <w:r w:rsidRPr="003237C5">
        <w:rPr>
          <w:rFonts w:ascii="Times New Roman" w:hAnsi="Times New Roman" w:cs="Times New Roman"/>
        </w:rPr>
        <w:softHyphen/>
        <w:t>рые основаны на существу</w:t>
      </w:r>
      <w:r w:rsidRPr="003237C5">
        <w:rPr>
          <w:rFonts w:ascii="Times New Roman" w:hAnsi="Times New Roman" w:cs="Times New Roman"/>
        </w:rPr>
        <w:t>ю</w:t>
      </w:r>
      <w:r w:rsidRPr="003237C5">
        <w:rPr>
          <w:rFonts w:ascii="Times New Roman" w:hAnsi="Times New Roman" w:cs="Times New Roman"/>
        </w:rPr>
        <w:t>щих знаниях, полученных в результате научных исследований и разработок (НИР) и (или) практического опыта. Разработки направлены на создание новых материалов, продуктов или устройств, вне</w:t>
      </w:r>
      <w:r w:rsidRPr="003237C5">
        <w:rPr>
          <w:rFonts w:ascii="Times New Roman" w:hAnsi="Times New Roman" w:cs="Times New Roman"/>
        </w:rPr>
        <w:softHyphen/>
        <w:t>дрение новых процессов, систем и услуг или значител</w:t>
      </w:r>
      <w:r w:rsidRPr="003237C5">
        <w:rPr>
          <w:rFonts w:ascii="Times New Roman" w:hAnsi="Times New Roman" w:cs="Times New Roman"/>
        </w:rPr>
        <w:t>ь</w:t>
      </w:r>
      <w:r w:rsidRPr="003237C5">
        <w:rPr>
          <w:rFonts w:ascii="Times New Roman" w:hAnsi="Times New Roman" w:cs="Times New Roman"/>
        </w:rPr>
        <w:t>ное усовершенствова</w:t>
      </w:r>
      <w:r w:rsidRPr="003237C5">
        <w:rPr>
          <w:rFonts w:ascii="Times New Roman" w:hAnsi="Times New Roman" w:cs="Times New Roman"/>
        </w:rPr>
        <w:softHyphen/>
        <w:t>ние уже выпускаемых или введенных в действие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Содержанием процессов научного обеспечения служат: проведение ис</w:t>
      </w:r>
      <w:r w:rsidRPr="003237C5">
        <w:rPr>
          <w:rFonts w:ascii="Times New Roman" w:hAnsi="Times New Roman" w:cs="Times New Roman"/>
        </w:rPr>
        <w:softHyphen/>
        <w:t>следований и инженерных расчетов; проектирование и конструирование из</w:t>
      </w:r>
      <w:r w:rsidRPr="003237C5">
        <w:rPr>
          <w:rFonts w:ascii="Times New Roman" w:hAnsi="Times New Roman" w:cs="Times New Roman"/>
        </w:rPr>
        <w:softHyphen/>
        <w:t>делий, оснастки, спец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ального технологического оборудования; разработка новых технологических проце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сов, форм и методов организации производст</w:t>
      </w:r>
      <w:r w:rsidRPr="003237C5">
        <w:rPr>
          <w:rFonts w:ascii="Times New Roman" w:hAnsi="Times New Roman" w:cs="Times New Roman"/>
        </w:rPr>
        <w:softHyphen/>
        <w:t>ва новой продукции и труда; стандартиз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ция и унификация; экспериментиро</w:t>
      </w:r>
      <w:r w:rsidRPr="003237C5">
        <w:rPr>
          <w:rFonts w:ascii="Times New Roman" w:hAnsi="Times New Roman" w:cs="Times New Roman"/>
        </w:rPr>
        <w:softHyphen/>
        <w:t>вание; экономические расчеты обоснования. В ходе выполнения этих работ создается техническая, технологическая, организационно-плановая и эконо</w:t>
      </w:r>
      <w:r w:rsidRPr="003237C5">
        <w:rPr>
          <w:rFonts w:ascii="Times New Roman" w:hAnsi="Times New Roman" w:cs="Times New Roman"/>
        </w:rPr>
        <w:softHyphen/>
        <w:t>мическая документация, на основе которых развертывается произво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ство продукции.  Исполнителями  являются  научные сотрудники и  инженерно-технические работники различных специальностей (конструкторы, техноло</w:t>
      </w:r>
      <w:r w:rsidRPr="003237C5">
        <w:rPr>
          <w:rFonts w:ascii="Times New Roman" w:hAnsi="Times New Roman" w:cs="Times New Roman"/>
        </w:rPr>
        <w:softHyphen/>
        <w:t>ги, экон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мисты и организаторы производства)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а этой стадии изготавливаются и испытываются макеты опытных об</w:t>
      </w:r>
      <w:r w:rsidRPr="003237C5">
        <w:rPr>
          <w:rFonts w:ascii="Times New Roman" w:hAnsi="Times New Roman" w:cs="Times New Roman"/>
        </w:rPr>
        <w:softHyphen/>
        <w:t>разцов и с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рий ремонтно-технологического оборудования, называемых экс</w:t>
      </w:r>
      <w:r w:rsidRPr="003237C5">
        <w:rPr>
          <w:rFonts w:ascii="Times New Roman" w:hAnsi="Times New Roman" w:cs="Times New Roman"/>
        </w:rPr>
        <w:softHyphen/>
        <w:t>периментально-производственными, а также опытные образцы технологической оснастки и инстр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мента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пытные, экспериментальные работы ~ вид разработок, связанный с опытной п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еркой результатов научных исследований Опытные работы име</w:t>
      </w:r>
      <w:r w:rsidRPr="003237C5">
        <w:rPr>
          <w:rFonts w:ascii="Times New Roman" w:hAnsi="Times New Roman" w:cs="Times New Roman"/>
        </w:rPr>
        <w:softHyphen/>
        <w:t>ют целью изготовл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е и отработку опытных образцов новых продуктов, от</w:t>
      </w:r>
      <w:r w:rsidRPr="003237C5">
        <w:rPr>
          <w:rFonts w:ascii="Times New Roman" w:hAnsi="Times New Roman" w:cs="Times New Roman"/>
        </w:rPr>
        <w:softHyphen/>
        <w:t>работку новых (усовершенс</w:t>
      </w:r>
      <w:r w:rsidRPr="003237C5">
        <w:rPr>
          <w:rFonts w:ascii="Times New Roman" w:hAnsi="Times New Roman" w:cs="Times New Roman"/>
        </w:rPr>
        <w:t>т</w:t>
      </w:r>
      <w:r w:rsidRPr="003237C5">
        <w:rPr>
          <w:rFonts w:ascii="Times New Roman" w:hAnsi="Times New Roman" w:cs="Times New Roman"/>
        </w:rPr>
        <w:t>вованных) технологических процессов. Экспериментальные работы направлены на 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готовление, ремонт и обслужи</w:t>
      </w:r>
      <w:r w:rsidRPr="003237C5">
        <w:rPr>
          <w:rFonts w:ascii="Times New Roman" w:hAnsi="Times New Roman" w:cs="Times New Roman"/>
        </w:rPr>
        <w:softHyphen/>
        <w:t>вание специального (нестандартного) оборудования, а</w:t>
      </w:r>
      <w:r w:rsidRPr="003237C5">
        <w:rPr>
          <w:rFonts w:ascii="Times New Roman" w:hAnsi="Times New Roman" w:cs="Times New Roman"/>
        </w:rPr>
        <w:t>п</w:t>
      </w:r>
      <w:r w:rsidRPr="003237C5">
        <w:rPr>
          <w:rFonts w:ascii="Times New Roman" w:hAnsi="Times New Roman" w:cs="Times New Roman"/>
        </w:rPr>
        <w:t>паратуры, приборов, установок, стендов, макетов, необходимых для проведения Н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lastRenderedPageBreak/>
        <w:t>ОКР. Опытная база науки - совокупность опытных производств (завод, цех, масте</w:t>
      </w:r>
      <w:r w:rsidRPr="003237C5">
        <w:rPr>
          <w:rFonts w:ascii="Times New Roman" w:hAnsi="Times New Roman" w:cs="Times New Roman"/>
        </w:rPr>
        <w:t>р</w:t>
      </w:r>
      <w:r w:rsidRPr="003237C5">
        <w:rPr>
          <w:rFonts w:ascii="Times New Roman" w:hAnsi="Times New Roman" w:cs="Times New Roman"/>
        </w:rPr>
        <w:t>ская, опытно-экспериментальное подразделение, опытная станция и т.п.), выпол</w:t>
      </w:r>
      <w:r w:rsidRPr="003237C5">
        <w:rPr>
          <w:rFonts w:ascii="Times New Roman" w:hAnsi="Times New Roman" w:cs="Times New Roman"/>
        </w:rPr>
        <w:softHyphen/>
        <w:t>няющих опытные, экспериментальные работы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Организация НИОКР базируется на следующих межотраслевых систе</w:t>
      </w:r>
      <w:r w:rsidRPr="003237C5">
        <w:rPr>
          <w:rFonts w:ascii="Times New Roman" w:hAnsi="Times New Roman" w:cs="Times New Roman"/>
        </w:rPr>
        <w:softHyphen/>
        <w:t>мах док</w:t>
      </w:r>
      <w:r w:rsidRPr="003237C5">
        <w:rPr>
          <w:rFonts w:ascii="Times New Roman" w:hAnsi="Times New Roman" w:cs="Times New Roman"/>
        </w:rPr>
        <w:t>у</w:t>
      </w:r>
      <w:r w:rsidRPr="003237C5">
        <w:rPr>
          <w:rFonts w:ascii="Times New Roman" w:hAnsi="Times New Roman" w:cs="Times New Roman"/>
        </w:rPr>
        <w:t>ментации: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государственная система стандартизации (ГСС);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единая система конструкторской документации (ЕСКД);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единая система технологической документации (ЕСТД);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единая система технологической подготовки производства (ЕСТПП);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система разработки и постановки продукции в производство (СРПП);</w:t>
      </w:r>
    </w:p>
    <w:p w:rsidR="003237C5" w:rsidRPr="003237C5" w:rsidRDefault="003237C5" w:rsidP="008E7EF0">
      <w:pPr>
        <w:widowControl w:val="0"/>
        <w:numPr>
          <w:ilvl w:val="0"/>
          <w:numId w:val="13"/>
        </w:numPr>
        <w:shd w:val="clear" w:color="auto" w:fill="FFFFFF"/>
        <w:tabs>
          <w:tab w:val="left" w:pos="533"/>
        </w:tabs>
        <w:autoSpaceDE w:val="0"/>
        <w:autoSpaceDN w:val="0"/>
        <w:adjustRightInd w:val="0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государственная система качества продукции;</w:t>
      </w:r>
    </w:p>
    <w:p w:rsidR="003237C5" w:rsidRPr="003237C5" w:rsidRDefault="003237C5" w:rsidP="008E7EF0">
      <w:pPr>
        <w:shd w:val="clear" w:color="auto" w:fill="FFFFFF"/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-    государственная система "Надежность в технике";</w:t>
      </w:r>
    </w:p>
    <w:p w:rsidR="003237C5" w:rsidRPr="003237C5" w:rsidRDefault="003237C5" w:rsidP="008E7EF0">
      <w:pPr>
        <w:shd w:val="clear" w:color="auto" w:fill="FFFFFF"/>
        <w:tabs>
          <w:tab w:val="left" w:pos="533"/>
        </w:tabs>
        <w:ind w:left="14" w:right="10" w:firstLine="553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-</w:t>
      </w:r>
      <w:r w:rsidRPr="003237C5">
        <w:rPr>
          <w:rFonts w:ascii="Times New Roman" w:hAnsi="Times New Roman" w:cs="Times New Roman"/>
        </w:rPr>
        <w:tab/>
        <w:t>система стандартов безопасности труда (ССБТ) и др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езультаты опытно-конструкторских работ оформляются в соответст</w:t>
      </w:r>
      <w:r w:rsidRPr="003237C5">
        <w:rPr>
          <w:rFonts w:ascii="Times New Roman" w:hAnsi="Times New Roman" w:cs="Times New Roman"/>
        </w:rPr>
        <w:softHyphen/>
        <w:t>вии с треб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ваниями ЕСКД. Система ЕСКД - это комплекс государственных стандартов, устана</w:t>
      </w:r>
      <w:r w:rsidRPr="003237C5">
        <w:rPr>
          <w:rFonts w:ascii="Times New Roman" w:hAnsi="Times New Roman" w:cs="Times New Roman"/>
        </w:rPr>
        <w:t>в</w:t>
      </w:r>
      <w:r w:rsidRPr="003237C5">
        <w:rPr>
          <w:rFonts w:ascii="Times New Roman" w:hAnsi="Times New Roman" w:cs="Times New Roman"/>
        </w:rPr>
        <w:t>ливающих единые, взаимосвязанные правила и положе</w:t>
      </w:r>
      <w:r w:rsidRPr="003237C5">
        <w:rPr>
          <w:rFonts w:ascii="Times New Roman" w:hAnsi="Times New Roman" w:cs="Times New Roman"/>
        </w:rPr>
        <w:softHyphen/>
        <w:t>ния по составлению, оформл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нию и обращению конструкторской докумен</w:t>
      </w:r>
      <w:r w:rsidRPr="003237C5">
        <w:rPr>
          <w:rFonts w:ascii="Times New Roman" w:hAnsi="Times New Roman" w:cs="Times New Roman"/>
        </w:rPr>
        <w:softHyphen/>
        <w:t>тации, разрабатываемой и применяемой в промышленности, научно-исследовательскими, проектно-конструкторскими организ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циями и предпри</w:t>
      </w:r>
      <w:r w:rsidRPr="003237C5">
        <w:rPr>
          <w:rFonts w:ascii="Times New Roman" w:hAnsi="Times New Roman" w:cs="Times New Roman"/>
        </w:rPr>
        <w:softHyphen/>
        <w:t>ятиями. В ЕСКД учтены правила, положения, требования, а также п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ложи</w:t>
      </w:r>
      <w:r w:rsidRPr="003237C5">
        <w:rPr>
          <w:rFonts w:ascii="Times New Roman" w:hAnsi="Times New Roman" w:cs="Times New Roman"/>
        </w:rPr>
        <w:softHyphen/>
        <w:t>тельный опыт оформления графических документов (эскизов, схем, чертежей, и т.п.), установленных рекомендациями международных организа</w:t>
      </w:r>
      <w:r w:rsidRPr="003237C5">
        <w:rPr>
          <w:rFonts w:ascii="Times New Roman" w:hAnsi="Times New Roman" w:cs="Times New Roman"/>
        </w:rPr>
        <w:softHyphen/>
        <w:t>ций - ИСО (Междун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родная организация по стандартизации), МЭК (Между</w:t>
      </w:r>
      <w:r w:rsidRPr="003237C5">
        <w:rPr>
          <w:rFonts w:ascii="Times New Roman" w:hAnsi="Times New Roman" w:cs="Times New Roman"/>
        </w:rPr>
        <w:softHyphen/>
        <w:t>народная электротехническая комиссия) и др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ЕСКД предусматривает повышение производительности труда конст</w:t>
      </w:r>
      <w:r w:rsidRPr="003237C5">
        <w:rPr>
          <w:rFonts w:ascii="Times New Roman" w:hAnsi="Times New Roman" w:cs="Times New Roman"/>
        </w:rPr>
        <w:softHyphen/>
        <w:t>рукторов; улучшение качества чертежно-технической документации, углуб</w:t>
      </w:r>
      <w:r w:rsidRPr="003237C5">
        <w:rPr>
          <w:rFonts w:ascii="Times New Roman" w:hAnsi="Times New Roman" w:cs="Times New Roman"/>
        </w:rPr>
        <w:softHyphen/>
        <w:t>ление внутримаши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ной и межмашинной унификации, обмен чертежно-технической документацией между организациями и предприятиями без переоформления; упрощение форм конструкто</w:t>
      </w:r>
      <w:r w:rsidRPr="003237C5">
        <w:rPr>
          <w:rFonts w:ascii="Times New Roman" w:hAnsi="Times New Roman" w:cs="Times New Roman"/>
        </w:rPr>
        <w:t>р</w:t>
      </w:r>
      <w:r w:rsidRPr="003237C5">
        <w:rPr>
          <w:rFonts w:ascii="Times New Roman" w:hAnsi="Times New Roman" w:cs="Times New Roman"/>
        </w:rPr>
        <w:t>ской документации, графиче</w:t>
      </w:r>
      <w:r w:rsidRPr="003237C5">
        <w:rPr>
          <w:rFonts w:ascii="Times New Roman" w:hAnsi="Times New Roman" w:cs="Times New Roman"/>
        </w:rPr>
        <w:softHyphen/>
        <w:t>ских изображений, внесение в них изменений, возмо</w:t>
      </w:r>
      <w:r w:rsidRPr="003237C5">
        <w:rPr>
          <w:rFonts w:ascii="Times New Roman" w:hAnsi="Times New Roman" w:cs="Times New Roman"/>
        </w:rPr>
        <w:t>ж</w:t>
      </w:r>
      <w:r w:rsidRPr="003237C5">
        <w:rPr>
          <w:rFonts w:ascii="Times New Roman" w:hAnsi="Times New Roman" w:cs="Times New Roman"/>
        </w:rPr>
        <w:t>ность механизации и автоматизации обработки технических документов и дублиров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ние их (АСУ, САПР и т.п.)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 конструкторской подготовке ремонтно-обслуживающего произ</w:t>
      </w:r>
      <w:r w:rsidRPr="003237C5">
        <w:rPr>
          <w:rFonts w:ascii="Times New Roman" w:hAnsi="Times New Roman" w:cs="Times New Roman"/>
        </w:rPr>
        <w:softHyphen/>
        <w:t>водства ра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рабатывают требования по надежности, долговечности, эконо</w:t>
      </w:r>
      <w:r w:rsidRPr="003237C5">
        <w:rPr>
          <w:rFonts w:ascii="Times New Roman" w:hAnsi="Times New Roman" w:cs="Times New Roman"/>
        </w:rPr>
        <w:softHyphen/>
        <w:t>мичности и другим пок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зателям к машинам вторичного производства, а также обеспечению ремонтных пре</w:t>
      </w:r>
      <w:r w:rsidRPr="003237C5">
        <w:rPr>
          <w:rFonts w:ascii="Times New Roman" w:hAnsi="Times New Roman" w:cs="Times New Roman"/>
        </w:rPr>
        <w:t>д</w:t>
      </w:r>
      <w:r w:rsidRPr="003237C5">
        <w:rPr>
          <w:rFonts w:ascii="Times New Roman" w:hAnsi="Times New Roman" w:cs="Times New Roman"/>
        </w:rPr>
        <w:t>приятий необходимой конструкторской документацией. Основной объем работ по ко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структорской подготовке про</w:t>
      </w:r>
      <w:r w:rsidRPr="003237C5">
        <w:rPr>
          <w:rFonts w:ascii="Times New Roman" w:hAnsi="Times New Roman" w:cs="Times New Roman"/>
        </w:rPr>
        <w:softHyphen/>
        <w:t>изводства выполняют вне ремонтного предприятия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Научно-исследовательские институты, проблемные лаборатории орга</w:t>
      </w:r>
      <w:r w:rsidRPr="003237C5">
        <w:rPr>
          <w:rFonts w:ascii="Times New Roman" w:hAnsi="Times New Roman" w:cs="Times New Roman"/>
        </w:rPr>
        <w:softHyphen/>
        <w:t>низуют ко</w:t>
      </w:r>
      <w:r w:rsidRPr="003237C5">
        <w:rPr>
          <w:rFonts w:ascii="Times New Roman" w:hAnsi="Times New Roman" w:cs="Times New Roman"/>
        </w:rPr>
        <w:t>н</w:t>
      </w:r>
      <w:r w:rsidRPr="003237C5">
        <w:rPr>
          <w:rFonts w:ascii="Times New Roman" w:hAnsi="Times New Roman" w:cs="Times New Roman"/>
        </w:rPr>
        <w:t>структорскую подготовку ремонтного производства примени</w:t>
      </w:r>
      <w:r w:rsidRPr="003237C5">
        <w:rPr>
          <w:rFonts w:ascii="Times New Roman" w:hAnsi="Times New Roman" w:cs="Times New Roman"/>
        </w:rPr>
        <w:softHyphen/>
        <w:t>тельно к сложным маш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нам в следующем порядке: разрабатывают техническое задание на ремонт, в котором указывают отклонения от основ</w:t>
      </w:r>
      <w:r w:rsidRPr="003237C5">
        <w:rPr>
          <w:rFonts w:ascii="Times New Roman" w:hAnsi="Times New Roman" w:cs="Times New Roman"/>
        </w:rPr>
        <w:softHyphen/>
        <w:t>ных технико-экономических параметров новых машин; определяют ориенти</w:t>
      </w:r>
      <w:r w:rsidRPr="003237C5">
        <w:rPr>
          <w:rFonts w:ascii="Times New Roman" w:hAnsi="Times New Roman" w:cs="Times New Roman"/>
        </w:rPr>
        <w:softHyphen/>
        <w:t>ровочную себестоимость ремонта; устанавливают целесообра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ность и эффективность ремонта; выбирают технологические способы восстановления деталей; подготавливают рабочие чертежи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ри технической подготовке ремонтно-обслуживающего производства может быть представлена следующая основная документация: основного производства машин на заводах-изготовителях, эксплуатационная и ремонт</w:t>
      </w:r>
      <w:r w:rsidRPr="003237C5">
        <w:rPr>
          <w:rFonts w:ascii="Times New Roman" w:hAnsi="Times New Roman" w:cs="Times New Roman"/>
        </w:rPr>
        <w:softHyphen/>
        <w:t>ная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Эксплуатационная документация </w:t>
      </w:r>
      <w:r w:rsidRPr="003237C5">
        <w:rPr>
          <w:rFonts w:ascii="Times New Roman" w:hAnsi="Times New Roman" w:cs="Times New Roman"/>
        </w:rPr>
        <w:t>включает в себя техническое описа</w:t>
      </w:r>
      <w:r w:rsidRPr="003237C5">
        <w:rPr>
          <w:rFonts w:ascii="Times New Roman" w:hAnsi="Times New Roman" w:cs="Times New Roman"/>
        </w:rPr>
        <w:softHyphen/>
        <w:t>ние машины, инструкцию по эксплуатации и ТО, паспорт изделия и др. Она обычно не разрабатыв</w:t>
      </w:r>
      <w:r w:rsidRPr="003237C5">
        <w:rPr>
          <w:rFonts w:ascii="Times New Roman" w:hAnsi="Times New Roman" w:cs="Times New Roman"/>
        </w:rPr>
        <w:t>а</w:t>
      </w:r>
      <w:r w:rsidRPr="003237C5">
        <w:rPr>
          <w:rFonts w:ascii="Times New Roman" w:hAnsi="Times New Roman" w:cs="Times New Roman"/>
        </w:rPr>
        <w:t>ется, а лишь копируется и используется ремонтным производством. Изменения вносят в том случае, если машина проходит ко</w:t>
      </w:r>
      <w:r w:rsidRPr="003237C5">
        <w:rPr>
          <w:rFonts w:ascii="Times New Roman" w:hAnsi="Times New Roman" w:cs="Times New Roman"/>
        </w:rPr>
        <w:softHyphen/>
        <w:t>ренную модернизацию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  <w:iCs/>
        </w:rPr>
        <w:t xml:space="preserve">Ремонтная документация </w:t>
      </w:r>
      <w:r w:rsidRPr="003237C5">
        <w:rPr>
          <w:rFonts w:ascii="Times New Roman" w:hAnsi="Times New Roman" w:cs="Times New Roman"/>
        </w:rPr>
        <w:t>содержит комплекты чертежей для ремонта, нормы ра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хода запасных частей и ремонтных материалов, технические усло</w:t>
      </w:r>
      <w:r w:rsidRPr="003237C5">
        <w:rPr>
          <w:rFonts w:ascii="Times New Roman" w:hAnsi="Times New Roman" w:cs="Times New Roman"/>
        </w:rPr>
        <w:softHyphen/>
        <w:t xml:space="preserve">вия на капитальный </w:t>
      </w:r>
      <w:r w:rsidRPr="003237C5">
        <w:rPr>
          <w:rFonts w:ascii="Times New Roman" w:hAnsi="Times New Roman" w:cs="Times New Roman"/>
        </w:rPr>
        <w:lastRenderedPageBreak/>
        <w:t>ремонт, руководство по капитальному ремонту и доку</w:t>
      </w:r>
      <w:r w:rsidRPr="003237C5">
        <w:rPr>
          <w:rFonts w:ascii="Times New Roman" w:hAnsi="Times New Roman" w:cs="Times New Roman"/>
        </w:rPr>
        <w:softHyphen/>
        <w:t>менты на модернизацию маш</w:t>
      </w:r>
      <w:r w:rsidRPr="003237C5">
        <w:rPr>
          <w:rFonts w:ascii="Times New Roman" w:hAnsi="Times New Roman" w:cs="Times New Roman"/>
        </w:rPr>
        <w:t>и</w:t>
      </w:r>
      <w:r w:rsidRPr="003237C5">
        <w:rPr>
          <w:rFonts w:ascii="Times New Roman" w:hAnsi="Times New Roman" w:cs="Times New Roman"/>
        </w:rPr>
        <w:t>ны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работка ремонтной документации должна основываться на изуче</w:t>
      </w:r>
      <w:r w:rsidRPr="003237C5">
        <w:rPr>
          <w:rFonts w:ascii="Times New Roman" w:hAnsi="Times New Roman" w:cs="Times New Roman"/>
        </w:rPr>
        <w:softHyphen/>
        <w:t>нии ресурса деталей, узлов и агрегатов в условиях массовой эксплуатации с учетом зональных ос</w:t>
      </w:r>
      <w:r w:rsidRPr="003237C5">
        <w:rPr>
          <w:rFonts w:ascii="Times New Roman" w:hAnsi="Times New Roman" w:cs="Times New Roman"/>
        </w:rPr>
        <w:t>о</w:t>
      </w:r>
      <w:r w:rsidRPr="003237C5">
        <w:rPr>
          <w:rFonts w:ascii="Times New Roman" w:hAnsi="Times New Roman" w:cs="Times New Roman"/>
        </w:rPr>
        <w:t>бенностей использования машин. При ее составлении учитываются данные испытаний техники, а также выборочных наблюдений за машинами, позволяющие установить ча</w:t>
      </w:r>
      <w:r w:rsidRPr="003237C5">
        <w:rPr>
          <w:rFonts w:ascii="Times New Roman" w:hAnsi="Times New Roman" w:cs="Times New Roman"/>
        </w:rPr>
        <w:t>с</w:t>
      </w:r>
      <w:r w:rsidRPr="003237C5">
        <w:rPr>
          <w:rFonts w:ascii="Times New Roman" w:hAnsi="Times New Roman" w:cs="Times New Roman"/>
        </w:rPr>
        <w:t>тоту и характер отказов, харак</w:t>
      </w:r>
      <w:r w:rsidRPr="003237C5">
        <w:rPr>
          <w:rFonts w:ascii="Times New Roman" w:hAnsi="Times New Roman" w:cs="Times New Roman"/>
        </w:rPr>
        <w:softHyphen/>
        <w:t>терные производственные и эксплуатационные дефекты и износы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К технологическим документам относят операционные и маршрутные карты, те</w:t>
      </w:r>
      <w:r w:rsidRPr="003237C5">
        <w:rPr>
          <w:rFonts w:ascii="Times New Roman" w:hAnsi="Times New Roman" w:cs="Times New Roman"/>
        </w:rPr>
        <w:t>х</w:t>
      </w:r>
      <w:r w:rsidRPr="003237C5">
        <w:rPr>
          <w:rFonts w:ascii="Times New Roman" w:hAnsi="Times New Roman" w:cs="Times New Roman"/>
        </w:rPr>
        <w:t>нологические инструкции и ведомость оснастки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Разработка технологии ремонта машин и восстановления деталей на</w:t>
      </w:r>
      <w:r w:rsidRPr="003237C5">
        <w:rPr>
          <w:rFonts w:ascii="Times New Roman" w:hAnsi="Times New Roman" w:cs="Times New Roman"/>
        </w:rPr>
        <w:softHyphen/>
        <w:t>чинается с изучения технологии изготовления машин и деталей в машино</w:t>
      </w:r>
      <w:r w:rsidRPr="003237C5">
        <w:rPr>
          <w:rFonts w:ascii="Times New Roman" w:hAnsi="Times New Roman" w:cs="Times New Roman"/>
        </w:rPr>
        <w:softHyphen/>
        <w:t>строительном    прои</w:t>
      </w:r>
      <w:r w:rsidRPr="003237C5">
        <w:rPr>
          <w:rFonts w:ascii="Times New Roman" w:hAnsi="Times New Roman" w:cs="Times New Roman"/>
        </w:rPr>
        <w:t>з</w:t>
      </w:r>
      <w:r w:rsidRPr="003237C5">
        <w:rPr>
          <w:rFonts w:ascii="Times New Roman" w:hAnsi="Times New Roman" w:cs="Times New Roman"/>
        </w:rPr>
        <w:t>водстве    для    получения    аналогичных    выходных параметров исходного образца машины. Подлежат изучению лишь те эле</w:t>
      </w:r>
      <w:r w:rsidRPr="003237C5">
        <w:rPr>
          <w:rFonts w:ascii="Times New Roman" w:hAnsi="Times New Roman" w:cs="Times New Roman"/>
        </w:rPr>
        <w:softHyphen/>
        <w:t>менты, использование которых обеспечивает получение названных парамет</w:t>
      </w:r>
      <w:r w:rsidRPr="003237C5">
        <w:rPr>
          <w:rFonts w:ascii="Times New Roman" w:hAnsi="Times New Roman" w:cs="Times New Roman"/>
        </w:rPr>
        <w:softHyphen/>
        <w:t>ров. Если деталь, поступившая в ремонт (например, блок цилиндров - на расточку и шлифовку), представляет собой полноценную заготовку, то нет необходимости изучать технологические операции и процессы ее литья и другие, которые предшествовали шлифованию на заводе-изготовителе.</w:t>
      </w:r>
    </w:p>
    <w:p w:rsidR="003237C5" w:rsidRPr="003237C5" w:rsidRDefault="003237C5" w:rsidP="008E7EF0">
      <w:pPr>
        <w:shd w:val="clear" w:color="auto" w:fill="FFFFFF"/>
        <w:ind w:left="14" w:right="10" w:firstLine="553"/>
        <w:jc w:val="both"/>
        <w:rPr>
          <w:rFonts w:ascii="Times New Roman" w:hAnsi="Times New Roman" w:cs="Times New Roman"/>
        </w:rPr>
      </w:pPr>
      <w:r w:rsidRPr="003237C5">
        <w:rPr>
          <w:rFonts w:ascii="Times New Roman" w:hAnsi="Times New Roman" w:cs="Times New Roman"/>
        </w:rPr>
        <w:t>Подлежат глубокому изучению специфические операции, характерные для р</w:t>
      </w:r>
      <w:r w:rsidRPr="003237C5">
        <w:rPr>
          <w:rFonts w:ascii="Times New Roman" w:hAnsi="Times New Roman" w:cs="Times New Roman"/>
        </w:rPr>
        <w:t>е</w:t>
      </w:r>
      <w:r w:rsidRPr="003237C5">
        <w:rPr>
          <w:rFonts w:ascii="Times New Roman" w:hAnsi="Times New Roman" w:cs="Times New Roman"/>
        </w:rPr>
        <w:t>монтного производства, и особенно те, которые практически отсутст</w:t>
      </w:r>
      <w:r w:rsidRPr="003237C5">
        <w:rPr>
          <w:rFonts w:ascii="Times New Roman" w:hAnsi="Times New Roman" w:cs="Times New Roman"/>
        </w:rPr>
        <w:softHyphen/>
        <w:t>вуют при перви</w:t>
      </w:r>
      <w:r w:rsidRPr="003237C5">
        <w:rPr>
          <w:rFonts w:ascii="Times New Roman" w:hAnsi="Times New Roman" w:cs="Times New Roman"/>
        </w:rPr>
        <w:t>ч</w:t>
      </w:r>
      <w:r w:rsidRPr="003237C5">
        <w:rPr>
          <w:rFonts w:ascii="Times New Roman" w:hAnsi="Times New Roman" w:cs="Times New Roman"/>
        </w:rPr>
        <w:t>ном машиностроительном производстве (очистка, разборка, дефектация и др.).</w:t>
      </w:r>
    </w:p>
    <w:p w:rsidR="008D087A" w:rsidRDefault="008D087A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D087A" w:rsidRPr="008D087A" w:rsidRDefault="008D087A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D087A" w:rsidRPr="008E7EF0" w:rsidRDefault="002A19B3" w:rsidP="002A19B3">
      <w:pPr>
        <w:shd w:val="clear" w:color="auto" w:fill="FFFFFF"/>
        <w:ind w:left="1862" w:hanging="1738"/>
        <w:jc w:val="center"/>
        <w:rPr>
          <w:rFonts w:ascii="Arial" w:hAnsi="Arial" w:cs="Arial"/>
          <w:b/>
        </w:rPr>
      </w:pPr>
      <w:r w:rsidRPr="002A19B3">
        <w:rPr>
          <w:rFonts w:ascii="Times New Roman" w:hAnsi="Times New Roman" w:cs="Times New Roman"/>
          <w:u w:val="single"/>
        </w:rPr>
        <w:t>Лекция 5</w:t>
      </w:r>
      <w:r>
        <w:rPr>
          <w:rFonts w:ascii="Times New Roman" w:hAnsi="Times New Roman" w:cs="Times New Roman"/>
          <w:b/>
        </w:rPr>
        <w:t xml:space="preserve">. </w:t>
      </w:r>
      <w:r w:rsidRPr="008E7EF0">
        <w:rPr>
          <w:rFonts w:ascii="Arial" w:hAnsi="Arial" w:cs="Arial"/>
          <w:b/>
        </w:rPr>
        <w:t>«</w:t>
      </w:r>
      <w:r w:rsidR="008D087A" w:rsidRPr="008E7EF0">
        <w:rPr>
          <w:rFonts w:ascii="Arial" w:hAnsi="Arial" w:cs="Arial"/>
          <w:b/>
        </w:rPr>
        <w:t>СЕРТИФИКАЦИЯ ПРОДУКЦИИ И УСЛУГ НА ПРЕДПРИЯТИЯХ ТЕХНИЧЕСКОГО СЕРВИСА</w:t>
      </w:r>
      <w:r w:rsidRPr="008E7EF0">
        <w:rPr>
          <w:rFonts w:ascii="Arial" w:hAnsi="Arial" w:cs="Arial"/>
          <w:b/>
        </w:rPr>
        <w:t>»</w:t>
      </w:r>
    </w:p>
    <w:p w:rsidR="008D087A" w:rsidRPr="008E7EF0" w:rsidRDefault="008D087A" w:rsidP="008D087A">
      <w:pPr>
        <w:shd w:val="clear" w:color="auto" w:fill="FFFFFF"/>
        <w:ind w:right="29"/>
        <w:jc w:val="center"/>
        <w:rPr>
          <w:rFonts w:ascii="Arial" w:hAnsi="Arial" w:cs="Arial"/>
        </w:rPr>
      </w:pPr>
    </w:p>
    <w:p w:rsidR="008D087A" w:rsidRPr="008E7EF0" w:rsidRDefault="00A26016" w:rsidP="00E95F0C">
      <w:pPr>
        <w:pStyle w:val="a9"/>
        <w:numPr>
          <w:ilvl w:val="1"/>
          <w:numId w:val="49"/>
        </w:numPr>
        <w:shd w:val="clear" w:color="auto" w:fill="FFFFFF"/>
        <w:ind w:right="29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Сущность и задачи сертификации</w:t>
      </w:r>
    </w:p>
    <w:p w:rsidR="002A19B3" w:rsidRPr="008E7EF0" w:rsidRDefault="002A19B3" w:rsidP="002A19B3">
      <w:pPr>
        <w:pStyle w:val="a9"/>
        <w:shd w:val="clear" w:color="auto" w:fill="FFFFFF"/>
        <w:ind w:left="900" w:right="29"/>
        <w:jc w:val="both"/>
        <w:rPr>
          <w:rFonts w:ascii="Arial" w:hAnsi="Arial" w:cs="Arial"/>
          <w:b/>
        </w:rPr>
      </w:pP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  <w:u w:val="single"/>
        </w:rPr>
        <w:t xml:space="preserve">Сертификация - </w:t>
      </w:r>
      <w:r w:rsidRPr="008D087A">
        <w:rPr>
          <w:rFonts w:ascii="Times New Roman" w:hAnsi="Times New Roman" w:cs="Times New Roman"/>
          <w:i/>
          <w:u w:val="single"/>
        </w:rPr>
        <w:t>это деятельность по подтверждению соответствия продукции установленным требованиям. Она осуществляется третьей, неза</w:t>
      </w:r>
      <w:r w:rsidRPr="008D087A">
        <w:rPr>
          <w:rFonts w:ascii="Times New Roman" w:hAnsi="Times New Roman" w:cs="Times New Roman"/>
          <w:i/>
          <w:u w:val="single"/>
        </w:rPr>
        <w:softHyphen/>
        <w:t>висимой организац</w:t>
      </w:r>
      <w:r w:rsidRPr="008D087A">
        <w:rPr>
          <w:rFonts w:ascii="Times New Roman" w:hAnsi="Times New Roman" w:cs="Times New Roman"/>
          <w:i/>
          <w:u w:val="single"/>
        </w:rPr>
        <w:t>и</w:t>
      </w:r>
      <w:r w:rsidRPr="008D087A">
        <w:rPr>
          <w:rFonts w:ascii="Times New Roman" w:hAnsi="Times New Roman" w:cs="Times New Roman"/>
          <w:i/>
          <w:u w:val="single"/>
        </w:rPr>
        <w:t>ей.</w:t>
      </w:r>
      <w:r w:rsidRPr="008D087A">
        <w:rPr>
          <w:rFonts w:ascii="Times New Roman" w:hAnsi="Times New Roman" w:cs="Times New Roman"/>
        </w:rPr>
        <w:t xml:space="preserve"> Почти во всех странах Западной Европы, США и Японии обязательная сертифик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ция получила значительное распространение и связана, как правило, с безопасностью, охраной здоровья и окружающей среды. Во многих странах сертификация основывае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ся на законах о безопас</w:t>
      </w:r>
      <w:r w:rsidRPr="008D087A">
        <w:rPr>
          <w:rFonts w:ascii="Times New Roman" w:hAnsi="Times New Roman" w:cs="Times New Roman"/>
        </w:rPr>
        <w:softHyphen/>
        <w:t>ности продукции, потенциально опасной для людей и окр</w:t>
      </w:r>
      <w:r w:rsidRPr="008D087A">
        <w:rPr>
          <w:rFonts w:ascii="Times New Roman" w:hAnsi="Times New Roman" w:cs="Times New Roman"/>
        </w:rPr>
        <w:t>у</w:t>
      </w:r>
      <w:r w:rsidRPr="008D087A">
        <w:rPr>
          <w:rFonts w:ascii="Times New Roman" w:hAnsi="Times New Roman" w:cs="Times New Roman"/>
        </w:rPr>
        <w:t>жающей среды.</w:t>
      </w:r>
    </w:p>
    <w:p w:rsidR="008D087A" w:rsidRPr="008D087A" w:rsidRDefault="008D087A" w:rsidP="00A26016">
      <w:pPr>
        <w:shd w:val="clear" w:color="auto" w:fill="FFFFFF"/>
        <w:ind w:left="10" w:right="10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ринципы</w:t>
      </w:r>
      <w:r w:rsidRPr="008D087A">
        <w:rPr>
          <w:rFonts w:ascii="Times New Roman" w:hAnsi="Times New Roman" w:cs="Times New Roman"/>
          <w:iCs/>
        </w:rPr>
        <w:t xml:space="preserve"> сертификации</w:t>
      </w:r>
      <w:r w:rsidRPr="008D087A">
        <w:rPr>
          <w:rFonts w:ascii="Times New Roman" w:hAnsi="Times New Roman" w:cs="Times New Roman"/>
        </w:rPr>
        <w:t>: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еспечение государственных интересов при оценке безопасности про</w:t>
      </w:r>
      <w:r w:rsidRPr="008D087A">
        <w:rPr>
          <w:rFonts w:ascii="Times New Roman" w:hAnsi="Times New Roman" w:cs="Times New Roman"/>
        </w:rPr>
        <w:softHyphen/>
        <w:t>дукции и достоверности информации о качестве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добровольность либо обязательность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ъективность, т. е независимость от изготовителя и потребителя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достоверность, т. е использование профессиональной испытательной базы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  <w:tab w:val="left" w:pos="3134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исключение дискриминации в сертификации продукции отечественных и зарубежных изготовителей;</w:t>
      </w:r>
      <w:r w:rsidRPr="008D087A">
        <w:rPr>
          <w:rFonts w:ascii="Times New Roman" w:hAnsi="Times New Roman" w:cs="Times New Roman"/>
        </w:rPr>
        <w:tab/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  <w:tab w:val="left" w:pos="3206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редоставление изготовителю права выбора органа по сертификации и испытательной лаборатории;</w:t>
      </w:r>
      <w:r w:rsidRPr="008D087A">
        <w:rPr>
          <w:rFonts w:ascii="Times New Roman" w:hAnsi="Times New Roman" w:cs="Times New Roman"/>
        </w:rPr>
        <w:tab/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установление ответственности участников сертификации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равовое обеспечение, а также многофункциональность использования резул</w:t>
      </w:r>
      <w:r w:rsidRPr="008D087A">
        <w:rPr>
          <w:rFonts w:ascii="Times New Roman" w:hAnsi="Times New Roman" w:cs="Times New Roman"/>
        </w:rPr>
        <w:t>ь</w:t>
      </w:r>
      <w:r w:rsidRPr="008D087A">
        <w:rPr>
          <w:rFonts w:ascii="Times New Roman" w:hAnsi="Times New Roman" w:cs="Times New Roman"/>
        </w:rPr>
        <w:t>татов сертификации (сертификатов и знаков соответст</w:t>
      </w:r>
      <w:r w:rsidRPr="008D087A">
        <w:rPr>
          <w:rFonts w:ascii="Times New Roman" w:hAnsi="Times New Roman" w:cs="Times New Roman"/>
        </w:rPr>
        <w:softHyphen/>
        <w:t>вия) изготовителем, торговлей, потребителями, органами надзора, таможней, страховыми организациями, биржами, аукционами, арбитражем, судом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ткрытость информации о положительных результатах сертификации или о пр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lastRenderedPageBreak/>
        <w:t>кращении действия сертификата;</w:t>
      </w:r>
    </w:p>
    <w:p w:rsidR="008D087A" w:rsidRPr="008D087A" w:rsidRDefault="008D087A" w:rsidP="00A26016">
      <w:pPr>
        <w:widowControl w:val="0"/>
        <w:numPr>
          <w:ilvl w:val="0"/>
          <w:numId w:val="20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разнообразие форм и методов проведения сертификации продукции с учетом ее специфики, характера производства и потребления,</w:t>
      </w:r>
    </w:p>
    <w:p w:rsidR="008D087A" w:rsidRPr="008D087A" w:rsidRDefault="008D087A" w:rsidP="00A26016">
      <w:pPr>
        <w:shd w:val="clear" w:color="auto" w:fill="FFFFFF"/>
        <w:ind w:left="10" w:right="10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рганизация сертификации включает две стадии: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еспечение и реализация условий для создания и производства про</w:t>
      </w:r>
      <w:r w:rsidRPr="008D087A">
        <w:rPr>
          <w:rFonts w:ascii="Times New Roman" w:hAnsi="Times New Roman" w:cs="Times New Roman"/>
        </w:rPr>
        <w:softHyphen/>
        <w:t>дукции, подлежащей сертификации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9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рганизация и проведение сертификации продукции как подтвержде</w:t>
      </w:r>
      <w:r w:rsidRPr="008D087A">
        <w:rPr>
          <w:rFonts w:ascii="Times New Roman" w:hAnsi="Times New Roman" w:cs="Times New Roman"/>
        </w:rPr>
        <w:softHyphen/>
        <w:t>ние соо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етствия требованиям нормативно-технической документации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Сертификация включает экономические и организационно-технические аспекты.</w:t>
      </w:r>
      <w:r w:rsidRPr="008D087A">
        <w:rPr>
          <w:rFonts w:ascii="Times New Roman" w:hAnsi="Times New Roman" w:cs="Times New Roman"/>
        </w:rPr>
        <w:t xml:space="preserve"> Наряду с сертификацией производств и продукции Международной организацией по стандартизации (ИСО) проводится сертификация или ак</w:t>
      </w:r>
      <w:r w:rsidRPr="008D087A">
        <w:rPr>
          <w:rFonts w:ascii="Times New Roman" w:hAnsi="Times New Roman" w:cs="Times New Roman"/>
        </w:rPr>
        <w:softHyphen/>
        <w:t>кредитация испытательных центров, которые могут проводить сертифика</w:t>
      </w:r>
      <w:r w:rsidRPr="008D087A">
        <w:rPr>
          <w:rFonts w:ascii="Times New Roman" w:hAnsi="Times New Roman" w:cs="Times New Roman"/>
        </w:rPr>
        <w:softHyphen/>
        <w:t>цию продукции. Этим центрам ИСО в</w:t>
      </w:r>
      <w:r w:rsidRPr="008D087A">
        <w:rPr>
          <w:rFonts w:ascii="Times New Roman" w:hAnsi="Times New Roman" w:cs="Times New Roman"/>
        </w:rPr>
        <w:t>ы</w:t>
      </w:r>
      <w:r w:rsidRPr="008D087A">
        <w:rPr>
          <w:rFonts w:ascii="Times New Roman" w:hAnsi="Times New Roman" w:cs="Times New Roman"/>
        </w:rPr>
        <w:t>дает лицензию на сертификацию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Сертификат соответствия (далее, сертификат)</w:t>
      </w:r>
      <w:r w:rsidRPr="008D087A">
        <w:rPr>
          <w:rFonts w:ascii="Times New Roman" w:hAnsi="Times New Roman" w:cs="Times New Roman"/>
        </w:rPr>
        <w:t xml:space="preserve"> - документ выданный по прав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лам системы сертификации для подтверждения соответствия сер</w:t>
      </w:r>
      <w:r w:rsidRPr="008D087A">
        <w:rPr>
          <w:rFonts w:ascii="Times New Roman" w:hAnsi="Times New Roman" w:cs="Times New Roman"/>
        </w:rPr>
        <w:softHyphen/>
        <w:t>тифицированной пр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дукции установленным требованиям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Знак соответствия</w:t>
      </w:r>
      <w:r w:rsidRPr="008D087A">
        <w:rPr>
          <w:rFonts w:ascii="Times New Roman" w:hAnsi="Times New Roman" w:cs="Times New Roman"/>
        </w:rPr>
        <w:t xml:space="preserve"> - зарегистрированный в установленном порядке знак, который по правилам, принятым в данной системе сертификации, под</w:t>
      </w:r>
      <w:r w:rsidRPr="008D087A">
        <w:rPr>
          <w:rFonts w:ascii="Times New Roman" w:hAnsi="Times New Roman" w:cs="Times New Roman"/>
        </w:rPr>
        <w:softHyphen/>
        <w:t>тверждает соответствие маркированной им продукции определенным требо</w:t>
      </w:r>
      <w:r w:rsidRPr="008D087A">
        <w:rPr>
          <w:rFonts w:ascii="Times New Roman" w:hAnsi="Times New Roman" w:cs="Times New Roman"/>
        </w:rPr>
        <w:softHyphen/>
        <w:t>ваниям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Орган по сертификации</w:t>
      </w:r>
      <w:r w:rsidRPr="008D087A">
        <w:rPr>
          <w:rFonts w:ascii="Times New Roman" w:hAnsi="Times New Roman" w:cs="Times New Roman"/>
        </w:rPr>
        <w:t xml:space="preserve"> - это орган, который проводит сертифика</w:t>
      </w:r>
      <w:r w:rsidRPr="008D087A">
        <w:rPr>
          <w:rFonts w:ascii="Times New Roman" w:hAnsi="Times New Roman" w:cs="Times New Roman"/>
        </w:rPr>
        <w:softHyphen/>
        <w:t>цию и несет о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етственность за ее результаты. Он обязательно должен прой</w:t>
      </w:r>
      <w:r w:rsidRPr="008D087A">
        <w:rPr>
          <w:rFonts w:ascii="Times New Roman" w:hAnsi="Times New Roman" w:cs="Times New Roman"/>
        </w:rPr>
        <w:softHyphen/>
        <w:t>ти аккредитацию, т.е. п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лучить официальные полномочия на осуществление деятельности по сертификации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Заявители</w:t>
      </w:r>
      <w:r w:rsidRPr="008D087A">
        <w:rPr>
          <w:rFonts w:ascii="Times New Roman" w:hAnsi="Times New Roman" w:cs="Times New Roman"/>
          <w:u w:val="single"/>
        </w:rPr>
        <w:t xml:space="preserve"> </w:t>
      </w:r>
      <w:r w:rsidRPr="008D087A">
        <w:rPr>
          <w:rFonts w:ascii="Times New Roman" w:hAnsi="Times New Roman" w:cs="Times New Roman"/>
        </w:rPr>
        <w:t>- предприятия, организации, граждане, обратившиеся с заявкой на пр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ведение сертификации конкретного типа (марки) продукции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Сертификационные центры</w:t>
      </w:r>
      <w:r w:rsidRPr="008D087A">
        <w:rPr>
          <w:rFonts w:ascii="Times New Roman" w:hAnsi="Times New Roman" w:cs="Times New Roman"/>
        </w:rPr>
        <w:t xml:space="preserve"> - это органы, проводящие сертификацию продукции очень узкой номенклатуры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u w:val="single"/>
        </w:rPr>
        <w:t>Испытательные лаборатории</w:t>
      </w:r>
      <w:r w:rsidRPr="008D087A">
        <w:rPr>
          <w:rFonts w:ascii="Times New Roman" w:hAnsi="Times New Roman" w:cs="Times New Roman"/>
        </w:rPr>
        <w:t xml:space="preserve"> - это производственные подраз</w:t>
      </w:r>
      <w:r w:rsidRPr="008D087A">
        <w:rPr>
          <w:rFonts w:ascii="Times New Roman" w:hAnsi="Times New Roman" w:cs="Times New Roman"/>
        </w:rPr>
        <w:softHyphen/>
        <w:t>деления, непосре</w:t>
      </w:r>
      <w:r w:rsidRPr="008D087A">
        <w:rPr>
          <w:rFonts w:ascii="Times New Roman" w:hAnsi="Times New Roman" w:cs="Times New Roman"/>
        </w:rPr>
        <w:t>д</w:t>
      </w:r>
      <w:r w:rsidRPr="008D087A">
        <w:rPr>
          <w:rFonts w:ascii="Times New Roman" w:hAnsi="Times New Roman" w:cs="Times New Roman"/>
        </w:rPr>
        <w:t>ственно осуществляющие испытания, проверку и сопос</w:t>
      </w:r>
      <w:r w:rsidRPr="008D087A">
        <w:rPr>
          <w:rFonts w:ascii="Times New Roman" w:hAnsi="Times New Roman" w:cs="Times New Roman"/>
        </w:rPr>
        <w:softHyphen/>
        <w:t>тавление их результатов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bCs/>
        </w:rPr>
        <w:t xml:space="preserve">Инспекционный контроль </w:t>
      </w:r>
      <w:r w:rsidRPr="008D087A">
        <w:rPr>
          <w:rFonts w:ascii="Times New Roman" w:hAnsi="Times New Roman" w:cs="Times New Roman"/>
        </w:rPr>
        <w:t>за деятельностью аккредитованных ор</w:t>
      </w:r>
      <w:r w:rsidRPr="008D087A">
        <w:rPr>
          <w:rFonts w:ascii="Times New Roman" w:hAnsi="Times New Roman" w:cs="Times New Roman"/>
        </w:rPr>
        <w:softHyphen/>
        <w:t>ганов (лаборат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рий), экспертов-аудиторов осуществляется органом по сертификации. Инспекционный контроль за сертифицированной продук</w:t>
      </w:r>
      <w:r w:rsidRPr="008D087A">
        <w:rPr>
          <w:rFonts w:ascii="Times New Roman" w:hAnsi="Times New Roman" w:cs="Times New Roman"/>
        </w:rPr>
        <w:softHyphen/>
        <w:t>цией, состоянием ее производства осуществл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ет орган, проводящий сер</w:t>
      </w:r>
      <w:r w:rsidRPr="008D087A">
        <w:rPr>
          <w:rFonts w:ascii="Times New Roman" w:hAnsi="Times New Roman" w:cs="Times New Roman"/>
        </w:rPr>
        <w:softHyphen/>
        <w:t>тификацию этой продукции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ласть аккредитации системы сертификации услуг по техническому обслужив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нию и ремонту (ТОР) сельскохозяйственной техники охватывает ремонтно-обслуживающие производства районных агросервисных предпри</w:t>
      </w:r>
      <w:r w:rsidRPr="008D087A">
        <w:rPr>
          <w:rFonts w:ascii="Times New Roman" w:hAnsi="Times New Roman" w:cs="Times New Roman"/>
        </w:rPr>
        <w:softHyphen/>
        <w:t>ятий, специализир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ванные ремонтные предприятия, машинно-технологические станции, услуги по ТОР тракторов, сельскохозяйственных машин, оборудования животноводства и др.</w:t>
      </w:r>
    </w:p>
    <w:p w:rsidR="008D087A" w:rsidRPr="008D087A" w:rsidRDefault="008D087A" w:rsidP="00A26016">
      <w:pPr>
        <w:shd w:val="clear" w:color="auto" w:fill="FFFFFF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iCs/>
          <w:u w:val="single"/>
        </w:rPr>
        <w:t xml:space="preserve">Сертификация услуг по ТОР сельскохозяйственной техники </w:t>
      </w:r>
      <w:r w:rsidRPr="008D087A">
        <w:rPr>
          <w:rFonts w:ascii="Times New Roman" w:hAnsi="Times New Roman" w:cs="Times New Roman"/>
          <w:i/>
          <w:u w:val="single"/>
        </w:rPr>
        <w:t xml:space="preserve">включает: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подачу заявки;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принятие решения по заявке, в том числе выбор схемы серти</w:t>
      </w:r>
      <w:r w:rsidRPr="008D087A">
        <w:rPr>
          <w:rFonts w:ascii="Times New Roman" w:hAnsi="Times New Roman" w:cs="Times New Roman"/>
          <w:i/>
          <w:u w:val="single"/>
        </w:rPr>
        <w:softHyphen/>
        <w:t xml:space="preserve">фикации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 xml:space="preserve">оценку процесса оказания услуги или системы качества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проведе</w:t>
      </w:r>
      <w:r w:rsidRPr="008D087A">
        <w:rPr>
          <w:rFonts w:ascii="Times New Roman" w:hAnsi="Times New Roman" w:cs="Times New Roman"/>
          <w:i/>
          <w:u w:val="single"/>
        </w:rPr>
        <w:softHyphen/>
        <w:t>ние сертификационных проверок результатов услуги;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 xml:space="preserve">анализ полученных результатов и принятие решения о возможности выдачи сертификата и Знака соответствия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 xml:space="preserve">выдачу сертификата и Знака соответствия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осуществление ин</w:t>
      </w:r>
      <w:r w:rsidRPr="008D087A">
        <w:rPr>
          <w:rFonts w:ascii="Times New Roman" w:hAnsi="Times New Roman" w:cs="Times New Roman"/>
          <w:i/>
          <w:u w:val="single"/>
        </w:rPr>
        <w:softHyphen/>
        <w:t xml:space="preserve">спекционного контроля сертификационной услуги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корректировку мероприя</w:t>
      </w:r>
      <w:r w:rsidRPr="008D087A">
        <w:rPr>
          <w:rFonts w:ascii="Times New Roman" w:hAnsi="Times New Roman" w:cs="Times New Roman"/>
          <w:i/>
          <w:u w:val="single"/>
        </w:rPr>
        <w:softHyphen/>
        <w:t>тий при нарушении соответствия услуги устано</w:t>
      </w:r>
      <w:r w:rsidRPr="008D087A">
        <w:rPr>
          <w:rFonts w:ascii="Times New Roman" w:hAnsi="Times New Roman" w:cs="Times New Roman"/>
          <w:i/>
          <w:u w:val="single"/>
        </w:rPr>
        <w:t>в</w:t>
      </w:r>
      <w:r w:rsidRPr="008D087A">
        <w:rPr>
          <w:rFonts w:ascii="Times New Roman" w:hAnsi="Times New Roman" w:cs="Times New Roman"/>
          <w:i/>
          <w:u w:val="single"/>
        </w:rPr>
        <w:t xml:space="preserve">ленным требованиям; </w:t>
      </w:r>
    </w:p>
    <w:p w:rsidR="008D087A" w:rsidRPr="008D087A" w:rsidRDefault="008D087A" w:rsidP="00A26016">
      <w:pPr>
        <w:widowControl w:val="0"/>
        <w:numPr>
          <w:ilvl w:val="0"/>
          <w:numId w:val="21"/>
        </w:numPr>
        <w:shd w:val="clear" w:color="auto" w:fill="FFFFFF"/>
        <w:tabs>
          <w:tab w:val="clear" w:pos="1854"/>
          <w:tab w:val="num" w:pos="851"/>
        </w:tabs>
        <w:autoSpaceDE w:val="0"/>
        <w:autoSpaceDN w:val="0"/>
        <w:adjustRightInd w:val="0"/>
        <w:ind w:left="10" w:right="10" w:firstLine="485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  <w:i/>
          <w:u w:val="single"/>
        </w:rPr>
        <w:t>публикацию информации о результатах сертификации.</w:t>
      </w:r>
    </w:p>
    <w:p w:rsidR="008D087A" w:rsidRDefault="008D087A" w:rsidP="008D087A">
      <w:pPr>
        <w:shd w:val="clear" w:color="auto" w:fill="FFFFFF"/>
        <w:ind w:left="1234"/>
        <w:rPr>
          <w:rFonts w:ascii="Times New Roman" w:hAnsi="Times New Roman" w:cs="Times New Roman"/>
          <w:bCs/>
        </w:rPr>
      </w:pPr>
    </w:p>
    <w:p w:rsidR="006C210C" w:rsidRPr="008D087A" w:rsidRDefault="006C210C" w:rsidP="008D087A">
      <w:pPr>
        <w:shd w:val="clear" w:color="auto" w:fill="FFFFFF"/>
        <w:ind w:left="1234"/>
        <w:rPr>
          <w:rFonts w:ascii="Times New Roman" w:hAnsi="Times New Roman" w:cs="Times New Roman"/>
          <w:bCs/>
        </w:rPr>
      </w:pPr>
    </w:p>
    <w:p w:rsidR="00A26016" w:rsidRDefault="008D087A" w:rsidP="00A26016">
      <w:pPr>
        <w:pStyle w:val="a9"/>
        <w:numPr>
          <w:ilvl w:val="1"/>
          <w:numId w:val="49"/>
        </w:numPr>
        <w:shd w:val="clear" w:color="auto" w:fill="FFFFFF"/>
        <w:jc w:val="both"/>
        <w:rPr>
          <w:rFonts w:ascii="Arial" w:hAnsi="Arial" w:cs="Arial"/>
          <w:b/>
          <w:bCs/>
        </w:rPr>
      </w:pPr>
      <w:r w:rsidRPr="00A26016">
        <w:rPr>
          <w:rFonts w:ascii="Arial" w:hAnsi="Arial" w:cs="Arial"/>
          <w:b/>
          <w:bCs/>
        </w:rPr>
        <w:lastRenderedPageBreak/>
        <w:t xml:space="preserve">Понятие о качестве отремонтированных машин. Показатели </w:t>
      </w:r>
    </w:p>
    <w:p w:rsidR="008D087A" w:rsidRPr="00A26016" w:rsidRDefault="008D087A" w:rsidP="00A26016">
      <w:pPr>
        <w:pStyle w:val="a9"/>
        <w:shd w:val="clear" w:color="auto" w:fill="FFFFFF"/>
        <w:ind w:left="900"/>
        <w:jc w:val="both"/>
        <w:rPr>
          <w:rFonts w:ascii="Arial" w:hAnsi="Arial" w:cs="Arial"/>
          <w:b/>
          <w:bCs/>
        </w:rPr>
      </w:pPr>
      <w:r w:rsidRPr="00A26016">
        <w:rPr>
          <w:rFonts w:ascii="Arial" w:hAnsi="Arial" w:cs="Arial"/>
          <w:b/>
          <w:bCs/>
        </w:rPr>
        <w:t>качества и оценка качества продукции</w:t>
      </w:r>
    </w:p>
    <w:p w:rsidR="008D087A" w:rsidRPr="008D087A" w:rsidRDefault="008D087A" w:rsidP="008D087A">
      <w:pPr>
        <w:shd w:val="clear" w:color="auto" w:fill="FFFFFF"/>
        <w:ind w:left="1234" w:hanging="1234"/>
        <w:rPr>
          <w:rFonts w:ascii="Times New Roman" w:hAnsi="Times New Roman" w:cs="Times New Roman"/>
        </w:rPr>
      </w:pP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</w:rPr>
        <w:t xml:space="preserve">Под </w:t>
      </w:r>
      <w:r w:rsidRPr="008D087A">
        <w:rPr>
          <w:rFonts w:ascii="Times New Roman" w:hAnsi="Times New Roman" w:cs="Times New Roman"/>
          <w:i/>
          <w:iCs/>
          <w:u w:val="single"/>
        </w:rPr>
        <w:t xml:space="preserve">качеством </w:t>
      </w:r>
      <w:r w:rsidRPr="008D087A">
        <w:rPr>
          <w:rFonts w:ascii="Times New Roman" w:hAnsi="Times New Roman" w:cs="Times New Roman"/>
          <w:i/>
          <w:u w:val="single"/>
        </w:rPr>
        <w:t xml:space="preserve">понимается </w:t>
      </w:r>
      <w:r w:rsidRPr="008D087A">
        <w:rPr>
          <w:rFonts w:ascii="Times New Roman" w:hAnsi="Times New Roman" w:cs="Times New Roman"/>
          <w:i/>
        </w:rPr>
        <w:t>совокупность свойств продукции, обуслав</w:t>
      </w:r>
      <w:r w:rsidRPr="008D087A">
        <w:rPr>
          <w:rFonts w:ascii="Times New Roman" w:hAnsi="Times New Roman" w:cs="Times New Roman"/>
          <w:i/>
        </w:rPr>
        <w:softHyphen/>
        <w:t>ливающих ее пригодность удовлетворять определенные потребности в соот</w:t>
      </w:r>
      <w:r w:rsidRPr="008D087A">
        <w:rPr>
          <w:rFonts w:ascii="Times New Roman" w:hAnsi="Times New Roman" w:cs="Times New Roman"/>
          <w:i/>
        </w:rPr>
        <w:softHyphen/>
        <w:t>ветствии с назн</w:t>
      </w:r>
      <w:r w:rsidRPr="008D087A">
        <w:rPr>
          <w:rFonts w:ascii="Times New Roman" w:hAnsi="Times New Roman" w:cs="Times New Roman"/>
          <w:i/>
        </w:rPr>
        <w:t>а</w:t>
      </w:r>
      <w:r w:rsidRPr="008D087A">
        <w:rPr>
          <w:rFonts w:ascii="Times New Roman" w:hAnsi="Times New Roman" w:cs="Times New Roman"/>
          <w:i/>
        </w:rPr>
        <w:t>чением</w:t>
      </w:r>
      <w:r w:rsidRPr="008D087A">
        <w:rPr>
          <w:rFonts w:ascii="Times New Roman" w:hAnsi="Times New Roman" w:cs="Times New Roman"/>
        </w:rPr>
        <w:t xml:space="preserve"> (ГОСТ 15467-79).</w:t>
      </w: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Качество продукции </w:t>
      </w:r>
      <w:r w:rsidRPr="008D087A">
        <w:rPr>
          <w:rFonts w:ascii="Times New Roman" w:hAnsi="Times New Roman" w:cs="Times New Roman"/>
        </w:rPr>
        <w:t>является основным фактором достижения ее кон</w:t>
      </w:r>
      <w:r w:rsidRPr="008D087A">
        <w:rPr>
          <w:rFonts w:ascii="Times New Roman" w:hAnsi="Times New Roman" w:cs="Times New Roman"/>
        </w:rPr>
        <w:softHyphen/>
        <w:t>курентоспособности. К остальным факторам относятся цена продукции, за</w:t>
      </w:r>
      <w:r w:rsidRPr="008D087A">
        <w:rPr>
          <w:rFonts w:ascii="Times New Roman" w:hAnsi="Times New Roman" w:cs="Times New Roman"/>
        </w:rPr>
        <w:softHyphen/>
        <w:t>траты в сф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ре ее потребления (эксплуатации) за нормативный срок службы и качество сервиса продукции. Первый уровень системы показателей конку</w:t>
      </w:r>
      <w:r w:rsidRPr="008D087A">
        <w:rPr>
          <w:rFonts w:ascii="Times New Roman" w:hAnsi="Times New Roman" w:cs="Times New Roman"/>
        </w:rPr>
        <w:softHyphen/>
        <w:t>рентоспособности продукции показан на рис. 9.2. Структура приоритетов конкурентоспособности продукции, по оценке, будет следующей: 4:3:2:1.</w:t>
      </w:r>
    </w:p>
    <w:p w:rsidR="008D087A" w:rsidRPr="008D087A" w:rsidRDefault="008D087A" w:rsidP="00A26016">
      <w:pPr>
        <w:ind w:left="48" w:right="-2" w:firstLine="519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noProof/>
        </w:rPr>
        <w:drawing>
          <wp:inline distT="0" distB="0" distL="0" distR="0">
            <wp:extent cx="4105275" cy="1409700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 xml:space="preserve">С точки зрения степени использования совокупности потребительских свойств товара следует различать понятия "качество" и "полезный эффект". </w:t>
      </w:r>
      <w:r w:rsidRPr="008D087A">
        <w:rPr>
          <w:rFonts w:ascii="Times New Roman" w:hAnsi="Times New Roman" w:cs="Times New Roman"/>
          <w:i/>
          <w:u w:val="single"/>
        </w:rPr>
        <w:t>Ка</w:t>
      </w:r>
      <w:r w:rsidRPr="008D087A">
        <w:rPr>
          <w:rFonts w:ascii="Times New Roman" w:hAnsi="Times New Roman" w:cs="Times New Roman"/>
          <w:i/>
          <w:u w:val="single"/>
        </w:rPr>
        <w:softHyphen/>
        <w:t>чество</w:t>
      </w:r>
      <w:r w:rsidRPr="008D087A">
        <w:rPr>
          <w:rFonts w:ascii="Times New Roman" w:hAnsi="Times New Roman" w:cs="Times New Roman"/>
        </w:rPr>
        <w:t xml:space="preserve"> - поте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циальная способность товара удовлетворять конкретную потреб</w:t>
      </w:r>
      <w:r w:rsidRPr="008D087A">
        <w:rPr>
          <w:rFonts w:ascii="Times New Roman" w:hAnsi="Times New Roman" w:cs="Times New Roman"/>
        </w:rPr>
        <w:softHyphen/>
        <w:t>ность, а полезный э</w:t>
      </w:r>
      <w:r w:rsidRPr="008D087A">
        <w:rPr>
          <w:rFonts w:ascii="Times New Roman" w:hAnsi="Times New Roman" w:cs="Times New Roman"/>
        </w:rPr>
        <w:t>ф</w:t>
      </w:r>
      <w:r w:rsidRPr="008D087A">
        <w:rPr>
          <w:rFonts w:ascii="Times New Roman" w:hAnsi="Times New Roman" w:cs="Times New Roman"/>
        </w:rPr>
        <w:t>фект действительная (фактическая) способность товара удовлетворять конкретную п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требность. Фактическое значение полезного эф</w:t>
      </w:r>
      <w:r w:rsidRPr="008D087A">
        <w:rPr>
          <w:rFonts w:ascii="Times New Roman" w:hAnsi="Times New Roman" w:cs="Times New Roman"/>
        </w:rPr>
        <w:softHyphen/>
        <w:t>фекта товара составляет 40 - 70% его потенциальной способности, т. е. потре</w:t>
      </w:r>
      <w:r w:rsidRPr="008D087A">
        <w:rPr>
          <w:rFonts w:ascii="Times New Roman" w:hAnsi="Times New Roman" w:cs="Times New Roman"/>
        </w:rPr>
        <w:softHyphen/>
        <w:t>бительские свойства используются на 40 - 70%. На практике экономически нецелесообразно достигать 100% использования потреб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тельских свойств, так как в этом случае происходит разунификация товаров и повыш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ние издержек производства. Экономически целесообразным уровнем использования потреби</w:t>
      </w:r>
      <w:r w:rsidRPr="008D087A">
        <w:rPr>
          <w:rFonts w:ascii="Times New Roman" w:hAnsi="Times New Roman" w:cs="Times New Roman"/>
        </w:rPr>
        <w:softHyphen/>
        <w:t>тельских свойств, например, продукции машиностроения, является величина, находящаяся в пределах 0,7…0,9.</w:t>
      </w: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Каждый объект (изделие, вид продукции) характеризуется своей номенк</w:t>
      </w:r>
      <w:r w:rsidRPr="008D087A">
        <w:rPr>
          <w:rFonts w:ascii="Times New Roman" w:hAnsi="Times New Roman" w:cs="Times New Roman"/>
        </w:rPr>
        <w:softHyphen/>
        <w:t>латурой качеств, которая зависит от назначения объекта. Для сельскохозяйст</w:t>
      </w:r>
      <w:r w:rsidRPr="008D087A">
        <w:rPr>
          <w:rFonts w:ascii="Times New Roman" w:hAnsi="Times New Roman" w:cs="Times New Roman"/>
        </w:rPr>
        <w:softHyphen/>
        <w:t>венной техники установлены следующие группы показателей качества:</w:t>
      </w:r>
    </w:p>
    <w:p w:rsidR="008D087A" w:rsidRPr="008D087A" w:rsidRDefault="008D087A" w:rsidP="00A26016">
      <w:pPr>
        <w:shd w:val="clear" w:color="auto" w:fill="FFFFFF"/>
        <w:ind w:left="48" w:right="-2" w:firstLine="519"/>
        <w:jc w:val="center"/>
        <w:rPr>
          <w:rFonts w:ascii="Times New Roman" w:hAnsi="Times New Roman" w:cs="Times New Roman"/>
          <w:u w:val="single"/>
        </w:rPr>
      </w:pPr>
      <w:r w:rsidRPr="008D087A">
        <w:rPr>
          <w:rFonts w:ascii="Times New Roman" w:hAnsi="Times New Roman" w:cs="Times New Roman"/>
          <w:u w:val="single"/>
        </w:rPr>
        <w:t>Технические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назначения</w:t>
      </w:r>
      <w:r w:rsidRPr="008D087A">
        <w:rPr>
          <w:rFonts w:ascii="Times New Roman" w:hAnsi="Times New Roman" w:cs="Times New Roman"/>
        </w:rPr>
        <w:t xml:space="preserve"> - характеризует свойства объекта, определяющие основные фун</w:t>
      </w:r>
      <w:r w:rsidRPr="008D087A">
        <w:rPr>
          <w:rFonts w:ascii="Times New Roman" w:hAnsi="Times New Roman" w:cs="Times New Roman"/>
        </w:rPr>
        <w:t>к</w:t>
      </w:r>
      <w:r w:rsidRPr="008D087A">
        <w:rPr>
          <w:rFonts w:ascii="Times New Roman" w:hAnsi="Times New Roman" w:cs="Times New Roman"/>
        </w:rPr>
        <w:t>ции, для выполнения которых он предназначен;</w:t>
      </w:r>
      <w:r w:rsidRPr="008D087A">
        <w:rPr>
          <w:rFonts w:ascii="Times New Roman" w:hAnsi="Times New Roman" w:cs="Times New Roman"/>
          <w:u w:val="single"/>
        </w:rPr>
        <w:t xml:space="preserve"> 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эргономические</w:t>
      </w:r>
      <w:r w:rsidRPr="008D087A">
        <w:rPr>
          <w:rFonts w:ascii="Times New Roman" w:hAnsi="Times New Roman" w:cs="Times New Roman"/>
        </w:rPr>
        <w:t xml:space="preserve"> - характеризуют не отдельный объект, а систему чело</w:t>
      </w:r>
      <w:r w:rsidRPr="008D087A">
        <w:rPr>
          <w:rFonts w:ascii="Times New Roman" w:hAnsi="Times New Roman" w:cs="Times New Roman"/>
        </w:rPr>
        <w:softHyphen/>
        <w:t>век - м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шина с точки зрения удобства и комфорта эксплуатации конкретного изделия. К ним относятся: соответствие конструкции машины размерам и форме тела человека, а та</w:t>
      </w:r>
      <w:r w:rsidRPr="008D087A">
        <w:rPr>
          <w:rFonts w:ascii="Times New Roman" w:hAnsi="Times New Roman" w:cs="Times New Roman"/>
        </w:rPr>
        <w:t>к</w:t>
      </w:r>
      <w:r w:rsidRPr="008D087A">
        <w:rPr>
          <w:rFonts w:ascii="Times New Roman" w:hAnsi="Times New Roman" w:cs="Times New Roman"/>
        </w:rPr>
        <w:t>же его силовым возможностям;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экологические</w:t>
      </w:r>
      <w:r w:rsidRPr="008D087A">
        <w:rPr>
          <w:rFonts w:ascii="Times New Roman" w:hAnsi="Times New Roman" w:cs="Times New Roman"/>
        </w:rPr>
        <w:t xml:space="preserve"> - характеризуют еще более сложную систему человек -машина - среда с точки зрения уровня вредных воздействий на природу, воз</w:t>
      </w:r>
      <w:r w:rsidRPr="008D087A">
        <w:rPr>
          <w:rFonts w:ascii="Times New Roman" w:hAnsi="Times New Roman" w:cs="Times New Roman"/>
        </w:rPr>
        <w:softHyphen/>
        <w:t>никающих в проце</w:t>
      </w:r>
      <w:r w:rsidRPr="008D087A">
        <w:rPr>
          <w:rFonts w:ascii="Times New Roman" w:hAnsi="Times New Roman" w:cs="Times New Roman"/>
        </w:rPr>
        <w:t>с</w:t>
      </w:r>
      <w:r w:rsidRPr="008D087A">
        <w:rPr>
          <w:rFonts w:ascii="Times New Roman" w:hAnsi="Times New Roman" w:cs="Times New Roman"/>
        </w:rPr>
        <w:t>се эксплуатации машины;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эстетические</w:t>
      </w:r>
      <w:r w:rsidRPr="008D087A">
        <w:rPr>
          <w:rFonts w:ascii="Times New Roman" w:hAnsi="Times New Roman" w:cs="Times New Roman"/>
        </w:rPr>
        <w:t xml:space="preserve"> - характеризуют рациональность формы, целостность композиции и современность производственного исполнения изделия: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60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патентно-правовые</w:t>
      </w:r>
      <w:r w:rsidRPr="008D087A">
        <w:rPr>
          <w:rFonts w:ascii="Times New Roman" w:hAnsi="Times New Roman" w:cs="Times New Roman"/>
        </w:rPr>
        <w:t xml:space="preserve"> - характеризуют степень обновления технических</w:t>
      </w:r>
      <w:r w:rsidRPr="008D087A">
        <w:rPr>
          <w:rFonts w:ascii="Times New Roman" w:hAnsi="Times New Roman" w:cs="Times New Roman"/>
        </w:rPr>
        <w:br/>
        <w:t>решений, использованных в конкретном объекте, их патентную защиту, а также во</w:t>
      </w:r>
      <w:r w:rsidRPr="008D087A">
        <w:rPr>
          <w:rFonts w:ascii="Times New Roman" w:hAnsi="Times New Roman" w:cs="Times New Roman"/>
        </w:rPr>
        <w:t>з</w:t>
      </w:r>
      <w:r w:rsidRPr="008D087A">
        <w:rPr>
          <w:rFonts w:ascii="Times New Roman" w:hAnsi="Times New Roman" w:cs="Times New Roman"/>
        </w:rPr>
        <w:t>можность беспрепятственной реализации изделия за рубежом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60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надежности</w:t>
      </w:r>
      <w:r w:rsidRPr="008D087A">
        <w:rPr>
          <w:rFonts w:ascii="Times New Roman" w:hAnsi="Times New Roman" w:cs="Times New Roman"/>
        </w:rPr>
        <w:t xml:space="preserve"> - характеризует свойства объекта сохранять и восстанав</w:t>
      </w:r>
      <w:r w:rsidRPr="008D087A">
        <w:rPr>
          <w:rFonts w:ascii="Times New Roman" w:hAnsi="Times New Roman" w:cs="Times New Roman"/>
        </w:rPr>
        <w:softHyphen/>
        <w:t>ливать р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ботоспособность в процессе эксплуатации.</w:t>
      </w:r>
    </w:p>
    <w:p w:rsidR="008D087A" w:rsidRPr="008D087A" w:rsidRDefault="008D087A" w:rsidP="00A26016">
      <w:pPr>
        <w:shd w:val="clear" w:color="auto" w:fill="FFFFFF"/>
        <w:tabs>
          <w:tab w:val="left" w:pos="533"/>
        </w:tabs>
        <w:ind w:left="48" w:right="-2" w:firstLine="519"/>
        <w:jc w:val="both"/>
        <w:rPr>
          <w:rFonts w:ascii="Times New Roman" w:hAnsi="Times New Roman" w:cs="Times New Roman"/>
        </w:rPr>
      </w:pPr>
    </w:p>
    <w:p w:rsidR="008D087A" w:rsidRPr="008D087A" w:rsidRDefault="008D087A" w:rsidP="00A26016">
      <w:pPr>
        <w:shd w:val="clear" w:color="auto" w:fill="FFFFFF"/>
        <w:tabs>
          <w:tab w:val="left" w:pos="600"/>
        </w:tabs>
        <w:ind w:left="48" w:right="-2" w:firstLine="519"/>
        <w:jc w:val="center"/>
        <w:rPr>
          <w:rFonts w:ascii="Times New Roman" w:hAnsi="Times New Roman" w:cs="Times New Roman"/>
          <w:u w:val="single"/>
        </w:rPr>
      </w:pPr>
      <w:r w:rsidRPr="008D087A">
        <w:rPr>
          <w:rFonts w:ascii="Times New Roman" w:hAnsi="Times New Roman" w:cs="Times New Roman"/>
          <w:u w:val="single"/>
        </w:rPr>
        <w:t>Технологические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60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технологичности</w:t>
      </w:r>
      <w:r w:rsidRPr="008D087A">
        <w:rPr>
          <w:rFonts w:ascii="Times New Roman" w:hAnsi="Times New Roman" w:cs="Times New Roman"/>
        </w:rPr>
        <w:t xml:space="preserve"> - характеризует приспособленность конструкции к ее изгото</w:t>
      </w:r>
      <w:r w:rsidRPr="008D087A">
        <w:rPr>
          <w:rFonts w:ascii="Times New Roman" w:hAnsi="Times New Roman" w:cs="Times New Roman"/>
        </w:rPr>
        <w:t>в</w:t>
      </w:r>
      <w:r w:rsidRPr="008D087A">
        <w:rPr>
          <w:rFonts w:ascii="Times New Roman" w:hAnsi="Times New Roman" w:cs="Times New Roman"/>
        </w:rPr>
        <w:t>лению и эксплуатации;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транспортабельности</w:t>
      </w:r>
      <w:r w:rsidRPr="008D087A">
        <w:rPr>
          <w:rFonts w:ascii="Times New Roman" w:hAnsi="Times New Roman" w:cs="Times New Roman"/>
        </w:rPr>
        <w:t xml:space="preserve"> - характеризует приспособленность объекта к транспо</w:t>
      </w:r>
      <w:r w:rsidRPr="008D087A">
        <w:rPr>
          <w:rFonts w:ascii="Times New Roman" w:hAnsi="Times New Roman" w:cs="Times New Roman"/>
        </w:rPr>
        <w:t>р</w:t>
      </w:r>
      <w:r w:rsidRPr="008D087A">
        <w:rPr>
          <w:rFonts w:ascii="Times New Roman" w:hAnsi="Times New Roman" w:cs="Times New Roman"/>
        </w:rPr>
        <w:t xml:space="preserve">тированию, не сопровождающемуся </w:t>
      </w:r>
      <w:r w:rsidRPr="008D087A">
        <w:rPr>
          <w:rFonts w:ascii="Times New Roman" w:hAnsi="Times New Roman" w:cs="Times New Roman"/>
          <w:bCs/>
        </w:rPr>
        <w:t xml:space="preserve">его </w:t>
      </w:r>
      <w:r w:rsidRPr="008D087A">
        <w:rPr>
          <w:rFonts w:ascii="Times New Roman" w:hAnsi="Times New Roman" w:cs="Times New Roman"/>
        </w:rPr>
        <w:t>использованием по прямо</w:t>
      </w:r>
      <w:r w:rsidRPr="008D087A">
        <w:rPr>
          <w:rFonts w:ascii="Times New Roman" w:hAnsi="Times New Roman" w:cs="Times New Roman"/>
        </w:rPr>
        <w:softHyphen/>
        <w:t>му назначению;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стандартизации и унификации</w:t>
      </w:r>
      <w:r w:rsidRPr="008D087A">
        <w:rPr>
          <w:rFonts w:ascii="Times New Roman" w:hAnsi="Times New Roman" w:cs="Times New Roman"/>
        </w:rPr>
        <w:t xml:space="preserve"> - характеризует насыщенность объекта ста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дартными, унифицированными и оригинальными частями, а также уро</w:t>
      </w:r>
      <w:r w:rsidRPr="008D087A">
        <w:rPr>
          <w:rFonts w:ascii="Times New Roman" w:hAnsi="Times New Roman" w:cs="Times New Roman"/>
        </w:rPr>
        <w:softHyphen/>
        <w:t>вень унифик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ции с другими изделиями;</w:t>
      </w:r>
    </w:p>
    <w:p w:rsidR="008D087A" w:rsidRPr="008D087A" w:rsidRDefault="008D087A" w:rsidP="00A26016">
      <w:pPr>
        <w:widowControl w:val="0"/>
        <w:numPr>
          <w:ilvl w:val="0"/>
          <w:numId w:val="22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безопасности</w:t>
      </w:r>
      <w:r w:rsidRPr="008D087A">
        <w:rPr>
          <w:rFonts w:ascii="Times New Roman" w:hAnsi="Times New Roman" w:cs="Times New Roman"/>
        </w:rPr>
        <w:t xml:space="preserve"> - характеризует особенности конструкции объекта, обу</w:t>
      </w:r>
      <w:r w:rsidRPr="008D087A">
        <w:rPr>
          <w:rFonts w:ascii="Times New Roman" w:hAnsi="Times New Roman" w:cs="Times New Roman"/>
        </w:rPr>
        <w:softHyphen/>
        <w:t>словливающие безопасность обслуживающего персонала при её эксплуата</w:t>
      </w:r>
      <w:r w:rsidRPr="008D087A">
        <w:rPr>
          <w:rFonts w:ascii="Times New Roman" w:hAnsi="Times New Roman" w:cs="Times New Roman"/>
        </w:rPr>
        <w:softHyphen/>
        <w:t>ции</w:t>
      </w: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Различают следующие методы оценки уровня качества отремонтиро</w:t>
      </w:r>
      <w:r w:rsidRPr="008D087A">
        <w:rPr>
          <w:rFonts w:ascii="Times New Roman" w:hAnsi="Times New Roman" w:cs="Times New Roman"/>
        </w:rPr>
        <w:softHyphen/>
        <w:t>ванных изд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 xml:space="preserve">лий по показателям качества: </w:t>
      </w:r>
      <w:r w:rsidRPr="008D087A">
        <w:rPr>
          <w:rFonts w:ascii="Times New Roman" w:hAnsi="Times New Roman" w:cs="Times New Roman"/>
          <w:i/>
        </w:rPr>
        <w:t>дифференциальный, комплексный, смешанный и стат</w:t>
      </w:r>
      <w:r w:rsidRPr="008D087A">
        <w:rPr>
          <w:rFonts w:ascii="Times New Roman" w:hAnsi="Times New Roman" w:cs="Times New Roman"/>
          <w:i/>
        </w:rPr>
        <w:t>и</w:t>
      </w:r>
      <w:r w:rsidRPr="008D087A">
        <w:rPr>
          <w:rFonts w:ascii="Times New Roman" w:hAnsi="Times New Roman" w:cs="Times New Roman"/>
          <w:i/>
        </w:rPr>
        <w:t>стический</w:t>
      </w:r>
      <w:r w:rsidRPr="008D087A">
        <w:rPr>
          <w:rFonts w:ascii="Times New Roman" w:hAnsi="Times New Roman" w:cs="Times New Roman"/>
        </w:rPr>
        <w:t>.</w:t>
      </w:r>
    </w:p>
    <w:p w:rsidR="008D087A" w:rsidRPr="008D087A" w:rsidRDefault="008D087A" w:rsidP="00A26016">
      <w:pPr>
        <w:shd w:val="clear" w:color="auto" w:fill="FFFFFF"/>
        <w:ind w:left="48" w:right="-2" w:firstLine="519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  <w:u w:val="single"/>
        </w:rPr>
        <w:t>Дифференцированный метод</w:t>
      </w:r>
      <w:r w:rsidRPr="008D087A">
        <w:rPr>
          <w:rFonts w:ascii="Times New Roman" w:hAnsi="Times New Roman" w:cs="Times New Roman"/>
          <w:spacing w:val="1"/>
        </w:rPr>
        <w:t xml:space="preserve"> основан на использовании единичных пока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</w:rPr>
        <w:t>зателей качества продукции. Качество отремонтированных изделий опре</w:t>
      </w:r>
      <w:r w:rsidRPr="008D087A">
        <w:rPr>
          <w:rFonts w:ascii="Times New Roman" w:hAnsi="Times New Roman" w:cs="Times New Roman"/>
        </w:rPr>
        <w:softHyphen/>
        <w:t>деляют по относ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тельному показателю:</w:t>
      </w:r>
    </w:p>
    <w:p w:rsidR="008D087A" w:rsidRPr="008D087A" w:rsidRDefault="008D087A" w:rsidP="008D087A">
      <w:pPr>
        <w:shd w:val="clear" w:color="auto" w:fill="FFFFFF"/>
        <w:ind w:firstLine="284"/>
        <w:jc w:val="both"/>
        <w:rPr>
          <w:rFonts w:ascii="Times New Roman" w:hAnsi="Times New Roman" w:cs="Times New Roman"/>
        </w:rPr>
      </w:pP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  <w:bCs/>
          <w:spacing w:val="9"/>
          <w:w w:val="144"/>
        </w:rPr>
      </w:pPr>
      <w:r w:rsidRPr="008D087A">
        <w:rPr>
          <w:rFonts w:ascii="Times New Roman" w:hAnsi="Times New Roman" w:cs="Times New Roman"/>
          <w:bCs/>
          <w:spacing w:val="9"/>
          <w:w w:val="144"/>
        </w:rPr>
        <w:t xml:space="preserve">К </w:t>
      </w:r>
      <w:r w:rsidRPr="008D087A">
        <w:rPr>
          <w:rFonts w:ascii="Times New Roman" w:hAnsi="Times New Roman" w:cs="Times New Roman"/>
          <w:bCs/>
          <w:spacing w:val="9"/>
          <w:w w:val="144"/>
          <w:vertAlign w:val="superscript"/>
        </w:rPr>
        <w:t>=</w:t>
      </w:r>
      <w:r w:rsidRPr="008D087A">
        <w:rPr>
          <w:rFonts w:ascii="Times New Roman" w:hAnsi="Times New Roman" w:cs="Times New Roman"/>
          <w:bCs/>
          <w:spacing w:val="9"/>
          <w:w w:val="144"/>
        </w:rPr>
        <w:t xml:space="preserve"> К</w:t>
      </w:r>
      <w:r w:rsidRPr="008D087A">
        <w:rPr>
          <w:rFonts w:ascii="Times New Roman" w:hAnsi="Times New Roman" w:cs="Times New Roman"/>
          <w:bCs/>
          <w:spacing w:val="9"/>
          <w:w w:val="144"/>
          <w:vertAlign w:val="subscript"/>
        </w:rPr>
        <w:t>и</w:t>
      </w:r>
      <w:r w:rsidRPr="008D087A">
        <w:rPr>
          <w:rFonts w:ascii="Times New Roman" w:hAnsi="Times New Roman" w:cs="Times New Roman"/>
          <w:bCs/>
          <w:spacing w:val="9"/>
          <w:w w:val="144"/>
        </w:rPr>
        <w:t xml:space="preserve"> / К</w:t>
      </w:r>
      <w:r w:rsidRPr="008D087A">
        <w:rPr>
          <w:rFonts w:ascii="Times New Roman" w:hAnsi="Times New Roman" w:cs="Times New Roman"/>
          <w:bCs/>
          <w:spacing w:val="9"/>
          <w:w w:val="144"/>
          <w:vertAlign w:val="subscript"/>
        </w:rPr>
        <w:t>б</w:t>
      </w:r>
      <w:r w:rsidRPr="008D087A">
        <w:rPr>
          <w:rFonts w:ascii="Times New Roman" w:hAnsi="Times New Roman" w:cs="Times New Roman"/>
          <w:bCs/>
          <w:spacing w:val="9"/>
          <w:w w:val="144"/>
        </w:rPr>
        <w:t>,</w:t>
      </w: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</w:rPr>
      </w:pPr>
    </w:p>
    <w:p w:rsidR="008D087A" w:rsidRPr="008D087A" w:rsidRDefault="00A26016" w:rsidP="00A26016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2"/>
        </w:rPr>
        <w:t>г</w:t>
      </w:r>
      <w:r w:rsidR="008D087A" w:rsidRPr="008D087A">
        <w:rPr>
          <w:rFonts w:ascii="Times New Roman" w:hAnsi="Times New Roman" w:cs="Times New Roman"/>
          <w:spacing w:val="-2"/>
        </w:rPr>
        <w:t>де К</w:t>
      </w:r>
      <w:r w:rsidR="008D087A" w:rsidRPr="008D087A">
        <w:rPr>
          <w:rFonts w:ascii="Times New Roman" w:hAnsi="Times New Roman" w:cs="Times New Roman"/>
          <w:spacing w:val="-2"/>
          <w:vertAlign w:val="subscript"/>
        </w:rPr>
        <w:t xml:space="preserve">и </w:t>
      </w:r>
      <w:r w:rsidR="008D087A" w:rsidRPr="008D087A">
        <w:rPr>
          <w:rFonts w:ascii="Times New Roman" w:hAnsi="Times New Roman" w:cs="Times New Roman"/>
          <w:spacing w:val="-2"/>
        </w:rPr>
        <w:t>и К</w:t>
      </w:r>
      <w:r w:rsidR="008D087A" w:rsidRPr="008D087A">
        <w:rPr>
          <w:rFonts w:ascii="Times New Roman" w:hAnsi="Times New Roman" w:cs="Times New Roman"/>
          <w:spacing w:val="-2"/>
          <w:vertAlign w:val="subscript"/>
        </w:rPr>
        <w:t>б</w:t>
      </w:r>
      <w:r w:rsidR="008D087A" w:rsidRPr="008D087A">
        <w:rPr>
          <w:rFonts w:ascii="Times New Roman" w:hAnsi="Times New Roman" w:cs="Times New Roman"/>
          <w:spacing w:val="-2"/>
        </w:rPr>
        <w:t xml:space="preserve"> — показатели соответственно испытуемого и базового изделия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Комплексный метод</w:t>
      </w:r>
      <w:r w:rsidRPr="008D087A">
        <w:rPr>
          <w:rFonts w:ascii="Times New Roman" w:hAnsi="Times New Roman" w:cs="Times New Roman"/>
        </w:rPr>
        <w:t xml:space="preserve"> основан на использовании комплексных показателей </w:t>
      </w:r>
      <w:r w:rsidRPr="008D087A">
        <w:rPr>
          <w:rFonts w:ascii="Times New Roman" w:hAnsi="Times New Roman" w:cs="Times New Roman"/>
          <w:spacing w:val="1"/>
        </w:rPr>
        <w:t>качес</w:t>
      </w:r>
      <w:r w:rsidRPr="008D087A">
        <w:rPr>
          <w:rFonts w:ascii="Times New Roman" w:hAnsi="Times New Roman" w:cs="Times New Roman"/>
          <w:spacing w:val="1"/>
        </w:rPr>
        <w:t>т</w:t>
      </w:r>
      <w:r w:rsidRPr="008D087A">
        <w:rPr>
          <w:rFonts w:ascii="Times New Roman" w:hAnsi="Times New Roman" w:cs="Times New Roman"/>
          <w:spacing w:val="1"/>
        </w:rPr>
        <w:t>ва продукции. Комплексный показатель характеризует несколько простых свойств или одно сложное свойство продукции, состоящее из не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2"/>
        </w:rPr>
        <w:t xml:space="preserve">скольких простых. Показателем качества отремонтированной техники </w:t>
      </w:r>
      <w:r w:rsidRPr="008D087A">
        <w:rPr>
          <w:rFonts w:ascii="Times New Roman" w:hAnsi="Times New Roman" w:cs="Times New Roman"/>
        </w:rPr>
        <w:t>служит коэффициент готовности, который опр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деляется по формуле:</w:t>
      </w:r>
    </w:p>
    <w:p w:rsidR="008D087A" w:rsidRPr="008D087A" w:rsidRDefault="008D087A" w:rsidP="008D087A">
      <w:pPr>
        <w:shd w:val="clear" w:color="auto" w:fill="FFFFFF"/>
        <w:ind w:firstLine="284"/>
        <w:jc w:val="both"/>
        <w:rPr>
          <w:rFonts w:ascii="Times New Roman" w:hAnsi="Times New Roman" w:cs="Times New Roman"/>
        </w:rPr>
      </w:pP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  <w:spacing w:val="-1"/>
          <w:w w:val="158"/>
        </w:rPr>
      </w:pPr>
      <w:r w:rsidRPr="008D087A">
        <w:rPr>
          <w:rFonts w:ascii="Times New Roman" w:hAnsi="Times New Roman" w:cs="Times New Roman"/>
          <w:spacing w:val="-1"/>
          <w:w w:val="158"/>
        </w:rPr>
        <w:t>К</w:t>
      </w:r>
      <w:r w:rsidRPr="008D087A">
        <w:rPr>
          <w:rFonts w:ascii="Times New Roman" w:hAnsi="Times New Roman" w:cs="Times New Roman"/>
          <w:spacing w:val="-1"/>
          <w:w w:val="158"/>
          <w:vertAlign w:val="subscript"/>
        </w:rPr>
        <w:t>г</w:t>
      </w:r>
      <w:r w:rsidRPr="008D087A">
        <w:rPr>
          <w:rFonts w:ascii="Times New Roman" w:hAnsi="Times New Roman" w:cs="Times New Roman"/>
          <w:spacing w:val="-1"/>
          <w:w w:val="158"/>
        </w:rPr>
        <w:t xml:space="preserve"> = Т</w:t>
      </w:r>
      <w:r w:rsidRPr="008D087A">
        <w:rPr>
          <w:rFonts w:ascii="Times New Roman" w:hAnsi="Times New Roman" w:cs="Times New Roman"/>
          <w:spacing w:val="-1"/>
          <w:w w:val="158"/>
          <w:vertAlign w:val="subscript"/>
        </w:rPr>
        <w:t>о</w:t>
      </w:r>
      <w:r w:rsidRPr="008D087A">
        <w:rPr>
          <w:rFonts w:ascii="Times New Roman" w:hAnsi="Times New Roman" w:cs="Times New Roman"/>
          <w:spacing w:val="-1"/>
          <w:w w:val="158"/>
        </w:rPr>
        <w:t>/(Т</w:t>
      </w:r>
      <w:r w:rsidRPr="008D087A">
        <w:rPr>
          <w:rFonts w:ascii="Times New Roman" w:hAnsi="Times New Roman" w:cs="Times New Roman"/>
          <w:spacing w:val="-1"/>
          <w:w w:val="158"/>
          <w:vertAlign w:val="subscript"/>
        </w:rPr>
        <w:t>о</w:t>
      </w:r>
      <w:r w:rsidRPr="008D087A">
        <w:rPr>
          <w:rFonts w:ascii="Times New Roman" w:hAnsi="Times New Roman" w:cs="Times New Roman"/>
          <w:spacing w:val="-1"/>
          <w:w w:val="158"/>
        </w:rPr>
        <w:t>+Т</w:t>
      </w:r>
      <w:r w:rsidRPr="008D087A">
        <w:rPr>
          <w:rFonts w:ascii="Times New Roman" w:hAnsi="Times New Roman" w:cs="Times New Roman"/>
          <w:spacing w:val="-1"/>
          <w:w w:val="158"/>
          <w:vertAlign w:val="subscript"/>
        </w:rPr>
        <w:t>с</w:t>
      </w:r>
      <w:r w:rsidRPr="008D087A">
        <w:rPr>
          <w:rFonts w:ascii="Times New Roman" w:hAnsi="Times New Roman" w:cs="Times New Roman"/>
          <w:spacing w:val="-1"/>
          <w:w w:val="158"/>
        </w:rPr>
        <w:t>),</w:t>
      </w: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</w:rPr>
      </w:pPr>
    </w:p>
    <w:p w:rsidR="008D087A" w:rsidRPr="008D087A" w:rsidRDefault="008D087A" w:rsidP="00A26016">
      <w:pPr>
        <w:shd w:val="clear" w:color="auto" w:fill="FFFFFF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где Т</w:t>
      </w:r>
      <w:r w:rsidRPr="008D087A">
        <w:rPr>
          <w:rFonts w:ascii="Times New Roman" w:hAnsi="Times New Roman" w:cs="Times New Roman"/>
          <w:vertAlign w:val="subscript"/>
        </w:rPr>
        <w:t>о</w:t>
      </w:r>
      <w:r w:rsidRPr="008D087A">
        <w:rPr>
          <w:rFonts w:ascii="Times New Roman" w:hAnsi="Times New Roman" w:cs="Times New Roman"/>
        </w:rPr>
        <w:t xml:space="preserve"> и Т</w:t>
      </w:r>
      <w:r w:rsidRPr="008D087A">
        <w:rPr>
          <w:rFonts w:ascii="Times New Roman" w:hAnsi="Times New Roman" w:cs="Times New Roman"/>
          <w:vertAlign w:val="subscript"/>
        </w:rPr>
        <w:t>с</w:t>
      </w:r>
      <w:r w:rsidRPr="008D087A">
        <w:rPr>
          <w:rFonts w:ascii="Times New Roman" w:hAnsi="Times New Roman" w:cs="Times New Roman"/>
        </w:rPr>
        <w:t xml:space="preserve"> - соответственно средняя наработка на отказ и среднее время </w:t>
      </w:r>
      <w:r w:rsidRPr="008D087A">
        <w:rPr>
          <w:rFonts w:ascii="Times New Roman" w:hAnsi="Times New Roman" w:cs="Times New Roman"/>
          <w:spacing w:val="-2"/>
        </w:rPr>
        <w:t>восстановл</w:t>
      </w:r>
      <w:r w:rsidRPr="008D087A">
        <w:rPr>
          <w:rFonts w:ascii="Times New Roman" w:hAnsi="Times New Roman" w:cs="Times New Roman"/>
          <w:spacing w:val="-2"/>
        </w:rPr>
        <w:t>е</w:t>
      </w:r>
      <w:r w:rsidRPr="008D087A">
        <w:rPr>
          <w:rFonts w:ascii="Times New Roman" w:hAnsi="Times New Roman" w:cs="Times New Roman"/>
          <w:spacing w:val="-2"/>
        </w:rPr>
        <w:t>ния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-2"/>
        </w:rPr>
        <w:t>Другой комплексный показатель качества продукции — показатель Ко, вы</w:t>
      </w:r>
      <w:r w:rsidRPr="008D087A">
        <w:rPr>
          <w:rFonts w:ascii="Times New Roman" w:hAnsi="Times New Roman" w:cs="Times New Roman"/>
          <w:spacing w:val="-2"/>
        </w:rPr>
        <w:softHyphen/>
      </w:r>
      <w:r w:rsidRPr="008D087A">
        <w:rPr>
          <w:rFonts w:ascii="Times New Roman" w:hAnsi="Times New Roman" w:cs="Times New Roman"/>
        </w:rPr>
        <w:t>числяемый методом средневзвешенного по формуле:</w:t>
      </w: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</w:rPr>
      </w:pPr>
    </w:p>
    <w:p w:rsidR="008D087A" w:rsidRPr="008D087A" w:rsidRDefault="008D087A" w:rsidP="008D087A">
      <w:pPr>
        <w:shd w:val="clear" w:color="auto" w:fill="FFFFFF"/>
        <w:ind w:firstLine="284"/>
        <w:jc w:val="center"/>
        <w:rPr>
          <w:rFonts w:ascii="Times New Roman" w:hAnsi="Times New Roman" w:cs="Times New Roman"/>
          <w:vertAlign w:val="subscript"/>
        </w:rPr>
      </w:pPr>
      <w:r w:rsidRPr="008D087A">
        <w:rPr>
          <w:rFonts w:ascii="Times New Roman" w:hAnsi="Times New Roman" w:cs="Times New Roman"/>
        </w:rPr>
        <w:t>К</w:t>
      </w:r>
      <w:r w:rsidRPr="008D087A">
        <w:rPr>
          <w:rFonts w:ascii="Times New Roman" w:hAnsi="Times New Roman" w:cs="Times New Roman"/>
          <w:vertAlign w:val="subscript"/>
        </w:rPr>
        <w:t>0</w:t>
      </w:r>
      <w:r w:rsidRPr="008D087A">
        <w:rPr>
          <w:rFonts w:ascii="Times New Roman" w:hAnsi="Times New Roman" w:cs="Times New Roman"/>
        </w:rPr>
        <w:t>=ΣК</w:t>
      </w:r>
      <w:r w:rsidRPr="008D087A">
        <w:rPr>
          <w:rFonts w:ascii="Times New Roman" w:hAnsi="Times New Roman" w:cs="Times New Roman"/>
          <w:vertAlign w:val="subscript"/>
        </w:rPr>
        <w:t>j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  <w:vertAlign w:val="subscript"/>
        </w:rPr>
        <w:t>j</w:t>
      </w:r>
    </w:p>
    <w:p w:rsidR="008D087A" w:rsidRPr="008D087A" w:rsidRDefault="00A26016" w:rsidP="00A26016">
      <w:pPr>
        <w:shd w:val="clear" w:color="auto" w:fill="FFFFFF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9"/>
        </w:rPr>
        <w:t>г</w:t>
      </w:r>
      <w:r w:rsidR="008D087A" w:rsidRPr="008D087A">
        <w:rPr>
          <w:rFonts w:ascii="Times New Roman" w:hAnsi="Times New Roman" w:cs="Times New Roman"/>
          <w:spacing w:val="-9"/>
        </w:rPr>
        <w:t>де К</w:t>
      </w:r>
      <w:r w:rsidR="008D087A" w:rsidRPr="008D087A">
        <w:rPr>
          <w:rFonts w:ascii="Times New Roman" w:hAnsi="Times New Roman" w:cs="Times New Roman"/>
          <w:spacing w:val="-9"/>
          <w:vertAlign w:val="subscript"/>
        </w:rPr>
        <w:t>j</w:t>
      </w:r>
      <w:r w:rsidR="008D087A" w:rsidRPr="008D087A">
        <w:rPr>
          <w:rFonts w:ascii="Times New Roman" w:hAnsi="Times New Roman" w:cs="Times New Roman"/>
          <w:spacing w:val="-9"/>
        </w:rPr>
        <w:t xml:space="preserve"> </w:t>
      </w:r>
      <w:r w:rsidR="008D087A" w:rsidRPr="008D087A">
        <w:rPr>
          <w:rFonts w:ascii="Times New Roman" w:hAnsi="Times New Roman" w:cs="Times New Roman"/>
          <w:iCs/>
          <w:spacing w:val="-9"/>
        </w:rPr>
        <w:t xml:space="preserve">— </w:t>
      </w:r>
      <w:r w:rsidR="008D087A" w:rsidRPr="008D087A">
        <w:rPr>
          <w:rFonts w:ascii="Times New Roman" w:hAnsi="Times New Roman" w:cs="Times New Roman"/>
          <w:spacing w:val="-9"/>
        </w:rPr>
        <w:t xml:space="preserve">показатель j-го свойства оцениваемой продукции; </w:t>
      </w:r>
      <w:r w:rsidR="008D087A" w:rsidRPr="008D087A">
        <w:rPr>
          <w:rFonts w:ascii="Times New Roman" w:hAnsi="Times New Roman" w:cs="Times New Roman"/>
          <w:iCs/>
          <w:spacing w:val="-9"/>
        </w:rPr>
        <w:t>а</w:t>
      </w:r>
      <w:r w:rsidR="008D087A" w:rsidRPr="008D087A">
        <w:rPr>
          <w:rFonts w:ascii="Times New Roman" w:hAnsi="Times New Roman" w:cs="Times New Roman"/>
          <w:iCs/>
          <w:spacing w:val="-9"/>
          <w:vertAlign w:val="subscript"/>
        </w:rPr>
        <w:t>j</w:t>
      </w:r>
      <w:r w:rsidR="008D087A" w:rsidRPr="008D087A">
        <w:rPr>
          <w:rFonts w:ascii="Times New Roman" w:hAnsi="Times New Roman" w:cs="Times New Roman"/>
          <w:iCs/>
          <w:spacing w:val="-9"/>
        </w:rPr>
        <w:t xml:space="preserve"> — </w:t>
      </w:r>
      <w:r w:rsidR="008D087A" w:rsidRPr="008D087A">
        <w:rPr>
          <w:rFonts w:ascii="Times New Roman" w:hAnsi="Times New Roman" w:cs="Times New Roman"/>
          <w:spacing w:val="-9"/>
        </w:rPr>
        <w:t xml:space="preserve">коэффициент </w:t>
      </w:r>
      <w:r w:rsidR="008D087A" w:rsidRPr="008D087A">
        <w:rPr>
          <w:rFonts w:ascii="Times New Roman" w:hAnsi="Times New Roman" w:cs="Times New Roman"/>
          <w:spacing w:val="-2"/>
        </w:rPr>
        <w:t>весомости п</w:t>
      </w:r>
      <w:r w:rsidR="008D087A" w:rsidRPr="008D087A">
        <w:rPr>
          <w:rFonts w:ascii="Times New Roman" w:hAnsi="Times New Roman" w:cs="Times New Roman"/>
          <w:spacing w:val="-2"/>
        </w:rPr>
        <w:t>о</w:t>
      </w:r>
      <w:r w:rsidR="008D087A" w:rsidRPr="008D087A">
        <w:rPr>
          <w:rFonts w:ascii="Times New Roman" w:hAnsi="Times New Roman" w:cs="Times New Roman"/>
          <w:spacing w:val="-2"/>
        </w:rPr>
        <w:t>казателя К</w:t>
      </w:r>
      <w:r w:rsidR="008D087A" w:rsidRPr="008D087A">
        <w:rPr>
          <w:rFonts w:ascii="Times New Roman" w:hAnsi="Times New Roman" w:cs="Times New Roman"/>
          <w:spacing w:val="-2"/>
          <w:vertAlign w:val="subscript"/>
        </w:rPr>
        <w:t>j</w:t>
      </w:r>
      <w:r w:rsidR="008D087A" w:rsidRPr="008D087A">
        <w:rPr>
          <w:rFonts w:ascii="Times New Roman" w:hAnsi="Times New Roman" w:cs="Times New Roman"/>
          <w:spacing w:val="-2"/>
        </w:rPr>
        <w:t>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-1"/>
        </w:rPr>
        <w:t>Показатель К</w:t>
      </w:r>
      <w:r w:rsidRPr="008D087A">
        <w:rPr>
          <w:rFonts w:ascii="Times New Roman" w:hAnsi="Times New Roman" w:cs="Times New Roman"/>
          <w:spacing w:val="-1"/>
          <w:vertAlign w:val="subscript"/>
        </w:rPr>
        <w:t>о</w:t>
      </w:r>
      <w:r w:rsidRPr="008D087A">
        <w:rPr>
          <w:rFonts w:ascii="Times New Roman" w:hAnsi="Times New Roman" w:cs="Times New Roman"/>
          <w:spacing w:val="-1"/>
        </w:rPr>
        <w:t xml:space="preserve"> представляет собой условную величину, выражаемую в ус</w:t>
      </w:r>
      <w:r w:rsidRPr="008D087A">
        <w:rPr>
          <w:rFonts w:ascii="Times New Roman" w:hAnsi="Times New Roman" w:cs="Times New Roman"/>
          <w:spacing w:val="-1"/>
        </w:rPr>
        <w:softHyphen/>
      </w:r>
      <w:r w:rsidRPr="008D087A">
        <w:rPr>
          <w:rFonts w:ascii="Times New Roman" w:hAnsi="Times New Roman" w:cs="Times New Roman"/>
        </w:rPr>
        <w:t>ловных единицах исчисления, в баллах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  <w:u w:val="single"/>
        </w:rPr>
        <w:t>Смешанный метод</w:t>
      </w:r>
      <w:r w:rsidRPr="008D087A">
        <w:rPr>
          <w:rFonts w:ascii="Times New Roman" w:hAnsi="Times New Roman" w:cs="Times New Roman"/>
          <w:spacing w:val="1"/>
        </w:rPr>
        <w:t xml:space="preserve"> основан на применении единичных и комплексных по</w:t>
      </w:r>
      <w:r w:rsidRPr="008D087A">
        <w:rPr>
          <w:rFonts w:ascii="Times New Roman" w:hAnsi="Times New Roman" w:cs="Times New Roman"/>
          <w:spacing w:val="1"/>
        </w:rPr>
        <w:softHyphen/>
        <w:t xml:space="preserve">казателей качества отремонтированных изделий, когда число единичных </w:t>
      </w:r>
      <w:r w:rsidRPr="008D087A">
        <w:rPr>
          <w:rFonts w:ascii="Times New Roman" w:hAnsi="Times New Roman" w:cs="Times New Roman"/>
        </w:rPr>
        <w:t>показателей достаточно велико и по ним трудно получить обобщающие вы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2"/>
        </w:rPr>
        <w:t xml:space="preserve">воды, а также когда комплексный показатель не учитывает всех свойств </w:t>
      </w:r>
      <w:r w:rsidRPr="008D087A">
        <w:rPr>
          <w:rFonts w:ascii="Times New Roman" w:hAnsi="Times New Roman" w:cs="Times New Roman"/>
          <w:spacing w:val="-1"/>
        </w:rPr>
        <w:t>отремонтированных изделий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Статистический метод</w:t>
      </w:r>
      <w:r w:rsidRPr="008D087A">
        <w:rPr>
          <w:rFonts w:ascii="Times New Roman" w:hAnsi="Times New Roman" w:cs="Times New Roman"/>
        </w:rPr>
        <w:t xml:space="preserve"> - метод, при котором значения показателей ка</w:t>
      </w:r>
      <w:r w:rsidRPr="008D087A">
        <w:rPr>
          <w:rFonts w:ascii="Times New Roman" w:hAnsi="Times New Roman" w:cs="Times New Roman"/>
        </w:rPr>
        <w:softHyphen/>
        <w:t>чества пр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дукции определяют, используя правила математической стати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-6"/>
        </w:rPr>
        <w:t>стик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ри оценке уровня качества по факторам, характеризующим ремонт, учитывают качество технологической документации, технологического обо</w:t>
      </w:r>
      <w:r w:rsidRPr="008D087A">
        <w:rPr>
          <w:rFonts w:ascii="Times New Roman" w:hAnsi="Times New Roman" w:cs="Times New Roman"/>
        </w:rPr>
        <w:softHyphen/>
        <w:t>рудования и оснастки, средств измерении и испытательного оборудования и труда лиц, ремонтирующих изд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лие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lastRenderedPageBreak/>
        <w:t>При оценке уровня качества отремонтированных изделий по показате</w:t>
      </w:r>
      <w:r w:rsidRPr="008D087A">
        <w:rPr>
          <w:rFonts w:ascii="Times New Roman" w:hAnsi="Times New Roman" w:cs="Times New Roman"/>
        </w:rPr>
        <w:softHyphen/>
        <w:t>лям дефек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ности используют коэффициент дефектности, определяемый как среднее взвешенное число дефектов, приходящееся на единицу продукци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  <w:i/>
          <w:u w:val="single"/>
        </w:rPr>
      </w:pPr>
      <w:r w:rsidRPr="008D087A">
        <w:rPr>
          <w:rFonts w:ascii="Times New Roman" w:hAnsi="Times New Roman" w:cs="Times New Roman"/>
        </w:rPr>
        <w:t>В зависимости от стадии производства (приемочная, текущая, перио</w:t>
      </w:r>
      <w:r w:rsidRPr="008D087A">
        <w:rPr>
          <w:rFonts w:ascii="Times New Roman" w:hAnsi="Times New Roman" w:cs="Times New Roman"/>
        </w:rPr>
        <w:softHyphen/>
        <w:t>дическая, т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 xml:space="preserve">повая и аттестационная) установлены следующие </w:t>
      </w:r>
      <w:r w:rsidRPr="008D087A">
        <w:rPr>
          <w:rFonts w:ascii="Times New Roman" w:hAnsi="Times New Roman" w:cs="Times New Roman"/>
          <w:i/>
          <w:u w:val="single"/>
        </w:rPr>
        <w:t>оценки уровня качества отремонт</w:t>
      </w:r>
      <w:r w:rsidRPr="008D087A">
        <w:rPr>
          <w:rFonts w:ascii="Times New Roman" w:hAnsi="Times New Roman" w:cs="Times New Roman"/>
          <w:i/>
          <w:u w:val="single"/>
        </w:rPr>
        <w:t>и</w:t>
      </w:r>
      <w:r w:rsidRPr="008D087A">
        <w:rPr>
          <w:rFonts w:ascii="Times New Roman" w:hAnsi="Times New Roman" w:cs="Times New Roman"/>
          <w:i/>
          <w:u w:val="single"/>
        </w:rPr>
        <w:t>рованных изделий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  <w:u w:val="single"/>
        </w:rPr>
        <w:t>Приемочная оценка</w:t>
      </w:r>
      <w:r w:rsidRPr="008D087A">
        <w:rPr>
          <w:rFonts w:ascii="Times New Roman" w:hAnsi="Times New Roman" w:cs="Times New Roman"/>
          <w:iCs/>
        </w:rPr>
        <w:t xml:space="preserve"> </w:t>
      </w:r>
      <w:r w:rsidRPr="008D087A">
        <w:rPr>
          <w:rFonts w:ascii="Times New Roman" w:hAnsi="Times New Roman" w:cs="Times New Roman"/>
        </w:rPr>
        <w:t>определяется на стадии освоения производства по ремонту машин той или иной марк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  <w:u w:val="single"/>
        </w:rPr>
        <w:t>Текущая оценка</w:t>
      </w:r>
      <w:r w:rsidRPr="008D087A">
        <w:rPr>
          <w:rFonts w:ascii="Times New Roman" w:hAnsi="Times New Roman" w:cs="Times New Roman"/>
          <w:iCs/>
        </w:rPr>
        <w:t xml:space="preserve"> </w:t>
      </w:r>
      <w:r w:rsidRPr="008D087A">
        <w:rPr>
          <w:rFonts w:ascii="Times New Roman" w:hAnsi="Times New Roman" w:cs="Times New Roman"/>
        </w:rPr>
        <w:t>необходима для сравнения соответствия показателей качества конкретных изделий заданному уровню качества, а также по пока</w:t>
      </w:r>
      <w:r w:rsidRPr="008D087A">
        <w:rPr>
          <w:rFonts w:ascii="Times New Roman" w:hAnsi="Times New Roman" w:cs="Times New Roman"/>
        </w:rPr>
        <w:softHyphen/>
        <w:t>зателям качеств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  <w:u w:val="single"/>
        </w:rPr>
        <w:t>Типовая оценка</w:t>
      </w:r>
      <w:r w:rsidRPr="008D087A">
        <w:rPr>
          <w:rFonts w:ascii="Times New Roman" w:hAnsi="Times New Roman" w:cs="Times New Roman"/>
          <w:iCs/>
        </w:rPr>
        <w:t xml:space="preserve"> </w:t>
      </w:r>
      <w:r w:rsidRPr="008D087A">
        <w:rPr>
          <w:rFonts w:ascii="Times New Roman" w:hAnsi="Times New Roman" w:cs="Times New Roman"/>
        </w:rPr>
        <w:t>позволяет проверить эффективность изменений, вно</w:t>
      </w:r>
      <w:r w:rsidRPr="008D087A">
        <w:rPr>
          <w:rFonts w:ascii="Times New Roman" w:hAnsi="Times New Roman" w:cs="Times New Roman"/>
        </w:rPr>
        <w:softHyphen/>
        <w:t>симых в те</w:t>
      </w:r>
      <w:r w:rsidRPr="008D087A">
        <w:rPr>
          <w:rFonts w:ascii="Times New Roman" w:hAnsi="Times New Roman" w:cs="Times New Roman"/>
        </w:rPr>
        <w:t>х</w:t>
      </w:r>
      <w:r w:rsidRPr="008D087A">
        <w:rPr>
          <w:rFonts w:ascii="Times New Roman" w:hAnsi="Times New Roman" w:cs="Times New Roman"/>
        </w:rPr>
        <w:t>нологию ремонта данного изделия и их влияние на показатели качества: назначения, надежности, безопасности и гигиены труда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/>
          <w:iCs/>
          <w:u w:val="single"/>
        </w:rPr>
        <w:t>Аттестационная оценка</w:t>
      </w:r>
      <w:r w:rsidRPr="008D087A">
        <w:rPr>
          <w:rFonts w:ascii="Times New Roman" w:hAnsi="Times New Roman" w:cs="Times New Roman"/>
          <w:iCs/>
        </w:rPr>
        <w:t xml:space="preserve"> </w:t>
      </w:r>
      <w:r w:rsidRPr="008D087A">
        <w:rPr>
          <w:rFonts w:ascii="Times New Roman" w:hAnsi="Times New Roman" w:cs="Times New Roman"/>
        </w:rPr>
        <w:t>определяет категорию качества, которую следует пр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своить продукци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Качество отремонтированных машин слагается из качественных пока</w:t>
      </w:r>
      <w:r w:rsidRPr="008D087A">
        <w:rPr>
          <w:rFonts w:ascii="Times New Roman" w:hAnsi="Times New Roman" w:cs="Times New Roman"/>
        </w:rPr>
        <w:softHyphen/>
        <w:t>зателей их составных частей. Если отремонтированная машина удовлетворя</w:t>
      </w:r>
      <w:r w:rsidRPr="008D087A">
        <w:rPr>
          <w:rFonts w:ascii="Times New Roman" w:hAnsi="Times New Roman" w:cs="Times New Roman"/>
        </w:rPr>
        <w:softHyphen/>
        <w:t>ет всем требованиям нормативно-технической документации, то она считается годной для эксплуатации и может быть передана для использова</w:t>
      </w:r>
      <w:r w:rsidRPr="008D087A">
        <w:rPr>
          <w:rFonts w:ascii="Times New Roman" w:hAnsi="Times New Roman" w:cs="Times New Roman"/>
        </w:rPr>
        <w:softHyphen/>
        <w:t>ния заказчику.</w:t>
      </w:r>
    </w:p>
    <w:p w:rsidR="008D087A" w:rsidRPr="008D087A" w:rsidRDefault="008D087A" w:rsidP="008D087A">
      <w:pPr>
        <w:shd w:val="clear" w:color="auto" w:fill="FFFFFF"/>
        <w:ind w:left="38" w:right="10" w:firstLine="485"/>
        <w:jc w:val="both"/>
        <w:rPr>
          <w:rFonts w:ascii="Times New Roman" w:hAnsi="Times New Roman" w:cs="Times New Roman"/>
          <w:u w:val="single"/>
        </w:rPr>
      </w:pPr>
    </w:p>
    <w:p w:rsidR="008D087A" w:rsidRPr="00A26016" w:rsidRDefault="002A19B3" w:rsidP="002A19B3">
      <w:pPr>
        <w:shd w:val="clear" w:color="auto" w:fill="FFFFFF"/>
        <w:ind w:left="91" w:firstLine="476"/>
        <w:jc w:val="both"/>
        <w:rPr>
          <w:rFonts w:ascii="Arial" w:hAnsi="Arial" w:cs="Arial"/>
          <w:b/>
          <w:iCs/>
        </w:rPr>
      </w:pPr>
      <w:r w:rsidRPr="00A26016">
        <w:rPr>
          <w:rFonts w:ascii="Arial" w:hAnsi="Arial" w:cs="Arial"/>
          <w:b/>
          <w:iCs/>
        </w:rPr>
        <w:t>5.3</w:t>
      </w:r>
      <w:r w:rsidR="008D087A" w:rsidRPr="00A26016">
        <w:rPr>
          <w:rFonts w:ascii="Arial" w:hAnsi="Arial" w:cs="Arial"/>
          <w:b/>
          <w:iCs/>
        </w:rPr>
        <w:t>. Комплексная система управления качеством</w:t>
      </w:r>
    </w:p>
    <w:p w:rsidR="008D087A" w:rsidRPr="008D087A" w:rsidRDefault="008D087A" w:rsidP="008D087A">
      <w:pPr>
        <w:shd w:val="clear" w:color="auto" w:fill="FFFFFF"/>
        <w:ind w:left="91" w:hanging="91"/>
        <w:jc w:val="both"/>
        <w:rPr>
          <w:rFonts w:ascii="Times New Roman" w:hAnsi="Times New Roman" w:cs="Times New Roman"/>
          <w:iCs/>
        </w:rPr>
      </w:pPr>
    </w:p>
    <w:p w:rsidR="008D087A" w:rsidRPr="008D087A" w:rsidRDefault="008D087A" w:rsidP="00A26016">
      <w:pPr>
        <w:shd w:val="clear" w:color="auto" w:fill="FFFFFF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Комплексная система управления качеством продукции </w:t>
      </w:r>
      <w:r w:rsidRPr="008D087A">
        <w:rPr>
          <w:rFonts w:ascii="Times New Roman" w:hAnsi="Times New Roman" w:cs="Times New Roman"/>
        </w:rPr>
        <w:t>на ремонтных предпр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ятиях предусматривает совокупность мероприятий, методов и средств, направленных на установление, обеспечение и поддержание необхо</w:t>
      </w:r>
      <w:r w:rsidRPr="008D087A">
        <w:rPr>
          <w:rFonts w:ascii="Times New Roman" w:hAnsi="Times New Roman" w:cs="Times New Roman"/>
        </w:rPr>
        <w:softHyphen/>
        <w:t>димого уровня качества ремонта изделий.</w:t>
      </w:r>
    </w:p>
    <w:p w:rsidR="008D087A" w:rsidRPr="008D087A" w:rsidRDefault="008D087A" w:rsidP="00A26016">
      <w:pPr>
        <w:shd w:val="clear" w:color="auto" w:fill="FFFFFF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Комплексная система управления качеством должна обеспечивать эф</w:t>
      </w:r>
      <w:r w:rsidRPr="008D087A">
        <w:rPr>
          <w:rFonts w:ascii="Times New Roman" w:hAnsi="Times New Roman" w:cs="Times New Roman"/>
        </w:rPr>
        <w:softHyphen/>
        <w:t>фективное использование передовых форм и методов организации ремонтного производства и его элементов, а также совершенствование организацион</w:t>
      </w:r>
      <w:r w:rsidRPr="008D087A">
        <w:rPr>
          <w:rFonts w:ascii="Times New Roman" w:hAnsi="Times New Roman" w:cs="Times New Roman"/>
        </w:rPr>
        <w:softHyphen/>
        <w:t>ной структуры и структуры управления.</w:t>
      </w:r>
    </w:p>
    <w:p w:rsidR="008D087A" w:rsidRPr="008D087A" w:rsidRDefault="008D087A" w:rsidP="00A26016">
      <w:pPr>
        <w:shd w:val="clear" w:color="auto" w:fill="FFFFFF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сновные мероприятия при разработке комплексной системы управле</w:t>
      </w:r>
      <w:r w:rsidRPr="008D087A">
        <w:rPr>
          <w:rFonts w:ascii="Times New Roman" w:hAnsi="Times New Roman" w:cs="Times New Roman"/>
        </w:rPr>
        <w:softHyphen/>
        <w:t>ния качес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ом ремонта изделий: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ъективная оценка состояния ремонтного фонда;</w:t>
      </w:r>
    </w:p>
    <w:p w:rsidR="00A26016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4"/>
          <w:tab w:val="left" w:pos="9922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 xml:space="preserve">проектирование, внедрение и освоение передовых технологий; 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4"/>
          <w:tab w:val="left" w:pos="9922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оддержание стабильного уровня качества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494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беспечение трудовой и технологической дисциплины;</w:t>
      </w:r>
    </w:p>
    <w:p w:rsidR="008D087A" w:rsidRPr="008D087A" w:rsidRDefault="008D087A" w:rsidP="00A26016">
      <w:pPr>
        <w:shd w:val="clear" w:color="auto" w:fill="FFFFFF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-  повышение эффективности за счет сокращения потерь от брака и уст</w:t>
      </w:r>
      <w:r w:rsidRPr="008D087A">
        <w:rPr>
          <w:rFonts w:ascii="Times New Roman" w:hAnsi="Times New Roman" w:cs="Times New Roman"/>
        </w:rPr>
        <w:softHyphen/>
        <w:t>ранения рекламаций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рганизация и совершенствование сбора, анализ и использование ин</w:t>
      </w:r>
      <w:r w:rsidRPr="008D087A">
        <w:rPr>
          <w:rFonts w:ascii="Times New Roman" w:hAnsi="Times New Roman" w:cs="Times New Roman"/>
        </w:rPr>
        <w:softHyphen/>
        <w:t>формации о качестве ремонта изделий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овышение квалификации и организации обучения рабочих и ИТР про</w:t>
      </w:r>
      <w:r w:rsidRPr="008D087A">
        <w:rPr>
          <w:rFonts w:ascii="Times New Roman" w:hAnsi="Times New Roman" w:cs="Times New Roman"/>
        </w:rPr>
        <w:softHyphen/>
        <w:t>грессивным формам и методам улучшения качества ремонтной продукции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совершенствование форм и методов материального и морального сти</w:t>
      </w:r>
      <w:r w:rsidRPr="008D087A">
        <w:rPr>
          <w:rFonts w:ascii="Times New Roman" w:hAnsi="Times New Roman" w:cs="Times New Roman"/>
        </w:rPr>
        <w:softHyphen/>
        <w:t>мулирования труда;</w:t>
      </w:r>
    </w:p>
    <w:p w:rsidR="008D087A" w:rsidRPr="008D087A" w:rsidRDefault="008D087A" w:rsidP="00A26016">
      <w:pPr>
        <w:widowControl w:val="0"/>
        <w:numPr>
          <w:ilvl w:val="0"/>
          <w:numId w:val="18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усиление ответственности за изготовление и выпуск недоброкачест</w:t>
      </w:r>
      <w:r w:rsidRPr="008D087A">
        <w:rPr>
          <w:rFonts w:ascii="Times New Roman" w:hAnsi="Times New Roman" w:cs="Times New Roman"/>
        </w:rPr>
        <w:softHyphen/>
        <w:t>венной р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монтной продукции,</w:t>
      </w:r>
    </w:p>
    <w:p w:rsidR="008D087A" w:rsidRPr="008D087A" w:rsidRDefault="008D087A" w:rsidP="00A26016">
      <w:pPr>
        <w:widowControl w:val="0"/>
        <w:numPr>
          <w:ilvl w:val="0"/>
          <w:numId w:val="19"/>
        </w:numPr>
        <w:shd w:val="clear" w:color="auto" w:fill="FFFFFF"/>
        <w:tabs>
          <w:tab w:val="left" w:pos="509"/>
        </w:tabs>
        <w:autoSpaceDE w:val="0"/>
        <w:autoSpaceDN w:val="0"/>
        <w:adjustRightInd w:val="0"/>
        <w:ind w:firstLine="566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управление качеством ремонта.</w:t>
      </w:r>
    </w:p>
    <w:p w:rsidR="008D087A" w:rsidRPr="008D087A" w:rsidRDefault="008D087A" w:rsidP="00A26016">
      <w:pPr>
        <w:shd w:val="clear" w:color="auto" w:fill="FFFFFF"/>
        <w:ind w:firstLine="566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Таким образом, комплексная система управления качеством продукции содержат техническую, организационную, экономическую, информационную и социальную н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правленность</w:t>
      </w:r>
    </w:p>
    <w:p w:rsidR="008D087A" w:rsidRPr="008D087A" w:rsidRDefault="008D087A" w:rsidP="00A26016">
      <w:pPr>
        <w:shd w:val="clear" w:color="auto" w:fill="FFFFFF"/>
        <w:ind w:firstLine="566"/>
        <w:rPr>
          <w:rFonts w:ascii="Times New Roman" w:hAnsi="Times New Roman" w:cs="Times New Roman"/>
          <w:u w:val="single"/>
        </w:rPr>
      </w:pPr>
    </w:p>
    <w:p w:rsidR="008D087A" w:rsidRPr="00A26016" w:rsidRDefault="002A19B3" w:rsidP="008D087A">
      <w:pPr>
        <w:shd w:val="clear" w:color="auto" w:fill="FFFFFF"/>
        <w:ind w:firstLine="284"/>
        <w:jc w:val="both"/>
        <w:rPr>
          <w:rFonts w:ascii="Arial" w:hAnsi="Arial" w:cs="Arial"/>
          <w:b/>
        </w:rPr>
      </w:pPr>
      <w:r w:rsidRPr="00A26016">
        <w:rPr>
          <w:rFonts w:ascii="Arial" w:hAnsi="Arial" w:cs="Arial"/>
          <w:b/>
          <w:bCs/>
          <w:spacing w:val="-5"/>
        </w:rPr>
        <w:lastRenderedPageBreak/>
        <w:t>5.</w:t>
      </w:r>
      <w:r w:rsidR="008D087A" w:rsidRPr="00A26016">
        <w:rPr>
          <w:rFonts w:ascii="Arial" w:hAnsi="Arial" w:cs="Arial"/>
          <w:b/>
          <w:bCs/>
          <w:spacing w:val="-5"/>
        </w:rPr>
        <w:t>4. Системы, виды и методы контроля качества продукции</w:t>
      </w:r>
    </w:p>
    <w:p w:rsidR="008D087A" w:rsidRPr="008D087A" w:rsidRDefault="008D087A" w:rsidP="008D087A">
      <w:pPr>
        <w:shd w:val="clear" w:color="auto" w:fill="FFFFFF"/>
        <w:ind w:firstLine="284"/>
        <w:jc w:val="both"/>
        <w:rPr>
          <w:rFonts w:ascii="Times New Roman" w:hAnsi="Times New Roman" w:cs="Times New Roman"/>
          <w:i/>
          <w:spacing w:val="-2"/>
        </w:rPr>
      </w:pP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-2"/>
        </w:rPr>
        <w:t xml:space="preserve">Цель технического контроля </w:t>
      </w:r>
      <w:r w:rsidR="00A26016">
        <w:rPr>
          <w:rFonts w:ascii="Times New Roman" w:hAnsi="Times New Roman" w:cs="Times New Roman"/>
          <w:spacing w:val="-2"/>
        </w:rPr>
        <w:t>–</w:t>
      </w:r>
      <w:r w:rsidRPr="008D087A">
        <w:rPr>
          <w:rFonts w:ascii="Times New Roman" w:hAnsi="Times New Roman" w:cs="Times New Roman"/>
          <w:spacing w:val="-2"/>
        </w:rPr>
        <w:t xml:space="preserve"> проведение ремонта машин в соответст</w:t>
      </w:r>
      <w:r w:rsidRPr="008D087A">
        <w:rPr>
          <w:rFonts w:ascii="Times New Roman" w:hAnsi="Times New Roman" w:cs="Times New Roman"/>
          <w:spacing w:val="-2"/>
        </w:rPr>
        <w:softHyphen/>
      </w:r>
      <w:r w:rsidRPr="008D087A">
        <w:rPr>
          <w:rFonts w:ascii="Times New Roman" w:hAnsi="Times New Roman" w:cs="Times New Roman"/>
          <w:spacing w:val="-1"/>
        </w:rPr>
        <w:t>вии с уст</w:t>
      </w:r>
      <w:r w:rsidRPr="008D087A">
        <w:rPr>
          <w:rFonts w:ascii="Times New Roman" w:hAnsi="Times New Roman" w:cs="Times New Roman"/>
          <w:spacing w:val="-1"/>
        </w:rPr>
        <w:t>а</w:t>
      </w:r>
      <w:r w:rsidRPr="008D087A">
        <w:rPr>
          <w:rFonts w:ascii="Times New Roman" w:hAnsi="Times New Roman" w:cs="Times New Roman"/>
          <w:spacing w:val="-1"/>
        </w:rPr>
        <w:t>новленными техническими условиями, предупреждение брака, не</w:t>
      </w:r>
      <w:r w:rsidRPr="008D087A">
        <w:rPr>
          <w:rFonts w:ascii="Times New Roman" w:hAnsi="Times New Roman" w:cs="Times New Roman"/>
          <w:spacing w:val="-1"/>
        </w:rPr>
        <w:softHyphen/>
      </w:r>
      <w:r w:rsidRPr="008D087A">
        <w:rPr>
          <w:rFonts w:ascii="Times New Roman" w:hAnsi="Times New Roman" w:cs="Times New Roman"/>
        </w:rPr>
        <w:t xml:space="preserve">допущение выпуска недоброкачественной продукции. Любое отклонение от </w:t>
      </w:r>
      <w:r w:rsidRPr="008D087A">
        <w:rPr>
          <w:rFonts w:ascii="Times New Roman" w:hAnsi="Times New Roman" w:cs="Times New Roman"/>
          <w:spacing w:val="-1"/>
        </w:rPr>
        <w:t>этих условий приводит к пр</w:t>
      </w:r>
      <w:r w:rsidRPr="008D087A">
        <w:rPr>
          <w:rFonts w:ascii="Times New Roman" w:hAnsi="Times New Roman" w:cs="Times New Roman"/>
          <w:spacing w:val="-1"/>
        </w:rPr>
        <w:t>о</w:t>
      </w:r>
      <w:r w:rsidRPr="008D087A">
        <w:rPr>
          <w:rFonts w:ascii="Times New Roman" w:hAnsi="Times New Roman" w:cs="Times New Roman"/>
          <w:spacing w:val="-1"/>
        </w:rPr>
        <w:t>изводственному браку, который подразделяет</w:t>
      </w:r>
      <w:r w:rsidRPr="008D087A">
        <w:rPr>
          <w:rFonts w:ascii="Times New Roman" w:hAnsi="Times New Roman" w:cs="Times New Roman"/>
          <w:spacing w:val="-1"/>
        </w:rPr>
        <w:softHyphen/>
      </w:r>
      <w:r w:rsidRPr="008D087A">
        <w:rPr>
          <w:rFonts w:ascii="Times New Roman" w:hAnsi="Times New Roman" w:cs="Times New Roman"/>
        </w:rPr>
        <w:t>ся на окончательный, исправимый и у</w:t>
      </w:r>
      <w:r w:rsidRPr="008D087A">
        <w:rPr>
          <w:rFonts w:ascii="Times New Roman" w:hAnsi="Times New Roman" w:cs="Times New Roman"/>
        </w:rPr>
        <w:t>с</w:t>
      </w:r>
      <w:r w:rsidRPr="008D087A">
        <w:rPr>
          <w:rFonts w:ascii="Times New Roman" w:hAnsi="Times New Roman" w:cs="Times New Roman"/>
        </w:rPr>
        <w:t>ловный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Окончательный - при значительных отклонениях от технических усло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</w:rPr>
        <w:t xml:space="preserve">вии, когда изделие не поддается исправлению (трещина в кольце подшипника </w:t>
      </w:r>
      <w:r w:rsidRPr="008D087A">
        <w:rPr>
          <w:rFonts w:ascii="Times New Roman" w:hAnsi="Times New Roman" w:cs="Times New Roman"/>
          <w:spacing w:val="-1"/>
        </w:rPr>
        <w:t>при монтаже)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-1"/>
        </w:rPr>
        <w:t>Исправимый — (шлифовка шеек коленчатого вала под следующий ремонтн</w:t>
      </w:r>
      <w:r w:rsidRPr="008D087A">
        <w:rPr>
          <w:rFonts w:ascii="Times New Roman" w:hAnsi="Times New Roman" w:cs="Times New Roman"/>
          <w:spacing w:val="-2"/>
        </w:rPr>
        <w:t>ый размер)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Условный - брак вызванный незначительными отклонениями от техниче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1"/>
        </w:rPr>
        <w:t>ских у</w:t>
      </w:r>
      <w:r w:rsidRPr="008D087A">
        <w:rPr>
          <w:rFonts w:ascii="Times New Roman" w:hAnsi="Times New Roman" w:cs="Times New Roman"/>
          <w:spacing w:val="1"/>
        </w:rPr>
        <w:t>с</w:t>
      </w:r>
      <w:r w:rsidRPr="008D087A">
        <w:rPr>
          <w:rFonts w:ascii="Times New Roman" w:hAnsi="Times New Roman" w:cs="Times New Roman"/>
          <w:spacing w:val="1"/>
        </w:rPr>
        <w:t>ловий. При этом изделие может находиться в эксплуатации с неко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-1"/>
        </w:rPr>
        <w:t>торым снижением ресурса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Для предупреждения и выявления брака на ремпредприятиях осуществ</w:t>
      </w:r>
      <w:r w:rsidRPr="008D087A">
        <w:rPr>
          <w:rFonts w:ascii="Times New Roman" w:hAnsi="Times New Roman" w:cs="Times New Roman"/>
          <w:spacing w:val="1"/>
        </w:rPr>
        <w:softHyphen/>
        <w:t>ляют те</w:t>
      </w:r>
      <w:r w:rsidRPr="008D087A">
        <w:rPr>
          <w:rFonts w:ascii="Times New Roman" w:hAnsi="Times New Roman" w:cs="Times New Roman"/>
          <w:spacing w:val="1"/>
        </w:rPr>
        <w:t>х</w:t>
      </w:r>
      <w:r w:rsidRPr="008D087A">
        <w:rPr>
          <w:rFonts w:ascii="Times New Roman" w:hAnsi="Times New Roman" w:cs="Times New Roman"/>
          <w:spacing w:val="1"/>
        </w:rPr>
        <w:t>нический контроль:</w:t>
      </w:r>
    </w:p>
    <w:p w:rsidR="008D087A" w:rsidRPr="008D087A" w:rsidRDefault="008D087A" w:rsidP="00A26016">
      <w:pPr>
        <w:widowControl w:val="0"/>
        <w:numPr>
          <w:ilvl w:val="0"/>
          <w:numId w:val="23"/>
        </w:numPr>
        <w:shd w:val="clear" w:color="auto" w:fill="FFFFFF"/>
        <w:tabs>
          <w:tab w:val="left" w:pos="182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за поступающими на предприятие запасными частями, материалами;</w:t>
      </w:r>
    </w:p>
    <w:p w:rsidR="008D087A" w:rsidRPr="008D087A" w:rsidRDefault="008D087A" w:rsidP="00A26016">
      <w:pPr>
        <w:widowControl w:val="0"/>
        <w:numPr>
          <w:ilvl w:val="0"/>
          <w:numId w:val="23"/>
        </w:numPr>
        <w:shd w:val="clear" w:color="auto" w:fill="FFFFFF"/>
        <w:tabs>
          <w:tab w:val="left" w:pos="182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5"/>
        </w:rPr>
        <w:t>за состоянием технического оборудования, приспособлений, режущего и</w:t>
      </w:r>
      <w:r w:rsidRPr="008D087A">
        <w:rPr>
          <w:rFonts w:ascii="Times New Roman" w:hAnsi="Times New Roman" w:cs="Times New Roman"/>
          <w:spacing w:val="5"/>
        </w:rPr>
        <w:br/>
      </w:r>
      <w:r w:rsidRPr="008D087A">
        <w:rPr>
          <w:rFonts w:ascii="Times New Roman" w:hAnsi="Times New Roman" w:cs="Times New Roman"/>
        </w:rPr>
        <w:t>измерительного инструмента;</w:t>
      </w:r>
    </w:p>
    <w:p w:rsidR="008D087A" w:rsidRPr="008D087A" w:rsidRDefault="008D087A" w:rsidP="00A26016">
      <w:pPr>
        <w:widowControl w:val="0"/>
        <w:numPr>
          <w:ilvl w:val="0"/>
          <w:numId w:val="23"/>
        </w:numPr>
        <w:shd w:val="clear" w:color="auto" w:fill="FFFFFF"/>
        <w:tabs>
          <w:tab w:val="left" w:pos="182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за выполнением требований технологического процесса;</w:t>
      </w:r>
    </w:p>
    <w:p w:rsidR="008D087A" w:rsidRPr="008D087A" w:rsidRDefault="008D087A" w:rsidP="00A26016">
      <w:pPr>
        <w:widowControl w:val="0"/>
        <w:numPr>
          <w:ilvl w:val="0"/>
          <w:numId w:val="23"/>
        </w:numPr>
        <w:shd w:val="clear" w:color="auto" w:fill="FFFFFF"/>
        <w:tabs>
          <w:tab w:val="left" w:pos="182"/>
        </w:tabs>
        <w:autoSpaceDE w:val="0"/>
        <w:autoSpaceDN w:val="0"/>
        <w:adjustRightInd w:val="0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за выявлением, предупреждением брака и выяснением причин его возникно</w:t>
      </w:r>
      <w:r w:rsidRPr="008D087A">
        <w:rPr>
          <w:rFonts w:ascii="Times New Roman" w:hAnsi="Times New Roman" w:cs="Times New Roman"/>
          <w:spacing w:val="-6"/>
        </w:rPr>
        <w:t>в</w:t>
      </w:r>
      <w:r w:rsidRPr="008D087A">
        <w:rPr>
          <w:rFonts w:ascii="Times New Roman" w:hAnsi="Times New Roman" w:cs="Times New Roman"/>
          <w:spacing w:val="-6"/>
        </w:rPr>
        <w:t>е</w:t>
      </w:r>
      <w:r w:rsidRPr="008D087A">
        <w:rPr>
          <w:rFonts w:ascii="Times New Roman" w:hAnsi="Times New Roman" w:cs="Times New Roman"/>
          <w:spacing w:val="-6"/>
        </w:rPr>
        <w:t>ния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В зависимости от производственных взаимоотношений между контро</w:t>
      </w:r>
      <w:r w:rsidRPr="008D087A">
        <w:rPr>
          <w:rFonts w:ascii="Times New Roman" w:hAnsi="Times New Roman" w:cs="Times New Roman"/>
          <w:spacing w:val="1"/>
        </w:rPr>
        <w:softHyphen/>
        <w:t>лером и н</w:t>
      </w:r>
      <w:r w:rsidRPr="008D087A">
        <w:rPr>
          <w:rFonts w:ascii="Times New Roman" w:hAnsi="Times New Roman" w:cs="Times New Roman"/>
          <w:spacing w:val="1"/>
        </w:rPr>
        <w:t>а</w:t>
      </w:r>
      <w:r w:rsidRPr="008D087A">
        <w:rPr>
          <w:rFonts w:ascii="Times New Roman" w:hAnsi="Times New Roman" w:cs="Times New Roman"/>
          <w:spacing w:val="1"/>
        </w:rPr>
        <w:t xml:space="preserve">чальником производственного участка различают три системы </w:t>
      </w:r>
      <w:r w:rsidRPr="008D087A">
        <w:rPr>
          <w:rFonts w:ascii="Times New Roman" w:hAnsi="Times New Roman" w:cs="Times New Roman"/>
        </w:rPr>
        <w:t xml:space="preserve">технического контроля: </w:t>
      </w:r>
      <w:r w:rsidRPr="008D087A">
        <w:rPr>
          <w:rFonts w:ascii="Times New Roman" w:hAnsi="Times New Roman" w:cs="Times New Roman"/>
          <w:u w:val="single"/>
        </w:rPr>
        <w:t>зависимую, полузависимую и независимую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  <w:u w:val="single"/>
        </w:rPr>
        <w:t>При зависимом контроле</w:t>
      </w:r>
      <w:r w:rsidRPr="008D087A">
        <w:rPr>
          <w:rFonts w:ascii="Times New Roman" w:hAnsi="Times New Roman" w:cs="Times New Roman"/>
          <w:spacing w:val="1"/>
        </w:rPr>
        <w:t xml:space="preserve"> контролеры подчиняются непосредственно на</w:t>
      </w:r>
      <w:r w:rsidRPr="008D087A">
        <w:rPr>
          <w:rFonts w:ascii="Times New Roman" w:hAnsi="Times New Roman" w:cs="Times New Roman"/>
          <w:spacing w:val="1"/>
        </w:rPr>
        <w:softHyphen/>
        <w:t>чальнику производственного участка. Такая система практикуется на ре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2"/>
        </w:rPr>
        <w:t>монтных заводах. Но она не позволяет достаточно объективно контроли</w:t>
      </w:r>
      <w:r w:rsidRPr="008D087A">
        <w:rPr>
          <w:rFonts w:ascii="Times New Roman" w:hAnsi="Times New Roman" w:cs="Times New Roman"/>
          <w:spacing w:val="2"/>
        </w:rPr>
        <w:softHyphen/>
      </w:r>
      <w:r w:rsidRPr="008D087A">
        <w:rPr>
          <w:rFonts w:ascii="Times New Roman" w:hAnsi="Times New Roman" w:cs="Times New Roman"/>
          <w:spacing w:val="1"/>
        </w:rPr>
        <w:t xml:space="preserve">ровать выпускаемую продукцию, поэтому ее используют как цеховой, так и </w:t>
      </w:r>
      <w:r w:rsidRPr="008D087A">
        <w:rPr>
          <w:rFonts w:ascii="Times New Roman" w:hAnsi="Times New Roman" w:cs="Times New Roman"/>
          <w:spacing w:val="-1"/>
        </w:rPr>
        <w:t>внутренний контроль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u w:val="single"/>
        </w:rPr>
        <w:t>Полузависимая система</w:t>
      </w:r>
      <w:r w:rsidRPr="008D087A">
        <w:rPr>
          <w:rFonts w:ascii="Times New Roman" w:hAnsi="Times New Roman" w:cs="Times New Roman"/>
        </w:rPr>
        <w:t xml:space="preserve"> контроля предусматривает подчинение контро</w:t>
      </w:r>
      <w:r w:rsidRPr="008D087A">
        <w:rPr>
          <w:rFonts w:ascii="Times New Roman" w:hAnsi="Times New Roman" w:cs="Times New Roman"/>
        </w:rPr>
        <w:softHyphen/>
        <w:t>лера неп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средственно руководителю предприятия. Назначает и освобожда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1"/>
        </w:rPr>
        <w:t>ет контролера от раб</w:t>
      </w:r>
      <w:r w:rsidRPr="008D087A">
        <w:rPr>
          <w:rFonts w:ascii="Times New Roman" w:hAnsi="Times New Roman" w:cs="Times New Roman"/>
          <w:spacing w:val="1"/>
        </w:rPr>
        <w:t>о</w:t>
      </w:r>
      <w:r w:rsidRPr="008D087A">
        <w:rPr>
          <w:rFonts w:ascii="Times New Roman" w:hAnsi="Times New Roman" w:cs="Times New Roman"/>
          <w:spacing w:val="1"/>
        </w:rPr>
        <w:t xml:space="preserve">ты вышестоящая организация. Пример, инженер по </w:t>
      </w:r>
      <w:r w:rsidRPr="008D087A">
        <w:rPr>
          <w:rFonts w:ascii="Times New Roman" w:hAnsi="Times New Roman" w:cs="Times New Roman"/>
        </w:rPr>
        <w:t>техническому контролю подчин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ется управляющему районным объединени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2"/>
        </w:rPr>
        <w:t>ем, а назначают и освобождают его облас</w:t>
      </w:r>
      <w:r w:rsidRPr="008D087A">
        <w:rPr>
          <w:rFonts w:ascii="Times New Roman" w:hAnsi="Times New Roman" w:cs="Times New Roman"/>
          <w:spacing w:val="2"/>
        </w:rPr>
        <w:t>т</w:t>
      </w:r>
      <w:r w:rsidRPr="008D087A">
        <w:rPr>
          <w:rFonts w:ascii="Times New Roman" w:hAnsi="Times New Roman" w:cs="Times New Roman"/>
          <w:spacing w:val="2"/>
        </w:rPr>
        <w:t>ное производственное объеди</w:t>
      </w:r>
      <w:r w:rsidRPr="008D087A">
        <w:rPr>
          <w:rFonts w:ascii="Times New Roman" w:hAnsi="Times New Roman" w:cs="Times New Roman"/>
          <w:spacing w:val="2"/>
        </w:rPr>
        <w:softHyphen/>
      </w:r>
      <w:r w:rsidRPr="008D087A">
        <w:rPr>
          <w:rFonts w:ascii="Times New Roman" w:hAnsi="Times New Roman" w:cs="Times New Roman"/>
          <w:spacing w:val="27"/>
        </w:rPr>
        <w:t xml:space="preserve">нение. 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  <w:u w:val="single"/>
        </w:rPr>
        <w:t>При зависимой системе контроля</w:t>
      </w:r>
      <w:r w:rsidRPr="008D087A">
        <w:rPr>
          <w:rFonts w:ascii="Times New Roman" w:hAnsi="Times New Roman" w:cs="Times New Roman"/>
          <w:spacing w:val="1"/>
        </w:rPr>
        <w:t xml:space="preserve"> контролер подчинен вышестоящей ор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</w:rPr>
        <w:t>ганизации, а не руководству ремонтным предприятием. Такая система наи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2"/>
        </w:rPr>
        <w:t>более объе</w:t>
      </w:r>
      <w:r w:rsidRPr="008D087A">
        <w:rPr>
          <w:rFonts w:ascii="Times New Roman" w:hAnsi="Times New Roman" w:cs="Times New Roman"/>
          <w:spacing w:val="2"/>
        </w:rPr>
        <w:t>к</w:t>
      </w:r>
      <w:r w:rsidRPr="008D087A">
        <w:rPr>
          <w:rFonts w:ascii="Times New Roman" w:hAnsi="Times New Roman" w:cs="Times New Roman"/>
          <w:spacing w:val="2"/>
        </w:rPr>
        <w:t xml:space="preserve">тивна. В условиях ремонтного производства это могут быть </w:t>
      </w:r>
      <w:r w:rsidRPr="008D087A">
        <w:rPr>
          <w:rFonts w:ascii="Times New Roman" w:hAnsi="Times New Roman" w:cs="Times New Roman"/>
        </w:rPr>
        <w:t>технические инспекции, периодически направляемые на ремонтные предпри</w:t>
      </w:r>
      <w:r w:rsidRPr="008D087A">
        <w:rPr>
          <w:rFonts w:ascii="Times New Roman" w:hAnsi="Times New Roman" w:cs="Times New Roman"/>
        </w:rPr>
        <w:softHyphen/>
        <w:t>ятия вышестоящими организаци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м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Виды контроля устанавливают в зависимости от организации работы на предпр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ятии и требований к качеству продукции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По охвату операций различают контроль пооперационный (после каждой опер</w:t>
      </w:r>
      <w:r w:rsidRPr="008D087A">
        <w:rPr>
          <w:rFonts w:ascii="Times New Roman" w:hAnsi="Times New Roman" w:cs="Times New Roman"/>
          <w:spacing w:val="1"/>
        </w:rPr>
        <w:t>а</w:t>
      </w:r>
      <w:r w:rsidRPr="008D087A">
        <w:rPr>
          <w:rFonts w:ascii="Times New Roman" w:hAnsi="Times New Roman" w:cs="Times New Roman"/>
          <w:spacing w:val="1"/>
        </w:rPr>
        <w:t>ции), групповой (после нескольких операций), окончательный (проверя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2"/>
        </w:rPr>
        <w:t>ют на соотве</w:t>
      </w:r>
      <w:r w:rsidRPr="008D087A">
        <w:rPr>
          <w:rFonts w:ascii="Times New Roman" w:hAnsi="Times New Roman" w:cs="Times New Roman"/>
          <w:spacing w:val="2"/>
        </w:rPr>
        <w:t>т</w:t>
      </w:r>
      <w:r w:rsidRPr="008D087A">
        <w:rPr>
          <w:rFonts w:ascii="Times New Roman" w:hAnsi="Times New Roman" w:cs="Times New Roman"/>
          <w:spacing w:val="2"/>
        </w:rPr>
        <w:t>ствие их требованиям, стандарту или техническим услови</w:t>
      </w:r>
      <w:r w:rsidRPr="008D087A">
        <w:rPr>
          <w:rFonts w:ascii="Times New Roman" w:hAnsi="Times New Roman" w:cs="Times New Roman"/>
          <w:spacing w:val="2"/>
        </w:rPr>
        <w:softHyphen/>
        <w:t>ям)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4"/>
          <w:u w:val="single"/>
        </w:rPr>
        <w:t>По охвату проверяемых изделий</w:t>
      </w:r>
      <w:r w:rsidRPr="008D087A">
        <w:rPr>
          <w:rFonts w:ascii="Times New Roman" w:hAnsi="Times New Roman" w:cs="Times New Roman"/>
          <w:spacing w:val="4"/>
        </w:rPr>
        <w:t xml:space="preserve"> различают контроль выборочный и </w:t>
      </w:r>
      <w:r w:rsidRPr="008D087A">
        <w:rPr>
          <w:rFonts w:ascii="Times New Roman" w:hAnsi="Times New Roman" w:cs="Times New Roman"/>
          <w:spacing w:val="2"/>
        </w:rPr>
        <w:t xml:space="preserve">сплошной. При выборочном проверяют отдельные детали из партии, при </w:t>
      </w:r>
      <w:r w:rsidRPr="008D087A">
        <w:rPr>
          <w:rFonts w:ascii="Times New Roman" w:hAnsi="Times New Roman" w:cs="Times New Roman"/>
          <w:spacing w:val="1"/>
        </w:rPr>
        <w:t>сплошном - все без и</w:t>
      </w:r>
      <w:r w:rsidRPr="008D087A">
        <w:rPr>
          <w:rFonts w:ascii="Times New Roman" w:hAnsi="Times New Roman" w:cs="Times New Roman"/>
          <w:spacing w:val="1"/>
        </w:rPr>
        <w:t>с</w:t>
      </w:r>
      <w:r w:rsidRPr="008D087A">
        <w:rPr>
          <w:rFonts w:ascii="Times New Roman" w:hAnsi="Times New Roman" w:cs="Times New Roman"/>
          <w:spacing w:val="1"/>
        </w:rPr>
        <w:t>ключения изделия из партии. Выборочный применяют при контроле поступающих з</w:t>
      </w:r>
      <w:r w:rsidRPr="008D087A">
        <w:rPr>
          <w:rFonts w:ascii="Times New Roman" w:hAnsi="Times New Roman" w:cs="Times New Roman"/>
          <w:spacing w:val="1"/>
        </w:rPr>
        <w:t>а</w:t>
      </w:r>
      <w:r w:rsidRPr="008D087A">
        <w:rPr>
          <w:rFonts w:ascii="Times New Roman" w:hAnsi="Times New Roman" w:cs="Times New Roman"/>
          <w:spacing w:val="1"/>
        </w:rPr>
        <w:t>пасных частей и материалов на склад и при получении отремонтированных объектов по кооперации. Сплошной прово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</w:rPr>
        <w:t>дится при дефектации деталей, испытании ответс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енных агрегатов (дви</w:t>
      </w:r>
      <w:r w:rsidRPr="008D087A">
        <w:rPr>
          <w:rFonts w:ascii="Times New Roman" w:hAnsi="Times New Roman" w:cs="Times New Roman"/>
        </w:rPr>
        <w:softHyphen/>
        <w:t>гатель, топливный насос и др.)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lastRenderedPageBreak/>
        <w:t xml:space="preserve">Различают также </w:t>
      </w:r>
      <w:r w:rsidRPr="008D087A">
        <w:rPr>
          <w:rFonts w:ascii="Times New Roman" w:hAnsi="Times New Roman" w:cs="Times New Roman"/>
          <w:u w:val="single"/>
        </w:rPr>
        <w:t>периодический, летучий и целевой контроль.</w:t>
      </w:r>
      <w:r w:rsidRPr="008D087A">
        <w:rPr>
          <w:rFonts w:ascii="Times New Roman" w:hAnsi="Times New Roman" w:cs="Times New Roman"/>
        </w:rPr>
        <w:t xml:space="preserve"> Периоди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1"/>
        </w:rPr>
        <w:t xml:space="preserve">ческий проводят через определенный промежуток времени для различных </w:t>
      </w:r>
      <w:r w:rsidRPr="008D087A">
        <w:rPr>
          <w:rFonts w:ascii="Times New Roman" w:hAnsi="Times New Roman" w:cs="Times New Roman"/>
        </w:rPr>
        <w:t>операций технол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гического процесса ремонта: разборки, мойки и т.д. Лету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2"/>
        </w:rPr>
        <w:t>чий - выборочно как по о</w:t>
      </w:r>
      <w:r w:rsidRPr="008D087A">
        <w:rPr>
          <w:rFonts w:ascii="Times New Roman" w:hAnsi="Times New Roman" w:cs="Times New Roman"/>
          <w:spacing w:val="2"/>
        </w:rPr>
        <w:t>т</w:t>
      </w:r>
      <w:r w:rsidRPr="008D087A">
        <w:rPr>
          <w:rFonts w:ascii="Times New Roman" w:hAnsi="Times New Roman" w:cs="Times New Roman"/>
          <w:spacing w:val="2"/>
        </w:rPr>
        <w:t>дельным деталям и агрегатам, так и по отдель</w:t>
      </w:r>
      <w:r w:rsidRPr="008D087A">
        <w:rPr>
          <w:rFonts w:ascii="Times New Roman" w:hAnsi="Times New Roman" w:cs="Times New Roman"/>
          <w:spacing w:val="2"/>
        </w:rPr>
        <w:softHyphen/>
      </w:r>
      <w:r w:rsidRPr="008D087A">
        <w:rPr>
          <w:rFonts w:ascii="Times New Roman" w:hAnsi="Times New Roman" w:cs="Times New Roman"/>
        </w:rPr>
        <w:t>ным операциям, по усмотрению инжен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ра по техническому контролю. Целе</w:t>
      </w:r>
      <w:r w:rsidRPr="008D087A">
        <w:rPr>
          <w:rFonts w:ascii="Times New Roman" w:hAnsi="Times New Roman" w:cs="Times New Roman"/>
        </w:rPr>
        <w:softHyphen/>
        <w:t>вой - как правило, для выявления причин знач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тельного брака, обнаруженно</w:t>
      </w:r>
      <w:r w:rsidRPr="008D087A">
        <w:rPr>
          <w:rFonts w:ascii="Times New Roman" w:hAnsi="Times New Roman" w:cs="Times New Roman"/>
        </w:rPr>
        <w:softHyphen/>
      </w:r>
      <w:r w:rsidRPr="008D087A">
        <w:rPr>
          <w:rFonts w:ascii="Times New Roman" w:hAnsi="Times New Roman" w:cs="Times New Roman"/>
          <w:spacing w:val="-1"/>
        </w:rPr>
        <w:t>го на отдельных участках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Методы контроля качества изделий на ремонтных предприятиях: внеш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2"/>
          <w:u w:val="single"/>
        </w:rPr>
        <w:t>ний о</w:t>
      </w:r>
      <w:r w:rsidRPr="008D087A">
        <w:rPr>
          <w:rFonts w:ascii="Times New Roman" w:hAnsi="Times New Roman" w:cs="Times New Roman"/>
          <w:spacing w:val="2"/>
          <w:u w:val="single"/>
        </w:rPr>
        <w:t>с</w:t>
      </w:r>
      <w:r w:rsidRPr="008D087A">
        <w:rPr>
          <w:rFonts w:ascii="Times New Roman" w:hAnsi="Times New Roman" w:cs="Times New Roman"/>
          <w:spacing w:val="2"/>
          <w:u w:val="single"/>
        </w:rPr>
        <w:t xml:space="preserve">мотр, проверка геометрических параметров, проверка отдельных </w:t>
      </w:r>
      <w:r w:rsidRPr="008D087A">
        <w:rPr>
          <w:rFonts w:ascii="Times New Roman" w:hAnsi="Times New Roman" w:cs="Times New Roman"/>
          <w:spacing w:val="-1"/>
          <w:u w:val="single"/>
        </w:rPr>
        <w:t>свойств, испытания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  <w:u w:val="single"/>
        </w:rPr>
        <w:t>Внешним осмотром</w:t>
      </w:r>
      <w:r w:rsidRPr="008D087A">
        <w:rPr>
          <w:rFonts w:ascii="Times New Roman" w:hAnsi="Times New Roman" w:cs="Times New Roman"/>
          <w:spacing w:val="1"/>
        </w:rPr>
        <w:t xml:space="preserve"> устанавливают комплектность агрегатов, машин, </w:t>
      </w:r>
      <w:r w:rsidRPr="008D087A">
        <w:rPr>
          <w:rFonts w:ascii="Times New Roman" w:hAnsi="Times New Roman" w:cs="Times New Roman"/>
          <w:spacing w:val="5"/>
        </w:rPr>
        <w:t xml:space="preserve">видимые невооруженным глазом трещины или изломы, срывы резьбы. К </w:t>
      </w:r>
      <w:r w:rsidRPr="008D087A">
        <w:rPr>
          <w:rFonts w:ascii="Times New Roman" w:hAnsi="Times New Roman" w:cs="Times New Roman"/>
        </w:rPr>
        <w:t>этому методу отн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сят проверку на ощупь, на слух, простукивание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Для проверки геометрических параметров контролируют линейные и уг</w:t>
      </w:r>
      <w:r w:rsidRPr="008D087A">
        <w:rPr>
          <w:rFonts w:ascii="Times New Roman" w:hAnsi="Times New Roman" w:cs="Times New Roman"/>
          <w:spacing w:val="1"/>
        </w:rPr>
        <w:softHyphen/>
        <w:t>ловые размеры, отклонения формы, расположение поверхностей измери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-1"/>
        </w:rPr>
        <w:t>тельным инструме</w:t>
      </w:r>
      <w:r w:rsidRPr="008D087A">
        <w:rPr>
          <w:rFonts w:ascii="Times New Roman" w:hAnsi="Times New Roman" w:cs="Times New Roman"/>
          <w:spacing w:val="-1"/>
        </w:rPr>
        <w:t>н</w:t>
      </w:r>
      <w:r w:rsidRPr="008D087A">
        <w:rPr>
          <w:rFonts w:ascii="Times New Roman" w:hAnsi="Times New Roman" w:cs="Times New Roman"/>
          <w:spacing w:val="-1"/>
        </w:rPr>
        <w:t>том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spacing w:val="1"/>
        </w:rPr>
        <w:t>При проверке отдельных свойств проверяют твердость, упругость гер</w:t>
      </w:r>
      <w:r w:rsidRPr="008D087A">
        <w:rPr>
          <w:rFonts w:ascii="Times New Roman" w:hAnsi="Times New Roman" w:cs="Times New Roman"/>
          <w:spacing w:val="1"/>
        </w:rPr>
        <w:softHyphen/>
      </w:r>
      <w:r w:rsidRPr="008D087A">
        <w:rPr>
          <w:rFonts w:ascii="Times New Roman" w:hAnsi="Times New Roman" w:cs="Times New Roman"/>
          <w:spacing w:val="-1"/>
        </w:rPr>
        <w:t>метичность и т.д.</w:t>
      </w:r>
    </w:p>
    <w:p w:rsidR="008D087A" w:rsidRPr="008D087A" w:rsidRDefault="008D087A" w:rsidP="00A26016">
      <w:pPr>
        <w:shd w:val="clear" w:color="auto" w:fill="FFFFFF"/>
        <w:ind w:firstLine="567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Испытанию подвергают ответственные детали и агрегаты (головки ци</w:t>
      </w:r>
      <w:r w:rsidRPr="008D087A">
        <w:rPr>
          <w:rFonts w:ascii="Times New Roman" w:hAnsi="Times New Roman" w:cs="Times New Roman"/>
        </w:rPr>
        <w:softHyphen/>
        <w:t>линдров, блоки, топливные насосы, двигатели в целом и др.)</w:t>
      </w:r>
    </w:p>
    <w:p w:rsidR="008D087A" w:rsidRPr="008D087A" w:rsidRDefault="008D087A" w:rsidP="00A26016">
      <w:pPr>
        <w:shd w:val="clear" w:color="auto" w:fill="FFFFFF"/>
        <w:ind w:firstLine="567"/>
        <w:rPr>
          <w:rFonts w:ascii="Times New Roman" w:hAnsi="Times New Roman" w:cs="Times New Roman"/>
          <w:i/>
          <w:u w:val="single"/>
        </w:rPr>
      </w:pPr>
    </w:p>
    <w:p w:rsidR="008D087A" w:rsidRPr="00A26016" w:rsidRDefault="002A19B3" w:rsidP="002A19B3">
      <w:pPr>
        <w:shd w:val="clear" w:color="auto" w:fill="FFFFFF"/>
        <w:ind w:left="1142" w:hanging="575"/>
        <w:rPr>
          <w:rFonts w:ascii="Arial" w:hAnsi="Arial" w:cs="Arial"/>
          <w:b/>
        </w:rPr>
      </w:pPr>
      <w:r w:rsidRPr="00A26016">
        <w:rPr>
          <w:rFonts w:ascii="Arial" w:hAnsi="Arial" w:cs="Arial"/>
          <w:b/>
        </w:rPr>
        <w:t>5.</w:t>
      </w:r>
      <w:r w:rsidR="008D087A" w:rsidRPr="00A26016">
        <w:rPr>
          <w:rFonts w:ascii="Arial" w:hAnsi="Arial" w:cs="Arial"/>
          <w:b/>
        </w:rPr>
        <w:t>5. Организация и контроль на отдельных стадиях ремонта</w:t>
      </w:r>
    </w:p>
    <w:p w:rsidR="008D087A" w:rsidRPr="008D087A" w:rsidRDefault="008D087A" w:rsidP="008D087A">
      <w:pPr>
        <w:shd w:val="clear" w:color="auto" w:fill="FFFFFF"/>
        <w:ind w:left="1142" w:hanging="1142"/>
        <w:rPr>
          <w:rFonts w:ascii="Times New Roman" w:hAnsi="Times New Roman" w:cs="Times New Roman"/>
        </w:rPr>
      </w:pP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Система контроля качества продукции </w:t>
      </w:r>
      <w:r w:rsidRPr="008D087A">
        <w:rPr>
          <w:rFonts w:ascii="Times New Roman" w:hAnsi="Times New Roman" w:cs="Times New Roman"/>
        </w:rPr>
        <w:t>- это совокупность методов и средств ко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троля и регулирования компонентов внешней среды, определяю</w:t>
      </w:r>
      <w:r w:rsidRPr="008D087A">
        <w:rPr>
          <w:rFonts w:ascii="Times New Roman" w:hAnsi="Times New Roman" w:cs="Times New Roman"/>
        </w:rPr>
        <w:softHyphen/>
        <w:t>щих уровень качества продукции на стадиях стратегического маркетинга, НИОКР и производства, а также технического контроля на всех стадиях про</w:t>
      </w:r>
      <w:r w:rsidRPr="008D087A">
        <w:rPr>
          <w:rFonts w:ascii="Times New Roman" w:hAnsi="Times New Roman" w:cs="Times New Roman"/>
        </w:rPr>
        <w:softHyphen/>
        <w:t>изводственного процесса. Компонентами внешней среды системы контроля качества продукции для уровня предприятия явл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ются результаты маркетин</w:t>
      </w:r>
      <w:r w:rsidRPr="008D087A">
        <w:rPr>
          <w:rFonts w:ascii="Times New Roman" w:hAnsi="Times New Roman" w:cs="Times New Roman"/>
        </w:rPr>
        <w:softHyphen/>
        <w:t>говых исследований, НИОКР, сырье, материалы, компле</w:t>
      </w:r>
      <w:r w:rsidRPr="008D087A">
        <w:rPr>
          <w:rFonts w:ascii="Times New Roman" w:hAnsi="Times New Roman" w:cs="Times New Roman"/>
        </w:rPr>
        <w:t>к</w:t>
      </w:r>
      <w:r w:rsidRPr="008D087A">
        <w:rPr>
          <w:rFonts w:ascii="Times New Roman" w:hAnsi="Times New Roman" w:cs="Times New Roman"/>
        </w:rPr>
        <w:t>тующие изделия, параметры организационно-технического уровня производства и системы менеджмента предприятия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Одним из условий повышения эффективности контроля является веде</w:t>
      </w:r>
      <w:r w:rsidRPr="008D087A">
        <w:rPr>
          <w:rFonts w:ascii="Times New Roman" w:hAnsi="Times New Roman" w:cs="Times New Roman"/>
        </w:rPr>
        <w:softHyphen/>
        <w:t>ние рег</w:t>
      </w:r>
      <w:r w:rsidRPr="008D087A">
        <w:rPr>
          <w:rFonts w:ascii="Times New Roman" w:hAnsi="Times New Roman" w:cs="Times New Roman"/>
        </w:rPr>
        <w:t>у</w:t>
      </w:r>
      <w:r w:rsidRPr="008D087A">
        <w:rPr>
          <w:rFonts w:ascii="Times New Roman" w:hAnsi="Times New Roman" w:cs="Times New Roman"/>
        </w:rPr>
        <w:t xml:space="preserve">лярного функционирования системы менеджмента. 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Нарушение требований, предъявляемых к качеству продукции, приво</w:t>
      </w:r>
      <w:r w:rsidRPr="008D087A">
        <w:rPr>
          <w:rFonts w:ascii="Times New Roman" w:hAnsi="Times New Roman" w:cs="Times New Roman"/>
        </w:rPr>
        <w:softHyphen/>
        <w:t>дит к увел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чению издержек производства и потребления. Поэтому своевре</w:t>
      </w:r>
      <w:r w:rsidRPr="008D087A">
        <w:rPr>
          <w:rFonts w:ascii="Times New Roman" w:hAnsi="Times New Roman" w:cs="Times New Roman"/>
        </w:rPr>
        <w:softHyphen/>
        <w:t>менное предупрежд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ние возможного нарушения требований к качеству является обязательной предпосы</w:t>
      </w:r>
      <w:r w:rsidRPr="008D087A">
        <w:rPr>
          <w:rFonts w:ascii="Times New Roman" w:hAnsi="Times New Roman" w:cs="Times New Roman"/>
        </w:rPr>
        <w:t>л</w:t>
      </w:r>
      <w:r w:rsidRPr="008D087A">
        <w:rPr>
          <w:rFonts w:ascii="Times New Roman" w:hAnsi="Times New Roman" w:cs="Times New Roman"/>
        </w:rPr>
        <w:t>кой обеспечения заданного уровня качества продукции при минимальных затратах на ее производство. Эта задача реша</w:t>
      </w:r>
      <w:r w:rsidRPr="008D087A">
        <w:rPr>
          <w:rFonts w:ascii="Times New Roman" w:hAnsi="Times New Roman" w:cs="Times New Roman"/>
        </w:rPr>
        <w:softHyphen/>
        <w:t>ется на предприятиях с помощью технического ко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троля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Цель технического контроля </w:t>
      </w:r>
      <w:r w:rsidRPr="008D087A">
        <w:rPr>
          <w:rFonts w:ascii="Times New Roman" w:hAnsi="Times New Roman" w:cs="Times New Roman"/>
        </w:rPr>
        <w:t>- обеспечение проведения ремонта ма</w:t>
      </w:r>
      <w:r w:rsidRPr="008D087A">
        <w:rPr>
          <w:rFonts w:ascii="Times New Roman" w:hAnsi="Times New Roman" w:cs="Times New Roman"/>
        </w:rPr>
        <w:softHyphen/>
        <w:t>шин в соотве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ствии с установленными техническими требованиям, преду</w:t>
      </w:r>
      <w:r w:rsidRPr="008D087A">
        <w:rPr>
          <w:rFonts w:ascii="Times New Roman" w:hAnsi="Times New Roman" w:cs="Times New Roman"/>
        </w:rPr>
        <w:softHyphen/>
        <w:t>преждение брака, недоп</w:t>
      </w:r>
      <w:r w:rsidRPr="008D087A">
        <w:rPr>
          <w:rFonts w:ascii="Times New Roman" w:hAnsi="Times New Roman" w:cs="Times New Roman"/>
        </w:rPr>
        <w:t>у</w:t>
      </w:r>
      <w:r w:rsidRPr="008D087A">
        <w:rPr>
          <w:rFonts w:ascii="Times New Roman" w:hAnsi="Times New Roman" w:cs="Times New Roman"/>
        </w:rPr>
        <w:t>щение выпуска недоброкачественной продукции. Качество ремонта машин определ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ется техническими требованиями, любое отклонение от которых приводит к произво</w:t>
      </w:r>
      <w:r w:rsidRPr="008D087A">
        <w:rPr>
          <w:rFonts w:ascii="Times New Roman" w:hAnsi="Times New Roman" w:cs="Times New Roman"/>
        </w:rPr>
        <w:t>д</w:t>
      </w:r>
      <w:r w:rsidRPr="008D087A">
        <w:rPr>
          <w:rFonts w:ascii="Times New Roman" w:hAnsi="Times New Roman" w:cs="Times New Roman"/>
        </w:rPr>
        <w:t>ственному браку. В зависимости от характера отклонения от установленных требов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ний, производственный брак подразделяется на три вида: окончательный, исправимый, условный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Для предупреждения и выявления брака на ремонтно-обслуживающих предпр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ятиях осуществляют технический контроль за:</w:t>
      </w:r>
    </w:p>
    <w:p w:rsidR="008D087A" w:rsidRPr="008D087A" w:rsidRDefault="008D087A" w:rsidP="00A26016">
      <w:pPr>
        <w:widowControl w:val="0"/>
        <w:numPr>
          <w:ilvl w:val="0"/>
          <w:numId w:val="19"/>
        </w:numPr>
        <w:shd w:val="clear" w:color="auto" w:fill="FFFFFF"/>
        <w:tabs>
          <w:tab w:val="left" w:pos="514"/>
        </w:tabs>
        <w:autoSpaceDE w:val="0"/>
        <w:autoSpaceDN w:val="0"/>
        <w:adjustRightInd w:val="0"/>
        <w:ind w:left="58" w:right="19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оступающими на предприятие запасными частями, материалами;</w:t>
      </w:r>
    </w:p>
    <w:p w:rsidR="008D087A" w:rsidRPr="008D087A" w:rsidRDefault="008D087A" w:rsidP="00A26016">
      <w:pPr>
        <w:widowControl w:val="0"/>
        <w:numPr>
          <w:ilvl w:val="0"/>
          <w:numId w:val="19"/>
        </w:numPr>
        <w:shd w:val="clear" w:color="auto" w:fill="FFFFFF"/>
        <w:tabs>
          <w:tab w:val="left" w:pos="514"/>
        </w:tabs>
        <w:autoSpaceDE w:val="0"/>
        <w:autoSpaceDN w:val="0"/>
        <w:adjustRightInd w:val="0"/>
        <w:ind w:left="58" w:right="19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состоянием технологического оборудования, приспособлений, режу</w:t>
      </w:r>
      <w:r w:rsidRPr="008D087A">
        <w:rPr>
          <w:rFonts w:ascii="Times New Roman" w:hAnsi="Times New Roman" w:cs="Times New Roman"/>
        </w:rPr>
        <w:softHyphen/>
        <w:t>щего и и</w:t>
      </w:r>
      <w:r w:rsidRPr="008D087A">
        <w:rPr>
          <w:rFonts w:ascii="Times New Roman" w:hAnsi="Times New Roman" w:cs="Times New Roman"/>
        </w:rPr>
        <w:t>з</w:t>
      </w:r>
      <w:r w:rsidRPr="008D087A">
        <w:rPr>
          <w:rFonts w:ascii="Times New Roman" w:hAnsi="Times New Roman" w:cs="Times New Roman"/>
        </w:rPr>
        <w:t>мерительного инструмента;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выполнением отдельными рабочими требований технологического процесса;</w:t>
      </w:r>
    </w:p>
    <w:p w:rsidR="008D087A" w:rsidRPr="008D087A" w:rsidRDefault="008D087A" w:rsidP="00A26016">
      <w:pPr>
        <w:shd w:val="clear" w:color="auto" w:fill="FFFFFF"/>
        <w:tabs>
          <w:tab w:val="left" w:pos="514"/>
        </w:tabs>
        <w:ind w:left="58" w:right="19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-</w:t>
      </w:r>
      <w:r w:rsidRPr="008D087A">
        <w:rPr>
          <w:rFonts w:ascii="Times New Roman" w:hAnsi="Times New Roman" w:cs="Times New Roman"/>
        </w:rPr>
        <w:tab/>
        <w:t>выявлением и предупреждением брака, выяснение причин его возник</w:t>
      </w:r>
      <w:r w:rsidRPr="008D087A">
        <w:rPr>
          <w:rFonts w:ascii="Times New Roman" w:hAnsi="Times New Roman" w:cs="Times New Roman"/>
        </w:rPr>
        <w:softHyphen/>
        <w:t>новения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lastRenderedPageBreak/>
        <w:t>В зависимости от производственных взаимоотношений между контро</w:t>
      </w:r>
      <w:r w:rsidRPr="008D087A">
        <w:rPr>
          <w:rFonts w:ascii="Times New Roman" w:hAnsi="Times New Roman" w:cs="Times New Roman"/>
        </w:rPr>
        <w:softHyphen/>
        <w:t>лером и н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 xml:space="preserve">чальником производственного участка различают три системы технического контроля: </w:t>
      </w:r>
      <w:r w:rsidRPr="008D087A">
        <w:rPr>
          <w:rFonts w:ascii="Times New Roman" w:hAnsi="Times New Roman" w:cs="Times New Roman"/>
          <w:iCs/>
        </w:rPr>
        <w:t>зависимую, полузависимую, независимую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При зависимой системе контроля - </w:t>
      </w:r>
      <w:r w:rsidRPr="008D087A">
        <w:rPr>
          <w:rFonts w:ascii="Times New Roman" w:hAnsi="Times New Roman" w:cs="Times New Roman"/>
        </w:rPr>
        <w:t>контролеры подчиняются непо</w:t>
      </w:r>
      <w:r w:rsidRPr="008D087A">
        <w:rPr>
          <w:rFonts w:ascii="Times New Roman" w:hAnsi="Times New Roman" w:cs="Times New Roman"/>
        </w:rPr>
        <w:softHyphen/>
        <w:t>средственно н</w:t>
      </w:r>
      <w:r w:rsidRPr="008D087A">
        <w:rPr>
          <w:rFonts w:ascii="Times New Roman" w:hAnsi="Times New Roman" w:cs="Times New Roman"/>
        </w:rPr>
        <w:t>а</w:t>
      </w:r>
      <w:r w:rsidRPr="008D087A">
        <w:rPr>
          <w:rFonts w:ascii="Times New Roman" w:hAnsi="Times New Roman" w:cs="Times New Roman"/>
        </w:rPr>
        <w:t>чальнику производственного участка, отделения. Такая сис</w:t>
      </w:r>
      <w:r w:rsidRPr="008D087A">
        <w:rPr>
          <w:rFonts w:ascii="Times New Roman" w:hAnsi="Times New Roman" w:cs="Times New Roman"/>
        </w:rPr>
        <w:softHyphen/>
        <w:t>тема практикуется на сп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циализированных ремонтных заводах. Она не позволяет достаточно объективно ко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тролировать выпускаемую продукцию, поэтому используется как цеховой или вну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ренний контроль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Полузависимая система контроля </w:t>
      </w:r>
      <w:r w:rsidRPr="008D087A">
        <w:rPr>
          <w:rFonts w:ascii="Times New Roman" w:hAnsi="Times New Roman" w:cs="Times New Roman"/>
        </w:rPr>
        <w:t>предусматривает подчинение кон</w:t>
      </w:r>
      <w:r w:rsidRPr="008D087A">
        <w:rPr>
          <w:rFonts w:ascii="Times New Roman" w:hAnsi="Times New Roman" w:cs="Times New Roman"/>
        </w:rPr>
        <w:softHyphen/>
        <w:t>тролера неп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средственно руководителю предприятия, но назначается и осво</w:t>
      </w:r>
      <w:r w:rsidRPr="008D087A">
        <w:rPr>
          <w:rFonts w:ascii="Times New Roman" w:hAnsi="Times New Roman" w:cs="Times New Roman"/>
        </w:rPr>
        <w:softHyphen/>
        <w:t>бождается от работы вышестоящей организацией. Например, инженер по техническому контролю подчин</w:t>
      </w:r>
      <w:r w:rsidRPr="008D087A">
        <w:rPr>
          <w:rFonts w:ascii="Times New Roman" w:hAnsi="Times New Roman" w:cs="Times New Roman"/>
        </w:rPr>
        <w:t>я</w:t>
      </w:r>
      <w:r w:rsidRPr="008D087A">
        <w:rPr>
          <w:rFonts w:ascii="Times New Roman" w:hAnsi="Times New Roman" w:cs="Times New Roman"/>
        </w:rPr>
        <w:t>ется управляющему районным объединени</w:t>
      </w:r>
      <w:r w:rsidRPr="008D087A">
        <w:rPr>
          <w:rFonts w:ascii="Times New Roman" w:hAnsi="Times New Roman" w:cs="Times New Roman"/>
        </w:rPr>
        <w:softHyphen/>
        <w:t>ем и назначается областным производс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енным объединением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Независимая система контроля </w:t>
      </w:r>
      <w:r w:rsidRPr="008D087A">
        <w:rPr>
          <w:rFonts w:ascii="Times New Roman" w:hAnsi="Times New Roman" w:cs="Times New Roman"/>
        </w:rPr>
        <w:t>характеризуется тем, что контролер не подчинен руководству предприятием, а непосредственно подчинен выше</w:t>
      </w:r>
      <w:r w:rsidRPr="008D087A">
        <w:rPr>
          <w:rFonts w:ascii="Times New Roman" w:hAnsi="Times New Roman" w:cs="Times New Roman"/>
        </w:rPr>
        <w:softHyphen/>
        <w:t>стоящей организации. Такая система контроля является наиболее объектив</w:t>
      </w:r>
      <w:r w:rsidRPr="008D087A">
        <w:rPr>
          <w:rFonts w:ascii="Times New Roman" w:hAnsi="Times New Roman" w:cs="Times New Roman"/>
        </w:rPr>
        <w:softHyphen/>
        <w:t>ной, но слабо связана с произво</w:t>
      </w:r>
      <w:r w:rsidRPr="008D087A">
        <w:rPr>
          <w:rFonts w:ascii="Times New Roman" w:hAnsi="Times New Roman" w:cs="Times New Roman"/>
        </w:rPr>
        <w:t>д</w:t>
      </w:r>
      <w:r w:rsidRPr="008D087A">
        <w:rPr>
          <w:rFonts w:ascii="Times New Roman" w:hAnsi="Times New Roman" w:cs="Times New Roman"/>
        </w:rPr>
        <w:t>ством функцией независимого контроля. В условиях ремонтно-обслуживающего пр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изводства могут быть организованы технические инспекции, периодически напра</w:t>
      </w:r>
      <w:r w:rsidRPr="008D087A">
        <w:rPr>
          <w:rFonts w:ascii="Times New Roman" w:hAnsi="Times New Roman" w:cs="Times New Roman"/>
        </w:rPr>
        <w:t>в</w:t>
      </w:r>
      <w:r w:rsidRPr="008D087A">
        <w:rPr>
          <w:rFonts w:ascii="Times New Roman" w:hAnsi="Times New Roman" w:cs="Times New Roman"/>
        </w:rPr>
        <w:t>ляемые на ремонтные предпри</w:t>
      </w:r>
      <w:r w:rsidRPr="008D087A">
        <w:rPr>
          <w:rFonts w:ascii="Times New Roman" w:hAnsi="Times New Roman" w:cs="Times New Roman"/>
        </w:rPr>
        <w:softHyphen/>
        <w:t>ятия вышестоящими организациями для оценки качес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 xml:space="preserve">ва продукции (услуг). </w:t>
      </w:r>
      <w:r w:rsidRPr="008D087A">
        <w:rPr>
          <w:rFonts w:ascii="Times New Roman" w:hAnsi="Times New Roman" w:cs="Times New Roman"/>
          <w:iCs/>
        </w:rPr>
        <w:t xml:space="preserve">Виды контроля </w:t>
      </w:r>
      <w:r w:rsidRPr="008D087A">
        <w:rPr>
          <w:rFonts w:ascii="Times New Roman" w:hAnsi="Times New Roman" w:cs="Times New Roman"/>
        </w:rPr>
        <w:t>устанавливаются в зависимости от организации    ра</w:t>
      </w:r>
      <w:r w:rsidRPr="008D087A">
        <w:rPr>
          <w:rFonts w:ascii="Times New Roman" w:hAnsi="Times New Roman" w:cs="Times New Roman"/>
        </w:rPr>
        <w:softHyphen/>
        <w:t>боты на предприятии и требований к качеству продукции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Приемочный контроль </w:t>
      </w:r>
      <w:r w:rsidRPr="008D087A">
        <w:rPr>
          <w:rFonts w:ascii="Times New Roman" w:hAnsi="Times New Roman" w:cs="Times New Roman"/>
        </w:rPr>
        <w:t>- это контроль продукции, по результатам кото</w:t>
      </w:r>
      <w:r w:rsidRPr="008D087A">
        <w:rPr>
          <w:rFonts w:ascii="Times New Roman" w:hAnsi="Times New Roman" w:cs="Times New Roman"/>
        </w:rPr>
        <w:softHyphen/>
        <w:t>рого пр</w:t>
      </w:r>
      <w:r w:rsidRPr="008D087A">
        <w:rPr>
          <w:rFonts w:ascii="Times New Roman" w:hAnsi="Times New Roman" w:cs="Times New Roman"/>
        </w:rPr>
        <w:t>и</w:t>
      </w:r>
      <w:r w:rsidRPr="008D087A">
        <w:rPr>
          <w:rFonts w:ascii="Times New Roman" w:hAnsi="Times New Roman" w:cs="Times New Roman"/>
        </w:rPr>
        <w:t>нимается решение о ее пригодности к использованию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Инспекционный контроль </w:t>
      </w:r>
      <w:r w:rsidRPr="008D087A">
        <w:rPr>
          <w:rFonts w:ascii="Times New Roman" w:hAnsi="Times New Roman" w:cs="Times New Roman"/>
        </w:rPr>
        <w:t>- это контроль, проводимый специально уполномоче</w:t>
      </w:r>
      <w:r w:rsidRPr="008D087A">
        <w:rPr>
          <w:rFonts w:ascii="Times New Roman" w:hAnsi="Times New Roman" w:cs="Times New Roman"/>
        </w:rPr>
        <w:t>н</w:t>
      </w:r>
      <w:r w:rsidRPr="008D087A">
        <w:rPr>
          <w:rFonts w:ascii="Times New Roman" w:hAnsi="Times New Roman" w:cs="Times New Roman"/>
        </w:rPr>
        <w:t>ными лицами с целью проверки эффективности ранее выпол</w:t>
      </w:r>
      <w:r w:rsidRPr="008D087A">
        <w:rPr>
          <w:rFonts w:ascii="Times New Roman" w:hAnsi="Times New Roman" w:cs="Times New Roman"/>
        </w:rPr>
        <w:softHyphen/>
        <w:t>ненного контроля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о охвату проверяемых изделий различают контроль выборочный и сплошной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Выборочный контроль </w:t>
      </w:r>
      <w:r w:rsidRPr="008D087A">
        <w:rPr>
          <w:rFonts w:ascii="Times New Roman" w:hAnsi="Times New Roman" w:cs="Times New Roman"/>
        </w:rPr>
        <w:t>— контроль, при котором проверяются отдель</w:t>
      </w:r>
      <w:r w:rsidRPr="008D087A">
        <w:rPr>
          <w:rFonts w:ascii="Times New Roman" w:hAnsi="Times New Roman" w:cs="Times New Roman"/>
        </w:rPr>
        <w:softHyphen/>
        <w:t>ные изделия из партии, осуществляется на ремонтных предприятиях при приемке запасных частей и материалов на склад, получения отремонтиро</w:t>
      </w:r>
      <w:r w:rsidRPr="008D087A">
        <w:rPr>
          <w:rFonts w:ascii="Times New Roman" w:hAnsi="Times New Roman" w:cs="Times New Roman"/>
        </w:rPr>
        <w:softHyphen/>
        <w:t>ванных по кооперации составных ча</w:t>
      </w:r>
      <w:r w:rsidRPr="008D087A">
        <w:rPr>
          <w:rFonts w:ascii="Times New Roman" w:hAnsi="Times New Roman" w:cs="Times New Roman"/>
        </w:rPr>
        <w:t>с</w:t>
      </w:r>
      <w:r w:rsidRPr="008D087A">
        <w:rPr>
          <w:rFonts w:ascii="Times New Roman" w:hAnsi="Times New Roman" w:cs="Times New Roman"/>
        </w:rPr>
        <w:t>тей машин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  <w:iCs/>
        </w:rPr>
        <w:t xml:space="preserve">Сплошной контроль </w:t>
      </w:r>
      <w:r w:rsidRPr="008D087A">
        <w:rPr>
          <w:rFonts w:ascii="Times New Roman" w:hAnsi="Times New Roman" w:cs="Times New Roman"/>
        </w:rPr>
        <w:t>- контроль, при котором проверяются все без ис</w:t>
      </w:r>
      <w:r w:rsidRPr="008D087A">
        <w:rPr>
          <w:rFonts w:ascii="Times New Roman" w:hAnsi="Times New Roman" w:cs="Times New Roman"/>
        </w:rPr>
        <w:softHyphen/>
        <w:t>ключения д</w:t>
      </w:r>
      <w:r w:rsidRPr="008D087A">
        <w:rPr>
          <w:rFonts w:ascii="Times New Roman" w:hAnsi="Times New Roman" w:cs="Times New Roman"/>
        </w:rPr>
        <w:t>е</w:t>
      </w:r>
      <w:r w:rsidRPr="008D087A">
        <w:rPr>
          <w:rFonts w:ascii="Times New Roman" w:hAnsi="Times New Roman" w:cs="Times New Roman"/>
        </w:rPr>
        <w:t>тали или агрегаты, осуществляется при дефектации деталей, при испытании ответс</w:t>
      </w:r>
      <w:r w:rsidRPr="008D087A">
        <w:rPr>
          <w:rFonts w:ascii="Times New Roman" w:hAnsi="Times New Roman" w:cs="Times New Roman"/>
        </w:rPr>
        <w:t>т</w:t>
      </w:r>
      <w:r w:rsidRPr="008D087A">
        <w:rPr>
          <w:rFonts w:ascii="Times New Roman" w:hAnsi="Times New Roman" w:cs="Times New Roman"/>
        </w:rPr>
        <w:t>венных агрегатов, таких, как двигатель, топливный насос и т.п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оступающие на ремонт объекты - машины, агрегаты, узлы подверга</w:t>
      </w:r>
      <w:r w:rsidRPr="008D087A">
        <w:rPr>
          <w:rFonts w:ascii="Times New Roman" w:hAnsi="Times New Roman" w:cs="Times New Roman"/>
        </w:rPr>
        <w:softHyphen/>
        <w:t>ются нару</w:t>
      </w:r>
      <w:r w:rsidRPr="008D087A">
        <w:rPr>
          <w:rFonts w:ascii="Times New Roman" w:hAnsi="Times New Roman" w:cs="Times New Roman"/>
        </w:rPr>
        <w:t>ж</w:t>
      </w:r>
      <w:r w:rsidRPr="008D087A">
        <w:rPr>
          <w:rFonts w:ascii="Times New Roman" w:hAnsi="Times New Roman" w:cs="Times New Roman"/>
        </w:rPr>
        <w:t>ному осмотру, при котором главное внимание обращается на их комплектность и с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стояние базовых и наиболее дорогих деталей.</w:t>
      </w:r>
    </w:p>
    <w:p w:rsidR="008D087A" w:rsidRPr="008D087A" w:rsidRDefault="008D087A" w:rsidP="00A26016">
      <w:pPr>
        <w:shd w:val="clear" w:color="auto" w:fill="FFFFFF"/>
        <w:ind w:left="58" w:right="19" w:firstLine="485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Контроль качества наружной очистки машин проводится осмотром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При разборке машин контролируют последовательность разборки и правильность маркировки необезличенных деталей. Качество мойки деталей определяется нару</w:t>
      </w:r>
      <w:r w:rsidRPr="008D087A">
        <w:rPr>
          <w:rFonts w:ascii="Times New Roman" w:hAnsi="Times New Roman" w:cs="Times New Roman"/>
        </w:rPr>
        <w:t>ж</w:t>
      </w:r>
      <w:r w:rsidRPr="008D087A">
        <w:rPr>
          <w:rFonts w:ascii="Times New Roman" w:hAnsi="Times New Roman" w:cs="Times New Roman"/>
        </w:rPr>
        <w:t>ным осмотром,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В дефектовочном отделении контролируют детали и узлы с целью вы</w:t>
      </w:r>
      <w:r w:rsidRPr="008D087A">
        <w:rPr>
          <w:rFonts w:ascii="Times New Roman" w:hAnsi="Times New Roman" w:cs="Times New Roman"/>
        </w:rPr>
        <w:softHyphen/>
        <w:t>яснения пригодности их к дальнейшему использованию без восстановления и ремонта, необх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димости в восстановлении или замене. Результаты дефектации дают возможность окончательно выяснить состояние поступающей на ремонт машины (агрегата, узла) и заполнить ведомость дефектов, по кото</w:t>
      </w:r>
      <w:r w:rsidRPr="008D087A">
        <w:rPr>
          <w:rFonts w:ascii="Times New Roman" w:hAnsi="Times New Roman" w:cs="Times New Roman"/>
        </w:rPr>
        <w:softHyphen/>
        <w:t>рой можно установить все предстоящие работы по ремонту деталей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t>В комплектовочном отделении проводится геометрический контроль деталей, п</w:t>
      </w:r>
      <w:r w:rsidRPr="008D087A">
        <w:rPr>
          <w:rFonts w:ascii="Times New Roman" w:hAnsi="Times New Roman" w:cs="Times New Roman"/>
        </w:rPr>
        <w:t>о</w:t>
      </w:r>
      <w:r w:rsidRPr="008D087A">
        <w:rPr>
          <w:rFonts w:ascii="Times New Roman" w:hAnsi="Times New Roman" w:cs="Times New Roman"/>
        </w:rPr>
        <w:t>ступающих на сборку. После каждой операции или группы опера</w:t>
      </w:r>
      <w:r w:rsidRPr="008D087A">
        <w:rPr>
          <w:rFonts w:ascii="Times New Roman" w:hAnsi="Times New Roman" w:cs="Times New Roman"/>
        </w:rPr>
        <w:softHyphen/>
        <w:t>ций проводится те</w:t>
      </w:r>
      <w:r w:rsidRPr="008D087A">
        <w:rPr>
          <w:rFonts w:ascii="Times New Roman" w:hAnsi="Times New Roman" w:cs="Times New Roman"/>
        </w:rPr>
        <w:t>х</w:t>
      </w:r>
      <w:r w:rsidRPr="008D087A">
        <w:rPr>
          <w:rFonts w:ascii="Times New Roman" w:hAnsi="Times New Roman" w:cs="Times New Roman"/>
        </w:rPr>
        <w:t>нический контроль сборочных работ, т.е. проверка соот</w:t>
      </w:r>
      <w:r w:rsidRPr="008D087A">
        <w:rPr>
          <w:rFonts w:ascii="Times New Roman" w:hAnsi="Times New Roman" w:cs="Times New Roman"/>
        </w:rPr>
        <w:softHyphen/>
        <w:t>ветствия сборочных единиц техническим условиям, указанным в технологических картах сборки.</w:t>
      </w:r>
    </w:p>
    <w:p w:rsidR="008D087A" w:rsidRPr="008D087A" w:rsidRDefault="008D087A" w:rsidP="00A26016">
      <w:pPr>
        <w:shd w:val="clear" w:color="auto" w:fill="FFFFFF"/>
        <w:ind w:left="58" w:right="19" w:firstLine="485"/>
        <w:jc w:val="both"/>
        <w:rPr>
          <w:rFonts w:ascii="Times New Roman" w:hAnsi="Times New Roman" w:cs="Times New Roman"/>
        </w:rPr>
      </w:pPr>
      <w:r w:rsidRPr="008D087A">
        <w:rPr>
          <w:rFonts w:ascii="Times New Roman" w:hAnsi="Times New Roman" w:cs="Times New Roman"/>
        </w:rPr>
        <w:lastRenderedPageBreak/>
        <w:t>В отделении окраски проверяются подготовка поверхности к окраске, процесс о</w:t>
      </w:r>
      <w:r w:rsidRPr="008D087A">
        <w:rPr>
          <w:rFonts w:ascii="Times New Roman" w:hAnsi="Times New Roman" w:cs="Times New Roman"/>
        </w:rPr>
        <w:t>к</w:t>
      </w:r>
      <w:r w:rsidRPr="008D087A">
        <w:rPr>
          <w:rFonts w:ascii="Times New Roman" w:hAnsi="Times New Roman" w:cs="Times New Roman"/>
        </w:rPr>
        <w:t>раски, сушки и качество окраски.</w:t>
      </w:r>
    </w:p>
    <w:p w:rsidR="008D087A" w:rsidRDefault="008D087A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9B6037" w:rsidRPr="008D087A" w:rsidRDefault="009B6037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D087A" w:rsidRPr="00A26016" w:rsidRDefault="002A19B3" w:rsidP="008D087A">
      <w:pPr>
        <w:pStyle w:val="1"/>
        <w:shd w:val="clear" w:color="auto" w:fill="auto"/>
        <w:spacing w:line="240" w:lineRule="auto"/>
        <w:ind w:left="60"/>
        <w:jc w:val="center"/>
        <w:rPr>
          <w:rFonts w:ascii="Arial" w:hAnsi="Arial" w:cs="Arial"/>
          <w:b/>
          <w:sz w:val="24"/>
          <w:szCs w:val="24"/>
        </w:rPr>
      </w:pPr>
      <w:r w:rsidRPr="002A19B3">
        <w:rPr>
          <w:sz w:val="24"/>
          <w:szCs w:val="24"/>
          <w:u w:val="single"/>
        </w:rPr>
        <w:t xml:space="preserve">Лекция </w:t>
      </w:r>
      <w:r>
        <w:rPr>
          <w:sz w:val="24"/>
          <w:szCs w:val="24"/>
          <w:u w:val="single"/>
        </w:rPr>
        <w:t>6</w:t>
      </w:r>
      <w:r w:rsidRPr="002A19B3">
        <w:rPr>
          <w:sz w:val="24"/>
          <w:szCs w:val="24"/>
          <w:u w:val="single"/>
        </w:rPr>
        <w:t>.</w:t>
      </w:r>
      <w:r>
        <w:rPr>
          <w:sz w:val="24"/>
          <w:szCs w:val="24"/>
        </w:rPr>
        <w:t xml:space="preserve"> </w:t>
      </w:r>
      <w:r w:rsidRPr="00A26016">
        <w:rPr>
          <w:rFonts w:ascii="Arial" w:hAnsi="Arial" w:cs="Arial"/>
          <w:b/>
          <w:sz w:val="24"/>
          <w:szCs w:val="24"/>
        </w:rPr>
        <w:t>«</w:t>
      </w:r>
      <w:r w:rsidR="008D087A" w:rsidRPr="00A26016">
        <w:rPr>
          <w:rFonts w:ascii="Arial" w:hAnsi="Arial" w:cs="Arial"/>
          <w:b/>
          <w:sz w:val="24"/>
          <w:szCs w:val="24"/>
        </w:rPr>
        <w:t>ОСОБЕННОСТИ ОРГАНИЗАЦИИ БИЗНЕС-ПЛАНИРОВАНИЯ И</w:t>
      </w:r>
    </w:p>
    <w:p w:rsidR="008D087A" w:rsidRPr="00A26016" w:rsidRDefault="008D087A" w:rsidP="008D087A">
      <w:pPr>
        <w:pStyle w:val="1"/>
        <w:shd w:val="clear" w:color="auto" w:fill="auto"/>
        <w:spacing w:line="240" w:lineRule="auto"/>
        <w:ind w:left="60"/>
        <w:jc w:val="center"/>
        <w:rPr>
          <w:rFonts w:ascii="Arial" w:hAnsi="Arial" w:cs="Arial"/>
          <w:b/>
          <w:sz w:val="24"/>
          <w:szCs w:val="24"/>
        </w:rPr>
      </w:pPr>
      <w:r w:rsidRPr="00A26016">
        <w:rPr>
          <w:rFonts w:ascii="Arial" w:hAnsi="Arial" w:cs="Arial"/>
          <w:b/>
          <w:sz w:val="24"/>
          <w:szCs w:val="24"/>
        </w:rPr>
        <w:t>МАРКЕТИНГА НА ПРЕДПРИЯТИЯХ ТЕХНИЧЕСКОГО СЕРВИСА</w:t>
      </w:r>
      <w:r w:rsidR="002A19B3" w:rsidRPr="00A26016">
        <w:rPr>
          <w:rFonts w:ascii="Arial" w:hAnsi="Arial" w:cs="Arial"/>
          <w:b/>
          <w:sz w:val="24"/>
          <w:szCs w:val="24"/>
        </w:rPr>
        <w:t>»</w:t>
      </w:r>
    </w:p>
    <w:p w:rsidR="008D087A" w:rsidRPr="00A26016" w:rsidRDefault="008D087A" w:rsidP="008D087A">
      <w:pPr>
        <w:pStyle w:val="1"/>
        <w:shd w:val="clear" w:color="auto" w:fill="auto"/>
        <w:spacing w:line="240" w:lineRule="auto"/>
        <w:ind w:left="60"/>
        <w:rPr>
          <w:rFonts w:ascii="Arial" w:hAnsi="Arial" w:cs="Arial"/>
          <w:sz w:val="24"/>
          <w:szCs w:val="24"/>
        </w:rPr>
      </w:pPr>
    </w:p>
    <w:p w:rsidR="008D087A" w:rsidRPr="00A26016" w:rsidRDefault="002A19B3" w:rsidP="002A19B3">
      <w:pPr>
        <w:pStyle w:val="1"/>
        <w:shd w:val="clear" w:color="auto" w:fill="auto"/>
        <w:spacing w:line="240" w:lineRule="auto"/>
        <w:ind w:firstLine="567"/>
        <w:rPr>
          <w:spacing w:val="-4"/>
          <w:sz w:val="24"/>
          <w:szCs w:val="24"/>
        </w:rPr>
      </w:pPr>
      <w:r w:rsidRPr="00A26016">
        <w:rPr>
          <w:rFonts w:ascii="Arial" w:hAnsi="Arial" w:cs="Arial"/>
          <w:b/>
          <w:spacing w:val="-4"/>
          <w:sz w:val="24"/>
          <w:szCs w:val="24"/>
        </w:rPr>
        <w:t>6.</w:t>
      </w:r>
      <w:r w:rsidR="008D087A" w:rsidRPr="00A26016">
        <w:rPr>
          <w:rFonts w:ascii="Arial" w:hAnsi="Arial" w:cs="Arial"/>
          <w:b/>
          <w:spacing w:val="-4"/>
          <w:sz w:val="24"/>
          <w:szCs w:val="24"/>
        </w:rPr>
        <w:t>1. Понятие бизнес-планирования предприятий технического сервиса</w:t>
      </w:r>
    </w:p>
    <w:p w:rsidR="008D087A" w:rsidRPr="008D087A" w:rsidRDefault="008D087A" w:rsidP="008D087A">
      <w:pPr>
        <w:pStyle w:val="1"/>
        <w:shd w:val="clear" w:color="auto" w:fill="auto"/>
        <w:spacing w:line="240" w:lineRule="auto"/>
        <w:ind w:left="60" w:right="60" w:firstLine="400"/>
        <w:rPr>
          <w:sz w:val="24"/>
          <w:szCs w:val="24"/>
        </w:rPr>
      </w:pP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Анализ работы предприятий в условиях рыночной экономики показы</w:t>
      </w:r>
      <w:r w:rsidRPr="008D087A">
        <w:rPr>
          <w:sz w:val="24"/>
          <w:szCs w:val="24"/>
        </w:rPr>
        <w:softHyphen/>
        <w:t>вает, что без соответствующего прогнозирования (планирования) сложно осуществлять практич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ские шаги в сфере материально-технического произ</w:t>
      </w:r>
      <w:r w:rsidRPr="008D087A">
        <w:rPr>
          <w:sz w:val="24"/>
          <w:szCs w:val="24"/>
        </w:rPr>
        <w:softHyphen/>
        <w:t>водства и коммерческой деятельн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сти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Бизнес-план - документ, определяющий тактические действия пред</w:t>
      </w:r>
      <w:r w:rsidRPr="008D087A">
        <w:rPr>
          <w:sz w:val="24"/>
          <w:szCs w:val="24"/>
        </w:rPr>
        <w:softHyphen/>
        <w:t>приятия, как правило, на ближайший год в развитие его стратегии. Он вклю</w:t>
      </w:r>
      <w:r w:rsidRPr="008D087A">
        <w:rPr>
          <w:sz w:val="24"/>
          <w:szCs w:val="24"/>
        </w:rPr>
        <w:softHyphen/>
        <w:t>чает следующие осно</w:t>
      </w:r>
      <w:r w:rsidRPr="008D087A">
        <w:rPr>
          <w:sz w:val="24"/>
          <w:szCs w:val="24"/>
        </w:rPr>
        <w:t>в</w:t>
      </w:r>
      <w:r w:rsidRPr="008D087A">
        <w:rPr>
          <w:sz w:val="24"/>
          <w:szCs w:val="24"/>
        </w:rPr>
        <w:t>ные функции: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50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является инструментом, с помощью которого предприниматель может оценить фактические результаты деятельности за определенный период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50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может быть использован для разработки концепции ведения бизнеса в перспе</w:t>
      </w:r>
      <w:r w:rsidRPr="008D087A">
        <w:rPr>
          <w:sz w:val="24"/>
          <w:szCs w:val="24"/>
        </w:rPr>
        <w:t>к</w:t>
      </w:r>
      <w:r w:rsidRPr="008D087A">
        <w:rPr>
          <w:sz w:val="24"/>
          <w:szCs w:val="24"/>
        </w:rPr>
        <w:t>тиве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367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ыступает инструментом привлечения новых инвестиций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362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является инструментом реализации стратегии предприятия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Таким образом, бизнес-план - объективная оценка собственной пред</w:t>
      </w:r>
      <w:r w:rsidRPr="008D087A">
        <w:rPr>
          <w:sz w:val="24"/>
          <w:szCs w:val="24"/>
        </w:rPr>
        <w:softHyphen/>
        <w:t>принимательской деятельности предприятия, фирмы и в тоже время - необ</w:t>
      </w:r>
      <w:r w:rsidRPr="008D087A">
        <w:rPr>
          <w:sz w:val="24"/>
          <w:szCs w:val="24"/>
        </w:rPr>
        <w:softHyphen/>
        <w:t>ходимый и</w:t>
      </w:r>
      <w:r w:rsidRPr="008D087A">
        <w:rPr>
          <w:sz w:val="24"/>
          <w:szCs w:val="24"/>
        </w:rPr>
        <w:t>н</w:t>
      </w:r>
      <w:r w:rsidRPr="008D087A">
        <w:rPr>
          <w:sz w:val="24"/>
          <w:szCs w:val="24"/>
        </w:rPr>
        <w:t>струмент проектно-инвестиционных решений в соответствии с потребностями рынка и сложившейся ситуации. В нем описываются основ</w:t>
      </w:r>
      <w:r w:rsidRPr="008D087A">
        <w:rPr>
          <w:sz w:val="24"/>
          <w:szCs w:val="24"/>
        </w:rPr>
        <w:softHyphen/>
        <w:t>ные аспекты будущего коммерческ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го предприятия, с достаточной полнотой анализируются проблемы, с которыми оно столкнется, и самыми современ</w:t>
      </w:r>
      <w:r w:rsidRPr="008D087A">
        <w:rPr>
          <w:sz w:val="24"/>
          <w:szCs w:val="24"/>
        </w:rPr>
        <w:softHyphen/>
        <w:t>ными методами определяются способы решения этих проблем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Бизнес-план разрабатывается для обоснования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40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текущего и перспективного планирования развития предприятия тех</w:t>
      </w:r>
      <w:r w:rsidRPr="008D087A">
        <w:rPr>
          <w:sz w:val="24"/>
          <w:szCs w:val="24"/>
        </w:rPr>
        <w:softHyphen/>
        <w:t>нического сервиса, выбора новых видов деятельности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54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озможности получения инвестиционных и кредитных ресурсов, а так</w:t>
      </w:r>
      <w:r w:rsidRPr="008D087A">
        <w:rPr>
          <w:sz w:val="24"/>
          <w:szCs w:val="24"/>
        </w:rPr>
        <w:softHyphen/>
        <w:t>же возврат заемных средств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362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предложений по созданию совместных и иностранных предприятий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362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целесообразности оказания мер государственной поддержки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</w:p>
    <w:p w:rsidR="008D087A" w:rsidRPr="008D087A" w:rsidRDefault="002A19B3" w:rsidP="002A19B3">
      <w:pPr>
        <w:pStyle w:val="1"/>
        <w:shd w:val="clear" w:color="auto" w:fill="auto"/>
        <w:spacing w:line="240" w:lineRule="auto"/>
        <w:ind w:firstLine="567"/>
        <w:rPr>
          <w:b/>
          <w:sz w:val="24"/>
          <w:szCs w:val="24"/>
        </w:rPr>
      </w:pPr>
      <w:r w:rsidRPr="00A26016">
        <w:rPr>
          <w:rFonts w:ascii="Arial" w:hAnsi="Arial" w:cs="Arial"/>
          <w:b/>
          <w:sz w:val="24"/>
          <w:szCs w:val="24"/>
        </w:rPr>
        <w:t>6.</w:t>
      </w:r>
      <w:r w:rsidR="008D087A" w:rsidRPr="00A26016">
        <w:rPr>
          <w:rFonts w:ascii="Arial" w:hAnsi="Arial" w:cs="Arial"/>
          <w:b/>
          <w:sz w:val="24"/>
          <w:szCs w:val="24"/>
        </w:rPr>
        <w:t>2. Основные разделы бизнес-плана и их содержание</w:t>
      </w:r>
    </w:p>
    <w:p w:rsidR="008D087A" w:rsidRPr="008D087A" w:rsidRDefault="008D087A" w:rsidP="008D087A">
      <w:pPr>
        <w:pStyle w:val="1"/>
        <w:shd w:val="clear" w:color="auto" w:fill="auto"/>
        <w:spacing w:line="240" w:lineRule="auto"/>
        <w:rPr>
          <w:b/>
          <w:sz w:val="24"/>
          <w:szCs w:val="24"/>
        </w:rPr>
      </w:pP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 xml:space="preserve"> В состав бизнес-плана входят: титульный лист, содержание, текст ос</w:t>
      </w:r>
      <w:r w:rsidRPr="008D087A">
        <w:rPr>
          <w:sz w:val="24"/>
          <w:szCs w:val="24"/>
        </w:rPr>
        <w:softHyphen/>
        <w:t>новных ра</w:t>
      </w:r>
      <w:r w:rsidRPr="008D087A">
        <w:rPr>
          <w:sz w:val="24"/>
          <w:szCs w:val="24"/>
        </w:rPr>
        <w:t>з</w:t>
      </w:r>
      <w:r w:rsidRPr="008D087A">
        <w:rPr>
          <w:sz w:val="24"/>
          <w:szCs w:val="24"/>
        </w:rPr>
        <w:t>делов бизнес-плана, приложения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На титульном листе указывается название инвестиционного проекта (далее - пр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екта), предприятия технического сервиса - инициатора проекта, организации - разр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ботчика бизнес-плана, утверждающая подпись руководи</w:t>
      </w:r>
      <w:r w:rsidRPr="008D087A">
        <w:rPr>
          <w:sz w:val="24"/>
          <w:szCs w:val="24"/>
        </w:rPr>
        <w:softHyphen/>
        <w:t>теля предприятия и организ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ции-разработчика, заверенные печатью, требова</w:t>
      </w:r>
      <w:r w:rsidRPr="008D087A">
        <w:rPr>
          <w:sz w:val="24"/>
          <w:szCs w:val="24"/>
        </w:rPr>
        <w:softHyphen/>
        <w:t>ния конфиденциальности документа. В случае, если разработчиком бизнес- плана является предприятие технического сервиса инициатор проекта при участии консалтинговых, аудиторских и других фирм, то в нижней части ти</w:t>
      </w:r>
      <w:r w:rsidRPr="008D087A">
        <w:rPr>
          <w:sz w:val="24"/>
          <w:szCs w:val="24"/>
        </w:rPr>
        <w:softHyphen/>
        <w:t>тульного листа указывается: «Бизнес-план разработан предприятием техниче</w:t>
      </w:r>
      <w:r w:rsidRPr="008D087A">
        <w:rPr>
          <w:sz w:val="24"/>
          <w:szCs w:val="24"/>
        </w:rPr>
        <w:softHyphen/>
        <w:t>ского сервиса при участии» и указываются названия привлеченных организа</w:t>
      </w:r>
      <w:r w:rsidRPr="008D087A">
        <w:rPr>
          <w:sz w:val="24"/>
          <w:szCs w:val="24"/>
        </w:rPr>
        <w:softHyphen/>
        <w:t>ций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lastRenderedPageBreak/>
        <w:t>В содержании указываются названия основных разделов и подразделов бизнес-плана, его приложений, а также даются ссылки на соответствующие страницы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Бизнес-план должен давать полное представление обо всех аспектах проекта и с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стоять из следующих основных разделов: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Резюме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Характеристика предприятия технического сервиса и стратегии его развития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Описание продукции (услуги)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Анализ рынков сбыта. Стратегия маркетинга»,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Производственный план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Организационный план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План реализации проекта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Инвестиционный план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Прогнозирование финансово-хозяйственной деятельности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Оценка риска и страхование»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Показатели эффективности проекта»;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Юридический план»: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«Информация о разработчике бизнес-плана»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Для успешной работы в условиях рынка предприятиям технического сервиса пр</w:t>
      </w:r>
      <w:r w:rsidRPr="008D087A">
        <w:rPr>
          <w:sz w:val="24"/>
          <w:szCs w:val="24"/>
        </w:rPr>
        <w:t>и</w:t>
      </w:r>
      <w:r w:rsidRPr="008D087A">
        <w:rPr>
          <w:sz w:val="24"/>
          <w:szCs w:val="24"/>
        </w:rPr>
        <w:t>ходится решать много новых и сложных задач. Прежде всего, они должны сами опр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делить объем и ассортимент выпускаемой продукции, ее реализацию, разрабатывать вопросы организации производства и т.д., так как в условиях рынка принятие непр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вильного решения обернется экономиче</w:t>
      </w:r>
      <w:r w:rsidRPr="008D087A">
        <w:rPr>
          <w:sz w:val="24"/>
          <w:szCs w:val="24"/>
        </w:rPr>
        <w:softHyphen/>
        <w:t>скими потерями и возможно банкротством. Это обуславливает необходи</w:t>
      </w:r>
      <w:r w:rsidRPr="008D087A">
        <w:rPr>
          <w:sz w:val="24"/>
          <w:szCs w:val="24"/>
        </w:rPr>
        <w:softHyphen/>
        <w:t>мость проведения маркетинговых исследований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</w:p>
    <w:p w:rsidR="008D087A" w:rsidRPr="00A26016" w:rsidRDefault="002A19B3" w:rsidP="002A19B3">
      <w:pPr>
        <w:pStyle w:val="1"/>
        <w:shd w:val="clear" w:color="auto" w:fill="auto"/>
        <w:spacing w:line="240" w:lineRule="auto"/>
        <w:ind w:left="20" w:right="20" w:firstLine="547"/>
        <w:rPr>
          <w:rFonts w:ascii="Arial" w:hAnsi="Arial" w:cs="Arial"/>
          <w:b/>
          <w:sz w:val="24"/>
          <w:szCs w:val="24"/>
        </w:rPr>
      </w:pPr>
      <w:r w:rsidRPr="00A26016">
        <w:rPr>
          <w:rFonts w:ascii="Arial" w:hAnsi="Arial" w:cs="Arial"/>
          <w:b/>
          <w:sz w:val="24"/>
          <w:szCs w:val="24"/>
        </w:rPr>
        <w:t>6.</w:t>
      </w:r>
      <w:r w:rsidR="008D087A" w:rsidRPr="00A26016">
        <w:rPr>
          <w:rFonts w:ascii="Arial" w:hAnsi="Arial" w:cs="Arial"/>
          <w:b/>
          <w:sz w:val="24"/>
          <w:szCs w:val="24"/>
        </w:rPr>
        <w:t>3.  Маркетинг в системе технического сервиса, его задачи и функции</w:t>
      </w:r>
    </w:p>
    <w:p w:rsidR="008D087A" w:rsidRPr="008D087A" w:rsidRDefault="008D087A" w:rsidP="008D087A">
      <w:pPr>
        <w:pStyle w:val="1"/>
        <w:shd w:val="clear" w:color="auto" w:fill="auto"/>
        <w:spacing w:line="240" w:lineRule="auto"/>
        <w:ind w:left="20" w:right="20" w:firstLine="480"/>
        <w:rPr>
          <w:sz w:val="24"/>
          <w:szCs w:val="24"/>
        </w:rPr>
      </w:pP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b/>
          <w:sz w:val="24"/>
          <w:szCs w:val="24"/>
        </w:rPr>
        <w:t>Маркетинг</w:t>
      </w:r>
      <w:r w:rsidRPr="008D087A">
        <w:rPr>
          <w:sz w:val="24"/>
          <w:szCs w:val="24"/>
        </w:rPr>
        <w:t xml:space="preserve"> - система управления производственной и сбытовой дея</w:t>
      </w:r>
      <w:r w:rsidRPr="008D087A">
        <w:rPr>
          <w:sz w:val="24"/>
          <w:szCs w:val="24"/>
        </w:rPr>
        <w:softHyphen/>
        <w:t>тельностью, основанная на комплексном анализе рынка и направленная на решение проблемы ре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лизации продукции путем целенаправленного форми</w:t>
      </w:r>
      <w:r w:rsidRPr="008D087A">
        <w:rPr>
          <w:sz w:val="24"/>
          <w:szCs w:val="24"/>
        </w:rPr>
        <w:softHyphen/>
        <w:t>рования спроса на производимую продукцию или услуги. Более кратко, мар</w:t>
      </w:r>
      <w:r w:rsidRPr="008D087A">
        <w:rPr>
          <w:sz w:val="24"/>
          <w:szCs w:val="24"/>
        </w:rPr>
        <w:softHyphen/>
        <w:t>кетинг представляет совокупность всех оп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раций на пути поступления готовой продукции или услуг от производителя до коне</w:t>
      </w:r>
      <w:r w:rsidRPr="008D087A">
        <w:rPr>
          <w:sz w:val="24"/>
          <w:szCs w:val="24"/>
        </w:rPr>
        <w:t>ч</w:t>
      </w:r>
      <w:r w:rsidRPr="008D087A">
        <w:rPr>
          <w:sz w:val="24"/>
          <w:szCs w:val="24"/>
        </w:rPr>
        <w:t>ного потребителя. Другими словами, маркетинг - это комплекс задач хозяйственного управле</w:t>
      </w:r>
      <w:r w:rsidRPr="008D087A">
        <w:rPr>
          <w:sz w:val="24"/>
          <w:szCs w:val="24"/>
        </w:rPr>
        <w:softHyphen/>
        <w:t>ния, решение которых позволяет предпринимателю (или руководителю) сво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временно их достаточной точностью знать, что, когда, где производится; куда и в к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ком виде производственный продукт необходимо доставлять, что</w:t>
      </w:r>
      <w:r w:rsidRPr="008D087A">
        <w:rPr>
          <w:sz w:val="24"/>
          <w:szCs w:val="24"/>
        </w:rPr>
        <w:softHyphen/>
        <w:t>бы получить ожида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мый эффект.</w:t>
      </w:r>
    </w:p>
    <w:p w:rsidR="008D087A" w:rsidRPr="008D087A" w:rsidRDefault="008D087A" w:rsidP="00A26016">
      <w:pPr>
        <w:pStyle w:val="22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Основными составляющими маркетинга являются: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10"/>
        </w:tabs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изучение рынка соответствующих товаров или услуг, динамики его развития, факторов, формирующих спрос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14"/>
        </w:tabs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изучение средств удовлетворения потребностей и возможности их со</w:t>
      </w:r>
      <w:r w:rsidRPr="008D087A">
        <w:rPr>
          <w:sz w:val="24"/>
          <w:szCs w:val="24"/>
        </w:rPr>
        <w:softHyphen/>
        <w:t>вершенствования и развития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19"/>
        </w:tabs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изучение и совершенствование внутренней организации предприятия с целью повышения эффективности (совершенствование материально- технического обеспеч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ния, сбыта, управления, транспортирования, рекламы, сервиса и т.д.);</w:t>
      </w:r>
    </w:p>
    <w:p w:rsidR="008D087A" w:rsidRPr="008D087A" w:rsidRDefault="008D087A" w:rsidP="00A26016">
      <w:pPr>
        <w:pStyle w:val="1"/>
        <w:numPr>
          <w:ilvl w:val="0"/>
          <w:numId w:val="17"/>
        </w:numPr>
        <w:shd w:val="clear" w:color="auto" w:fill="auto"/>
        <w:tabs>
          <w:tab w:val="left" w:pos="519"/>
        </w:tabs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совершенствование планирования производства и финансирования с учетом конъюнктуры и перспектив развития рынка, потребителей и постав</w:t>
      </w:r>
      <w:r w:rsidRPr="008D087A">
        <w:rPr>
          <w:sz w:val="24"/>
          <w:szCs w:val="24"/>
        </w:rPr>
        <w:softHyphen/>
        <w:t>щиков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Иными словами маркетинг - это определение нужд потребителей и управление процессом обмена между предприятием и его контрагентами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Большинство зарубежных специалистов считают, что доля товаров фирмы в о</w:t>
      </w:r>
      <w:r w:rsidRPr="008D087A">
        <w:rPr>
          <w:sz w:val="24"/>
          <w:szCs w:val="24"/>
        </w:rPr>
        <w:t>б</w:t>
      </w:r>
      <w:r w:rsidRPr="008D087A">
        <w:rPr>
          <w:sz w:val="24"/>
          <w:szCs w:val="24"/>
        </w:rPr>
        <w:t>щем объеме продажи товаров на рынке, пропорционально марке</w:t>
      </w:r>
      <w:r w:rsidRPr="008D087A">
        <w:rPr>
          <w:sz w:val="24"/>
          <w:szCs w:val="24"/>
        </w:rPr>
        <w:softHyphen/>
        <w:t>тинговым условиям фирмы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lastRenderedPageBreak/>
        <w:t>Учитывая, что в рыночных условиях возникает определенная конку</w:t>
      </w:r>
      <w:r w:rsidRPr="008D087A">
        <w:rPr>
          <w:sz w:val="24"/>
          <w:szCs w:val="24"/>
        </w:rPr>
        <w:softHyphen/>
        <w:t>ренция между заводами-изготовителями, а также предприятиями техническо</w:t>
      </w:r>
      <w:r w:rsidRPr="008D087A">
        <w:rPr>
          <w:sz w:val="24"/>
          <w:szCs w:val="24"/>
        </w:rPr>
        <w:softHyphen/>
        <w:t>го сервиса следует ра</w:t>
      </w:r>
      <w:r w:rsidRPr="008D087A">
        <w:rPr>
          <w:sz w:val="24"/>
          <w:szCs w:val="24"/>
        </w:rPr>
        <w:t>с</w:t>
      </w:r>
      <w:r w:rsidRPr="008D087A">
        <w:rPr>
          <w:sz w:val="24"/>
          <w:szCs w:val="24"/>
        </w:rPr>
        <w:t>сматривать вопросы выбора стратегии охвата рынка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Стратегический маркетинг - это, во-первых, концепция ориентации любой де</w:t>
      </w:r>
      <w:r w:rsidRPr="008D087A">
        <w:rPr>
          <w:sz w:val="24"/>
          <w:szCs w:val="24"/>
        </w:rPr>
        <w:t>я</w:t>
      </w:r>
      <w:r w:rsidRPr="008D087A">
        <w:rPr>
          <w:sz w:val="24"/>
          <w:szCs w:val="24"/>
        </w:rPr>
        <w:t>тельности на потребителя, во-вторых, согласно международным стандартам ИСО с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рии 9000 - первая стадия жизненного цикла объекта и, в- третьих, первая общая фун</w:t>
      </w:r>
      <w:r w:rsidRPr="008D087A">
        <w:rPr>
          <w:sz w:val="24"/>
          <w:szCs w:val="24"/>
        </w:rPr>
        <w:t>к</w:t>
      </w:r>
      <w:r w:rsidRPr="008D087A">
        <w:rPr>
          <w:sz w:val="24"/>
          <w:szCs w:val="24"/>
        </w:rPr>
        <w:t>ция управления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Ориентация деятельности на потребителя выражается в известном принципе: "Производите то, что нужно потребителю, а не пытайтесь продать ему то, что вам уд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лось произвести". Однако этот принцип выражает цель фирмы, а не маркетинга. Пр</w:t>
      </w:r>
      <w:r w:rsidRPr="008D087A">
        <w:rPr>
          <w:sz w:val="24"/>
          <w:szCs w:val="24"/>
        </w:rPr>
        <w:t>и</w:t>
      </w:r>
      <w:r w:rsidRPr="008D087A">
        <w:rPr>
          <w:sz w:val="24"/>
          <w:szCs w:val="24"/>
        </w:rPr>
        <w:t>меняя системный подход, субъект управления должен обеспечивать высокое качество выхода данной системы (при условии высокого качества ее входа), который одновр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менно является входом другой системы - потребителя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left="20" w:right="20" w:firstLine="547"/>
        <w:rPr>
          <w:sz w:val="24"/>
          <w:szCs w:val="24"/>
        </w:rPr>
      </w:pPr>
      <w:r w:rsidRPr="008D087A">
        <w:rPr>
          <w:sz w:val="24"/>
          <w:szCs w:val="24"/>
        </w:rPr>
        <w:t>Формирование рыночной стратегии организации начинается с анализа конъюн</w:t>
      </w:r>
      <w:r w:rsidRPr="008D087A">
        <w:rPr>
          <w:sz w:val="24"/>
          <w:szCs w:val="24"/>
        </w:rPr>
        <w:t>к</w:t>
      </w:r>
      <w:r w:rsidRPr="008D087A">
        <w:rPr>
          <w:sz w:val="24"/>
          <w:szCs w:val="24"/>
        </w:rPr>
        <w:t>туры.</w:t>
      </w:r>
      <w:r w:rsidRPr="008D087A">
        <w:rPr>
          <w:rStyle w:val="31"/>
          <w:sz w:val="24"/>
          <w:szCs w:val="24"/>
        </w:rPr>
        <w:t xml:space="preserve"> Конъюнктура</w:t>
      </w:r>
      <w:r w:rsidRPr="008D087A">
        <w:rPr>
          <w:sz w:val="24"/>
          <w:szCs w:val="24"/>
        </w:rPr>
        <w:t xml:space="preserve"> - это сложившаяся экономическая ситуация, включающаяся в себя соотношение между спросом и предложением, движе</w:t>
      </w:r>
      <w:r w:rsidRPr="008D087A">
        <w:rPr>
          <w:sz w:val="24"/>
          <w:szCs w:val="24"/>
        </w:rPr>
        <w:softHyphen/>
        <w:t>ние цен и товарных запасов, портфель заказов по отраслям и иные экономи</w:t>
      </w:r>
      <w:r w:rsidRPr="008D087A">
        <w:rPr>
          <w:sz w:val="24"/>
          <w:szCs w:val="24"/>
        </w:rPr>
        <w:softHyphen/>
        <w:t>ческие показатели. Конъюнктуру надо изучать и прогнозировать. Иначе товар не продашь и не купишь по наиболее выгодным ценам, не справишься с маневрированием ресурсами и изменением выпуска товара.</w:t>
      </w:r>
    </w:p>
    <w:p w:rsidR="008D087A" w:rsidRPr="008D087A" w:rsidRDefault="008D087A" w:rsidP="008D087A">
      <w:pPr>
        <w:pStyle w:val="30"/>
        <w:shd w:val="clear" w:color="auto" w:fill="auto"/>
        <w:spacing w:line="240" w:lineRule="auto"/>
        <w:ind w:left="60" w:right="60" w:firstLine="480"/>
        <w:rPr>
          <w:sz w:val="24"/>
          <w:szCs w:val="24"/>
        </w:rPr>
      </w:pPr>
    </w:p>
    <w:p w:rsidR="00A26016" w:rsidRDefault="00A26016" w:rsidP="002A19B3">
      <w:pPr>
        <w:pStyle w:val="1"/>
        <w:shd w:val="clear" w:color="auto" w:fill="auto"/>
        <w:spacing w:line="240" w:lineRule="auto"/>
        <w:ind w:left="60" w:firstLine="649"/>
        <w:rPr>
          <w:b/>
          <w:sz w:val="24"/>
          <w:szCs w:val="24"/>
        </w:rPr>
      </w:pPr>
    </w:p>
    <w:p w:rsidR="008D087A" w:rsidRPr="00A26016" w:rsidRDefault="002A19B3" w:rsidP="002A19B3">
      <w:pPr>
        <w:pStyle w:val="1"/>
        <w:shd w:val="clear" w:color="auto" w:fill="auto"/>
        <w:spacing w:line="240" w:lineRule="auto"/>
        <w:ind w:left="60" w:firstLine="649"/>
        <w:rPr>
          <w:rFonts w:ascii="Arial" w:hAnsi="Arial" w:cs="Arial"/>
          <w:spacing w:val="-10"/>
          <w:sz w:val="24"/>
          <w:szCs w:val="24"/>
        </w:rPr>
      </w:pPr>
      <w:r w:rsidRPr="00A26016">
        <w:rPr>
          <w:rFonts w:ascii="Arial" w:hAnsi="Arial" w:cs="Arial"/>
          <w:b/>
          <w:spacing w:val="-10"/>
          <w:sz w:val="24"/>
          <w:szCs w:val="24"/>
        </w:rPr>
        <w:t>6.</w:t>
      </w:r>
      <w:r w:rsidR="008D087A" w:rsidRPr="00A26016">
        <w:rPr>
          <w:rFonts w:ascii="Arial" w:hAnsi="Arial" w:cs="Arial"/>
          <w:b/>
          <w:spacing w:val="-10"/>
          <w:sz w:val="24"/>
          <w:szCs w:val="24"/>
        </w:rPr>
        <w:t>4. Стратегии маркетинга. Основные направления целевого маркетинга</w:t>
      </w:r>
    </w:p>
    <w:p w:rsidR="008D087A" w:rsidRPr="008D087A" w:rsidRDefault="008D087A" w:rsidP="008D087A">
      <w:pPr>
        <w:pStyle w:val="30"/>
        <w:shd w:val="clear" w:color="auto" w:fill="auto"/>
        <w:spacing w:line="240" w:lineRule="auto"/>
        <w:ind w:left="60" w:right="60" w:firstLine="480"/>
        <w:rPr>
          <w:sz w:val="24"/>
          <w:szCs w:val="24"/>
        </w:rPr>
      </w:pP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Продуктом маркетинга является прогноз ситуаций на рынке, различ</w:t>
      </w:r>
      <w:r w:rsidRPr="008D087A">
        <w:rPr>
          <w:sz w:val="24"/>
          <w:szCs w:val="24"/>
        </w:rPr>
        <w:softHyphen/>
        <w:t>ный по ср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кам и степени достоверности. Оперативно реагируя на текущую конъюнктуру и и</w:t>
      </w:r>
      <w:r w:rsidRPr="008D087A">
        <w:rPr>
          <w:sz w:val="24"/>
          <w:szCs w:val="24"/>
        </w:rPr>
        <w:t>с</w:t>
      </w:r>
      <w:r w:rsidRPr="008D087A">
        <w:rPr>
          <w:sz w:val="24"/>
          <w:szCs w:val="24"/>
        </w:rPr>
        <w:t>пользуя результаты краткосрочных прогнозов, маркетинго</w:t>
      </w:r>
      <w:r w:rsidRPr="008D087A">
        <w:rPr>
          <w:sz w:val="24"/>
          <w:szCs w:val="24"/>
        </w:rPr>
        <w:softHyphen/>
        <w:t>вые службы стремятся пр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дугадать долгосрочные, перспективные тенденции, общую направленность развития рынка. При этом они тщательно следят за конкурентами на рынке, выявляют их сил</w:t>
      </w:r>
      <w:r w:rsidRPr="008D087A">
        <w:rPr>
          <w:sz w:val="24"/>
          <w:szCs w:val="24"/>
        </w:rPr>
        <w:t>ь</w:t>
      </w:r>
      <w:r w:rsidRPr="008D087A">
        <w:rPr>
          <w:sz w:val="24"/>
          <w:szCs w:val="24"/>
        </w:rPr>
        <w:t>ные и слабые стороны и прогнози</w:t>
      </w:r>
      <w:r w:rsidRPr="008D087A">
        <w:rPr>
          <w:sz w:val="24"/>
          <w:szCs w:val="24"/>
        </w:rPr>
        <w:softHyphen/>
        <w:t>руют конкурентоспособность производства фирмы и товара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Определение стратегии охвата рынка основано на выборе одной из трех страт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гий: а) недифференцированный маркетинг, когда фирма решается пре</w:t>
      </w:r>
      <w:r w:rsidRPr="008D087A">
        <w:rPr>
          <w:sz w:val="24"/>
          <w:szCs w:val="24"/>
        </w:rPr>
        <w:softHyphen/>
        <w:t>небречь разл</w:t>
      </w:r>
      <w:r w:rsidRPr="008D087A">
        <w:rPr>
          <w:sz w:val="24"/>
          <w:szCs w:val="24"/>
        </w:rPr>
        <w:t>и</w:t>
      </w:r>
      <w:r w:rsidRPr="008D087A">
        <w:rPr>
          <w:sz w:val="24"/>
          <w:szCs w:val="24"/>
        </w:rPr>
        <w:t>чиями в сегментах и выходит на рынок с одним и тем же това</w:t>
      </w:r>
      <w:r w:rsidRPr="008D087A">
        <w:rPr>
          <w:sz w:val="24"/>
          <w:szCs w:val="24"/>
        </w:rPr>
        <w:softHyphen/>
        <w:t>ром, адресованным сразу всем потенциальным потребителям; б) дифференцированный маркетинг - конкретный товар на конкретный сегмент рынка; в) концентрированный маркетинг - комплекс ма</w:t>
      </w:r>
      <w:r w:rsidRPr="008D087A">
        <w:rPr>
          <w:sz w:val="24"/>
          <w:szCs w:val="24"/>
        </w:rPr>
        <w:t>р</w:t>
      </w:r>
      <w:r w:rsidRPr="008D087A">
        <w:rPr>
          <w:sz w:val="24"/>
          <w:szCs w:val="24"/>
        </w:rPr>
        <w:t>кетинга (товаров и услуг) фирмы на конкретный сегмент рынка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се эти стратегии необходимо учитывать, создавая дилерскую службу в опред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ленном регионе. Причем, следует отметить, что необходимо сочета</w:t>
      </w:r>
      <w:r w:rsidRPr="008D087A">
        <w:rPr>
          <w:sz w:val="24"/>
          <w:szCs w:val="24"/>
        </w:rPr>
        <w:softHyphen/>
        <w:t>ние в сфере техн</w:t>
      </w:r>
      <w:r w:rsidRPr="008D087A">
        <w:rPr>
          <w:sz w:val="24"/>
          <w:szCs w:val="24"/>
        </w:rPr>
        <w:t>и</w:t>
      </w:r>
      <w:r w:rsidRPr="008D087A">
        <w:rPr>
          <w:sz w:val="24"/>
          <w:szCs w:val="24"/>
        </w:rPr>
        <w:t>ческого сервиса дилеров заводов-изготовителей и незави</w:t>
      </w:r>
      <w:r w:rsidRPr="008D087A">
        <w:rPr>
          <w:sz w:val="24"/>
          <w:szCs w:val="24"/>
        </w:rPr>
        <w:softHyphen/>
        <w:t>симых дилеров с тем, чтобы удовлетворить всех потребителей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 этой связи при создании дилерской службы требуется определиться на кого б</w:t>
      </w:r>
      <w:r w:rsidRPr="008D087A">
        <w:rPr>
          <w:sz w:val="24"/>
          <w:szCs w:val="24"/>
        </w:rPr>
        <w:t>у</w:t>
      </w:r>
      <w:r w:rsidRPr="008D087A">
        <w:rPr>
          <w:sz w:val="24"/>
          <w:szCs w:val="24"/>
        </w:rPr>
        <w:t>дет направлена их деятельность. Задача деятеля рынка - выявить скрытые за любым т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варом нужды и продавать не свойства этого товара, а их выгоду от обработки земли и получения сельскохозяйственной продукции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Различают пять способов охвата рынка:</w:t>
      </w:r>
    </w:p>
    <w:p w:rsidR="008D087A" w:rsidRPr="008D087A" w:rsidRDefault="008D087A" w:rsidP="00A26016">
      <w:pPr>
        <w:pStyle w:val="30"/>
        <w:numPr>
          <w:ilvl w:val="1"/>
          <w:numId w:val="17"/>
        </w:numPr>
        <w:shd w:val="clear" w:color="auto" w:fill="auto"/>
        <w:tabs>
          <w:tab w:val="left" w:pos="478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концентрация на единственном сегменте;</w:t>
      </w:r>
    </w:p>
    <w:p w:rsidR="008D087A" w:rsidRPr="008D087A" w:rsidRDefault="008D087A" w:rsidP="00A26016">
      <w:pPr>
        <w:pStyle w:val="30"/>
        <w:numPr>
          <w:ilvl w:val="1"/>
          <w:numId w:val="17"/>
        </w:numPr>
        <w:shd w:val="clear" w:color="auto" w:fill="auto"/>
        <w:tabs>
          <w:tab w:val="left" w:pos="502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ориентация на одну покупательскую потребность (одну группу товара);</w:t>
      </w:r>
    </w:p>
    <w:p w:rsidR="008D087A" w:rsidRPr="008D087A" w:rsidRDefault="008D087A" w:rsidP="00A26016">
      <w:pPr>
        <w:pStyle w:val="30"/>
        <w:numPr>
          <w:ilvl w:val="1"/>
          <w:numId w:val="17"/>
        </w:numPr>
        <w:shd w:val="clear" w:color="auto" w:fill="auto"/>
        <w:tabs>
          <w:tab w:val="left" w:pos="498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ориентация на одну группу потребителей;</w:t>
      </w:r>
    </w:p>
    <w:p w:rsidR="008D087A" w:rsidRPr="008D087A" w:rsidRDefault="008D087A" w:rsidP="00A26016">
      <w:pPr>
        <w:pStyle w:val="30"/>
        <w:numPr>
          <w:ilvl w:val="1"/>
          <w:numId w:val="17"/>
        </w:numPr>
        <w:shd w:val="clear" w:color="auto" w:fill="auto"/>
        <w:tabs>
          <w:tab w:val="left" w:pos="505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ыборочная специализация на нескольких сегментах (нескольких това</w:t>
      </w:r>
      <w:r w:rsidRPr="008D087A">
        <w:rPr>
          <w:sz w:val="24"/>
          <w:szCs w:val="24"/>
        </w:rPr>
        <w:softHyphen/>
        <w:t>рах и нескольких группах потребителей);</w:t>
      </w:r>
    </w:p>
    <w:p w:rsidR="008D087A" w:rsidRPr="008D087A" w:rsidRDefault="008D087A" w:rsidP="00A26016">
      <w:pPr>
        <w:pStyle w:val="30"/>
        <w:numPr>
          <w:ilvl w:val="1"/>
          <w:numId w:val="17"/>
        </w:numPr>
        <w:shd w:val="clear" w:color="auto" w:fill="auto"/>
        <w:tabs>
          <w:tab w:val="left" w:pos="493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полный охват рынка (все товары для всех категорий потребителей)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lastRenderedPageBreak/>
        <w:t>Выбор целевого сегмента большинство фирм начинают с обслужива</w:t>
      </w:r>
      <w:r w:rsidRPr="008D087A">
        <w:rPr>
          <w:sz w:val="24"/>
          <w:szCs w:val="24"/>
        </w:rPr>
        <w:softHyphen/>
        <w:t>ния одного сегмента и, если начинание оказалось успешным, постепенно ох</w:t>
      </w:r>
      <w:r w:rsidRPr="008D087A">
        <w:rPr>
          <w:sz w:val="24"/>
          <w:szCs w:val="24"/>
        </w:rPr>
        <w:softHyphen/>
        <w:t>ватывают и другие. Очередность освоения сегментов рынка следует учитывать в рамках комплексного пл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на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Главной целью предприятия является, как известно, получение прибы</w:t>
      </w:r>
      <w:r w:rsidRPr="008D087A">
        <w:rPr>
          <w:sz w:val="24"/>
          <w:szCs w:val="24"/>
        </w:rPr>
        <w:softHyphen/>
        <w:t>ли и реш</w:t>
      </w:r>
      <w:r w:rsidRPr="008D087A">
        <w:rPr>
          <w:sz w:val="24"/>
          <w:szCs w:val="24"/>
        </w:rPr>
        <w:t>е</w:t>
      </w:r>
      <w:r w:rsidRPr="008D087A">
        <w:rPr>
          <w:sz w:val="24"/>
          <w:szCs w:val="24"/>
        </w:rPr>
        <w:t>ние социальных проблем путем своевременной и выгодной реали</w:t>
      </w:r>
      <w:r w:rsidRPr="008D087A">
        <w:rPr>
          <w:sz w:val="24"/>
          <w:szCs w:val="24"/>
        </w:rPr>
        <w:softHyphen/>
        <w:t>зации изготовленного товара. Для достижения этой цели предприятию приходится устанавливать и реализ</w:t>
      </w:r>
      <w:r w:rsidRPr="008D087A">
        <w:rPr>
          <w:sz w:val="24"/>
          <w:szCs w:val="24"/>
        </w:rPr>
        <w:t>о</w:t>
      </w:r>
      <w:r w:rsidRPr="008D087A">
        <w:rPr>
          <w:sz w:val="24"/>
          <w:szCs w:val="24"/>
        </w:rPr>
        <w:t>вывать свои конкурентные преимущест</w:t>
      </w:r>
      <w:r w:rsidRPr="008D087A">
        <w:rPr>
          <w:sz w:val="24"/>
          <w:szCs w:val="24"/>
        </w:rPr>
        <w:softHyphen/>
        <w:t>ва, производить конкурентоспособную проду</w:t>
      </w:r>
      <w:r w:rsidRPr="008D087A">
        <w:rPr>
          <w:sz w:val="24"/>
          <w:szCs w:val="24"/>
        </w:rPr>
        <w:t>к</w:t>
      </w:r>
      <w:r w:rsidRPr="008D087A">
        <w:rPr>
          <w:sz w:val="24"/>
          <w:szCs w:val="24"/>
        </w:rPr>
        <w:t>цию и определять свою нишу на рынке, ориентируя деятельность на конкретную гру</w:t>
      </w:r>
      <w:r w:rsidRPr="008D087A">
        <w:rPr>
          <w:sz w:val="24"/>
          <w:szCs w:val="24"/>
        </w:rPr>
        <w:t>п</w:t>
      </w:r>
      <w:r w:rsidRPr="008D087A">
        <w:rPr>
          <w:sz w:val="24"/>
          <w:szCs w:val="24"/>
        </w:rPr>
        <w:t>пу потребителей. Ра</w:t>
      </w:r>
      <w:r w:rsidRPr="008D087A">
        <w:rPr>
          <w:sz w:val="24"/>
          <w:szCs w:val="24"/>
        </w:rPr>
        <w:softHyphen/>
        <w:t>бота по определению группы потребителей по целевым сегментам рынка, объема, цен и сроков поставки товаров и технологий удовлетворения потреб</w:t>
      </w:r>
      <w:r w:rsidRPr="008D087A">
        <w:rPr>
          <w:sz w:val="24"/>
          <w:szCs w:val="24"/>
        </w:rPr>
        <w:softHyphen/>
        <w:t>ностей называется сегментацией рынка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На стадии стратегического маркетинга и стратегического планирова</w:t>
      </w:r>
      <w:r w:rsidRPr="008D087A">
        <w:rPr>
          <w:sz w:val="24"/>
          <w:szCs w:val="24"/>
        </w:rPr>
        <w:softHyphen/>
        <w:t>ния формир</w:t>
      </w:r>
      <w:r w:rsidRPr="008D087A">
        <w:rPr>
          <w:sz w:val="24"/>
          <w:szCs w:val="24"/>
        </w:rPr>
        <w:t>у</w:t>
      </w:r>
      <w:r w:rsidRPr="008D087A">
        <w:rPr>
          <w:sz w:val="24"/>
          <w:szCs w:val="24"/>
        </w:rPr>
        <w:t>ется стратегия фирмы, прогнозируются нормативы конкуренто</w:t>
      </w:r>
      <w:r w:rsidRPr="008D087A">
        <w:rPr>
          <w:sz w:val="24"/>
          <w:szCs w:val="24"/>
        </w:rPr>
        <w:softHyphen/>
        <w:t>способности товаров, определяется стратегия охвата базового рынка. На стадии реализации этой стратегии для потребительских товаров проводится микросегментация рынка по следующим эт</w:t>
      </w:r>
      <w:r w:rsidRPr="008D087A">
        <w:rPr>
          <w:sz w:val="24"/>
          <w:szCs w:val="24"/>
        </w:rPr>
        <w:t>а</w:t>
      </w:r>
      <w:r w:rsidRPr="008D087A">
        <w:rPr>
          <w:sz w:val="24"/>
          <w:szCs w:val="24"/>
        </w:rPr>
        <w:t>пам:</w:t>
      </w:r>
    </w:p>
    <w:p w:rsidR="008D087A" w:rsidRPr="008D087A" w:rsidRDefault="008D087A" w:rsidP="00A26016">
      <w:pPr>
        <w:pStyle w:val="30"/>
        <w:numPr>
          <w:ilvl w:val="0"/>
          <w:numId w:val="17"/>
        </w:numPr>
        <w:shd w:val="clear" w:color="auto" w:fill="auto"/>
        <w:tabs>
          <w:tab w:val="left" w:pos="514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разделение рынков товара на однородные сегменты с точки зрения же</w:t>
      </w:r>
      <w:r w:rsidRPr="008D087A">
        <w:rPr>
          <w:sz w:val="24"/>
          <w:szCs w:val="24"/>
        </w:rPr>
        <w:softHyphen/>
        <w:t>лательных достоинств товара;</w:t>
      </w:r>
    </w:p>
    <w:p w:rsidR="008D087A" w:rsidRPr="008D087A" w:rsidRDefault="008D087A" w:rsidP="00A26016">
      <w:pPr>
        <w:pStyle w:val="30"/>
        <w:numPr>
          <w:ilvl w:val="0"/>
          <w:numId w:val="17"/>
        </w:numPr>
        <w:shd w:val="clear" w:color="auto" w:fill="auto"/>
        <w:tabs>
          <w:tab w:val="left" w:pos="519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выбор целевых сегментов исходя из задач фирмы и ее специфических возмо</w:t>
      </w:r>
      <w:r w:rsidRPr="008D087A">
        <w:rPr>
          <w:sz w:val="24"/>
          <w:szCs w:val="24"/>
        </w:rPr>
        <w:t>ж</w:t>
      </w:r>
      <w:r w:rsidRPr="008D087A">
        <w:rPr>
          <w:sz w:val="24"/>
          <w:szCs w:val="24"/>
        </w:rPr>
        <w:t>ностей, позиций конкурентов;</w:t>
      </w:r>
    </w:p>
    <w:p w:rsidR="008D087A" w:rsidRPr="008D087A" w:rsidRDefault="008D087A" w:rsidP="00A26016">
      <w:pPr>
        <w:pStyle w:val="30"/>
        <w:numPr>
          <w:ilvl w:val="0"/>
          <w:numId w:val="17"/>
        </w:numPr>
        <w:shd w:val="clear" w:color="auto" w:fill="auto"/>
        <w:tabs>
          <w:tab w:val="left" w:pos="502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позиционирование товара на каждом целевом рынке;</w:t>
      </w:r>
    </w:p>
    <w:p w:rsidR="008D087A" w:rsidRPr="008D087A" w:rsidRDefault="008D087A" w:rsidP="00A26016">
      <w:pPr>
        <w:pStyle w:val="30"/>
        <w:numPr>
          <w:ilvl w:val="0"/>
          <w:numId w:val="17"/>
        </w:numPr>
        <w:shd w:val="clear" w:color="auto" w:fill="auto"/>
        <w:tabs>
          <w:tab w:val="left" w:pos="498"/>
        </w:tabs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разработка целевой маркетинговой программы.</w:t>
      </w:r>
    </w:p>
    <w:p w:rsidR="008D087A" w:rsidRPr="008D087A" w:rsidRDefault="008D087A" w:rsidP="00A26016">
      <w:pPr>
        <w:pStyle w:val="30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На сегментацию рынка в условиях сельскохозяйственного производст</w:t>
      </w:r>
      <w:r w:rsidRPr="008D087A">
        <w:rPr>
          <w:sz w:val="24"/>
          <w:szCs w:val="24"/>
        </w:rPr>
        <w:softHyphen/>
        <w:t>ва влияют следующие факторы: географическое положение; специализация хозяйств; приверже</w:t>
      </w:r>
      <w:r w:rsidRPr="008D087A">
        <w:rPr>
          <w:sz w:val="24"/>
          <w:szCs w:val="24"/>
        </w:rPr>
        <w:t>н</w:t>
      </w:r>
      <w:r w:rsidRPr="008D087A">
        <w:rPr>
          <w:sz w:val="24"/>
          <w:szCs w:val="24"/>
        </w:rPr>
        <w:t>ность к определенным типам техники; надежность тех</w:t>
      </w:r>
      <w:r w:rsidRPr="008D087A">
        <w:rPr>
          <w:sz w:val="24"/>
          <w:szCs w:val="24"/>
        </w:rPr>
        <w:softHyphen/>
        <w:t>ники; стоимость техники.</w:t>
      </w:r>
    </w:p>
    <w:p w:rsidR="008D087A" w:rsidRPr="008D087A" w:rsidRDefault="008D087A" w:rsidP="00A26016">
      <w:pPr>
        <w:pStyle w:val="1"/>
        <w:shd w:val="clear" w:color="auto" w:fill="auto"/>
        <w:spacing w:line="240" w:lineRule="auto"/>
        <w:ind w:right="-2" w:firstLine="567"/>
        <w:rPr>
          <w:sz w:val="24"/>
          <w:szCs w:val="24"/>
        </w:rPr>
      </w:pPr>
      <w:r w:rsidRPr="008D087A">
        <w:rPr>
          <w:sz w:val="24"/>
          <w:szCs w:val="24"/>
        </w:rPr>
        <w:t>Таким образом, создаваемое дилерское предприятие должно четко оп</w:t>
      </w:r>
      <w:r w:rsidRPr="008D087A">
        <w:rPr>
          <w:sz w:val="24"/>
          <w:szCs w:val="24"/>
        </w:rPr>
        <w:softHyphen/>
        <w:t>ределиться, на какого потребителя рассчитана реализуемая продукция и ус</w:t>
      </w:r>
      <w:r w:rsidRPr="008D087A">
        <w:rPr>
          <w:sz w:val="24"/>
          <w:szCs w:val="24"/>
        </w:rPr>
        <w:softHyphen/>
        <w:t>луги, которые оно пре</w:t>
      </w:r>
      <w:r w:rsidRPr="008D087A">
        <w:rPr>
          <w:sz w:val="24"/>
          <w:szCs w:val="24"/>
        </w:rPr>
        <w:t>д</w:t>
      </w:r>
      <w:r w:rsidRPr="008D087A">
        <w:rPr>
          <w:sz w:val="24"/>
          <w:szCs w:val="24"/>
        </w:rPr>
        <w:t>ставляет.</w:t>
      </w:r>
    </w:p>
    <w:p w:rsidR="002B6297" w:rsidRDefault="002B6297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2B6297" w:rsidRDefault="002B6297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C210C" w:rsidRDefault="006C210C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</w:p>
    <w:p w:rsidR="00612E2E" w:rsidRPr="002B6297" w:rsidRDefault="002B6297" w:rsidP="002B6297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  <w:r w:rsidRPr="002B6297">
        <w:rPr>
          <w:b/>
          <w:sz w:val="28"/>
          <w:szCs w:val="28"/>
        </w:rPr>
        <w:lastRenderedPageBreak/>
        <w:t>Практические занятия</w:t>
      </w:r>
    </w:p>
    <w:p w:rsidR="00612E2E" w:rsidRDefault="00612E2E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2B6297" w:rsidRPr="002B6297" w:rsidRDefault="002B6297" w:rsidP="002B6297">
      <w:pPr>
        <w:ind w:left="2835" w:hanging="2835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1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НОРМИРОВАНИЕ ЗАТРАТ ТРУДА НА МЕХАНИЧ</w:t>
      </w:r>
      <w:r w:rsidRPr="002B6297">
        <w:rPr>
          <w:rFonts w:ascii="Times New Roman" w:hAnsi="Times New Roman" w:cs="Times New Roman"/>
          <w:b/>
        </w:rPr>
        <w:t>Е</w:t>
      </w:r>
      <w:r w:rsidRPr="002B6297">
        <w:rPr>
          <w:rFonts w:ascii="Times New Roman" w:hAnsi="Times New Roman" w:cs="Times New Roman"/>
          <w:b/>
        </w:rPr>
        <w:t>СКОЙ ОБРАБОТКЕ ДЕТАЛЕЙ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и освоить методику расчета норм затрат времени при в</w:t>
      </w:r>
      <w:r>
        <w:rPr>
          <w:rFonts w:ascii="Times New Roman" w:hAnsi="Times New Roman" w:cs="Times New Roman"/>
        </w:rPr>
        <w:t>ы</w:t>
      </w:r>
      <w:r>
        <w:rPr>
          <w:rFonts w:ascii="Times New Roman" w:hAnsi="Times New Roman" w:cs="Times New Roman"/>
        </w:rPr>
        <w:t>полнении механической обработке деталей (токарные, сверлильные, фрезерные, стр</w:t>
      </w:r>
      <w:r>
        <w:rPr>
          <w:rFonts w:ascii="Times New Roman" w:hAnsi="Times New Roman" w:cs="Times New Roman"/>
        </w:rPr>
        <w:t>о</w:t>
      </w:r>
      <w:r>
        <w:rPr>
          <w:rFonts w:ascii="Times New Roman" w:hAnsi="Times New Roman" w:cs="Times New Roman"/>
        </w:rPr>
        <w:t>гальные работы)</w:t>
      </w:r>
      <w:r w:rsidRPr="002523A1">
        <w:rPr>
          <w:rFonts w:ascii="Times New Roman" w:hAnsi="Times New Roman" w:cs="Times New Roman"/>
        </w:rPr>
        <w:t>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  <w:u w:val="single"/>
        </w:rPr>
      </w:pPr>
    </w:p>
    <w:p w:rsidR="002B6297" w:rsidRPr="002B6297" w:rsidRDefault="002B6297" w:rsidP="002B6297">
      <w:pPr>
        <w:ind w:left="2694" w:hanging="2694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2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НОРМИРОВАНИЕ ЗАТРАТ ТРУДА НА СВАРОЧНЫХ РАБОТАХ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и освоить методику расчета норм затрат времени при в</w:t>
      </w:r>
      <w:r>
        <w:rPr>
          <w:rFonts w:ascii="Times New Roman" w:hAnsi="Times New Roman" w:cs="Times New Roman"/>
        </w:rPr>
        <w:t>ы</w:t>
      </w:r>
      <w:r>
        <w:rPr>
          <w:rFonts w:ascii="Times New Roman" w:hAnsi="Times New Roman" w:cs="Times New Roman"/>
        </w:rPr>
        <w:t>полнении сварочных работ</w:t>
      </w:r>
      <w:r w:rsidRPr="002523A1">
        <w:rPr>
          <w:rFonts w:ascii="Times New Roman" w:hAnsi="Times New Roman" w:cs="Times New Roman"/>
        </w:rPr>
        <w:t>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left="2835" w:hanging="2835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3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АТТЕСТАЦИЯ И РАЦИОНАЛИЗАЦИЯ РАБОЧИХ МЕСТ В РЕМОНТНЫХ МАСТЕРСКИХ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правила и освоить методику проведения аттестации и р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ционализации рабочих мест в ремонтной мастерской</w:t>
      </w:r>
      <w:r w:rsidRPr="002523A1">
        <w:rPr>
          <w:rFonts w:ascii="Times New Roman" w:hAnsi="Times New Roman" w:cs="Times New Roman"/>
        </w:rPr>
        <w:t>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left="2694" w:hanging="2694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4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ОГАНИЗАЦИЯ РАБОТЫ ТЕХНИЧЕСКИХ ОБМЕННЫХ ПУНКТОВ НА ПРЕДПРИЯТИЯХ ТЕХНИЧЕСКОГО СЕРВИСА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назначение, устройство, типы, особенности работы техн</w:t>
      </w:r>
      <w:r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ческих обменных пунктов; освоить методику расчета минимального обменного р</w:t>
      </w:r>
      <w:r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>монтного запаса деталей, узлов и агрегатов; освоить методику расчета основных конс</w:t>
      </w:r>
      <w:r>
        <w:rPr>
          <w:rFonts w:ascii="Times New Roman" w:hAnsi="Times New Roman" w:cs="Times New Roman"/>
        </w:rPr>
        <w:t>т</w:t>
      </w:r>
      <w:r>
        <w:rPr>
          <w:rFonts w:ascii="Times New Roman" w:hAnsi="Times New Roman" w:cs="Times New Roman"/>
        </w:rPr>
        <w:t>руктивных параметров ТОПов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  <w:u w:val="single"/>
        </w:rPr>
      </w:pPr>
    </w:p>
    <w:p w:rsidR="002B6297" w:rsidRPr="002523A1" w:rsidRDefault="002B6297" w:rsidP="002B6297">
      <w:pPr>
        <w:ind w:left="2552" w:hanging="2552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5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ПЛАНИРОВАНИЕ ТЕХНИЧЕСКОГО ОБСЛУЖИВАНИЯ И РЕМОНТА ТЕХНОЛОГИЧЕСКОГО ОБОРУДОВАНИЯ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и освоить методику планирования ремонтного технолог</w:t>
      </w:r>
      <w:r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ческого оборудования ремонтно-обслуживающего предприятия и составления годового плана-графика осмотров и ремонтов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</w:rPr>
      </w:pPr>
    </w:p>
    <w:p w:rsidR="002B6297" w:rsidRPr="002523A1" w:rsidRDefault="002B6297" w:rsidP="002B6297">
      <w:pPr>
        <w:ind w:left="2835" w:hanging="2835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  <w:u w:val="single"/>
        </w:rPr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6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ОГАНИЗАЦИЯ РЕМОНТА МАШИН АГРЕГАТНЫМ МЕТОДОМ. РАСЧЕТ ОБМЕННОГО ФОНДА С</w:t>
      </w:r>
      <w:r w:rsidRPr="002B6297">
        <w:rPr>
          <w:rFonts w:ascii="Times New Roman" w:hAnsi="Times New Roman" w:cs="Times New Roman"/>
          <w:b/>
        </w:rPr>
        <w:t>О</w:t>
      </w:r>
      <w:r w:rsidRPr="002B6297">
        <w:rPr>
          <w:rFonts w:ascii="Times New Roman" w:hAnsi="Times New Roman" w:cs="Times New Roman"/>
          <w:b/>
        </w:rPr>
        <w:t>СТАВНЫХ ЧАСТЕЙ МАШИН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 xml:space="preserve">Цель занятия – изучить </w:t>
      </w:r>
      <w:r>
        <w:rPr>
          <w:rFonts w:ascii="Times New Roman" w:hAnsi="Times New Roman" w:cs="Times New Roman"/>
        </w:rPr>
        <w:t>назначение и сущность агрегатного метода ремонта м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шин. Освоить методику расчета обменного фонда составных частей машин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</w:rPr>
      </w:pPr>
    </w:p>
    <w:p w:rsidR="002B6297" w:rsidRPr="002B6297" w:rsidRDefault="002B6297" w:rsidP="002B6297">
      <w:pPr>
        <w:ind w:left="2835" w:hanging="2835"/>
        <w:jc w:val="both"/>
        <w:rPr>
          <w:rFonts w:ascii="Times New Roman" w:hAnsi="Times New Roman" w:cs="Times New Roman"/>
          <w:b/>
        </w:rPr>
      </w:pPr>
      <w:r w:rsidRPr="002523A1">
        <w:rPr>
          <w:rFonts w:ascii="Times New Roman" w:hAnsi="Times New Roman" w:cs="Times New Roman"/>
          <w:u w:val="single"/>
        </w:rPr>
        <w:lastRenderedPageBreak/>
        <w:t xml:space="preserve">Практическое занятие </w:t>
      </w:r>
      <w:r>
        <w:rPr>
          <w:rFonts w:ascii="Times New Roman" w:hAnsi="Times New Roman" w:cs="Times New Roman"/>
          <w:u w:val="single"/>
        </w:rPr>
        <w:t>7</w:t>
      </w:r>
      <w:r w:rsidRPr="002523A1">
        <w:rPr>
          <w:rFonts w:ascii="Times New Roman" w:hAnsi="Times New Roman" w:cs="Times New Roman"/>
        </w:rPr>
        <w:t xml:space="preserve">. </w:t>
      </w:r>
      <w:r w:rsidRPr="002B6297">
        <w:rPr>
          <w:rFonts w:ascii="Times New Roman" w:hAnsi="Times New Roman" w:cs="Times New Roman"/>
          <w:b/>
        </w:rPr>
        <w:t>РАСЧЕТ ПОТРЕБНОСТИ МАСТЕРСКОЙ В ЭНЕРГ</w:t>
      </w:r>
      <w:r w:rsidRPr="002B6297">
        <w:rPr>
          <w:rFonts w:ascii="Times New Roman" w:hAnsi="Times New Roman" w:cs="Times New Roman"/>
          <w:b/>
        </w:rPr>
        <w:t>Е</w:t>
      </w:r>
      <w:r w:rsidRPr="002B6297">
        <w:rPr>
          <w:rFonts w:ascii="Times New Roman" w:hAnsi="Times New Roman" w:cs="Times New Roman"/>
          <w:b/>
        </w:rPr>
        <w:t>ТИЧЕСКИХ РЕУРСАХ</w:t>
      </w:r>
    </w:p>
    <w:p w:rsidR="002B6297" w:rsidRPr="002523A1" w:rsidRDefault="002B6297" w:rsidP="002B6297">
      <w:pPr>
        <w:ind w:firstLine="567"/>
        <w:jc w:val="both"/>
        <w:rPr>
          <w:rFonts w:ascii="Times New Roman" w:hAnsi="Times New Roman" w:cs="Times New Roman"/>
        </w:rPr>
      </w:pP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Цель занятия –</w:t>
      </w:r>
      <w:r>
        <w:rPr>
          <w:rFonts w:ascii="Times New Roman" w:hAnsi="Times New Roman" w:cs="Times New Roman"/>
        </w:rPr>
        <w:t xml:space="preserve"> освоить методики расчета годовой потребности мастерской в электроэнергии, сжатом воздухе и топливе для отопления в зимний период.</w:t>
      </w:r>
    </w:p>
    <w:p w:rsidR="002B6297" w:rsidRDefault="002B6297" w:rsidP="002B6297">
      <w:pPr>
        <w:ind w:firstLine="567"/>
        <w:jc w:val="both"/>
        <w:rPr>
          <w:rFonts w:ascii="Times New Roman" w:hAnsi="Times New Roman" w:cs="Times New Roman"/>
        </w:rPr>
      </w:pPr>
      <w:r w:rsidRPr="002523A1">
        <w:rPr>
          <w:rFonts w:ascii="Times New Roman" w:hAnsi="Times New Roman" w:cs="Times New Roman"/>
        </w:rPr>
        <w:t>Оснащение рабочего места: плакаты, методические указания, мел и доска.</w:t>
      </w:r>
    </w:p>
    <w:p w:rsidR="002B6297" w:rsidRDefault="002B6297" w:rsidP="002B6297">
      <w:pPr>
        <w:jc w:val="both"/>
        <w:rPr>
          <w:rFonts w:ascii="Times New Roman" w:hAnsi="Times New Roman" w:cs="Times New Roman"/>
        </w:rPr>
      </w:pPr>
    </w:p>
    <w:p w:rsidR="00612E2E" w:rsidRDefault="00612E2E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981C78" w:rsidRDefault="00981C78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981C78" w:rsidRDefault="00981C78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"/>
        <w:jc w:val="center"/>
        <w:rPr>
          <w:b/>
          <w:sz w:val="28"/>
          <w:szCs w:val="28"/>
        </w:rPr>
      </w:pPr>
      <w:r w:rsidRPr="00017E8F">
        <w:rPr>
          <w:b/>
          <w:sz w:val="28"/>
          <w:szCs w:val="28"/>
        </w:rPr>
        <w:t>Тест</w:t>
      </w:r>
      <w:r>
        <w:rPr>
          <w:b/>
          <w:sz w:val="28"/>
          <w:szCs w:val="28"/>
        </w:rPr>
        <w:t>овые задания</w:t>
      </w:r>
      <w:r w:rsidRPr="00017E8F">
        <w:rPr>
          <w:b/>
          <w:sz w:val="28"/>
          <w:szCs w:val="28"/>
        </w:rPr>
        <w:t xml:space="preserve"> для самоконтроля по модулю </w:t>
      </w:r>
      <w:r>
        <w:rPr>
          <w:b/>
          <w:sz w:val="28"/>
          <w:szCs w:val="28"/>
        </w:rPr>
        <w:t>3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"/>
        <w:jc w:val="center"/>
        <w:rPr>
          <w:b/>
          <w:sz w:val="28"/>
          <w:szCs w:val="28"/>
        </w:rPr>
      </w:pPr>
    </w:p>
    <w:p w:rsidR="00981C78" w:rsidRDefault="00981C78" w:rsidP="00981C78">
      <w:pPr>
        <w:pStyle w:val="1"/>
        <w:numPr>
          <w:ilvl w:val="0"/>
          <w:numId w:val="62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Техническое нормирование – это:</w:t>
      </w:r>
    </w:p>
    <w:p w:rsidR="00981C78" w:rsidRDefault="00981C78" w:rsidP="00981C78">
      <w:pPr>
        <w:pStyle w:val="1"/>
        <w:numPr>
          <w:ilvl w:val="0"/>
          <w:numId w:val="63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система изучения производственного процесса с целью определения на</w:t>
      </w:r>
      <w:r>
        <w:rPr>
          <w:sz w:val="24"/>
          <w:szCs w:val="24"/>
        </w:rPr>
        <w:t>и</w:t>
      </w:r>
      <w:r>
        <w:rPr>
          <w:sz w:val="24"/>
          <w:szCs w:val="24"/>
        </w:rPr>
        <w:t>более эффективных путей его практического применения;</w:t>
      </w:r>
    </w:p>
    <w:p w:rsidR="00981C78" w:rsidRDefault="00981C78" w:rsidP="00981C78">
      <w:pPr>
        <w:pStyle w:val="1"/>
        <w:numPr>
          <w:ilvl w:val="0"/>
          <w:numId w:val="63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система изучения возможностей оборудования и рабочего места с целью определения наиболее эффективных путей их практического применения;</w:t>
      </w:r>
    </w:p>
    <w:p w:rsidR="00981C78" w:rsidRDefault="00981C78" w:rsidP="00981C78">
      <w:pPr>
        <w:pStyle w:val="1"/>
        <w:numPr>
          <w:ilvl w:val="0"/>
          <w:numId w:val="63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включает в себя все вышеперечисленное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87" w:right="115" w:firstLine="0"/>
        <w:rPr>
          <w:sz w:val="24"/>
          <w:szCs w:val="24"/>
        </w:rPr>
      </w:pPr>
    </w:p>
    <w:p w:rsidR="00981C78" w:rsidRDefault="00981C78" w:rsidP="00981C78">
      <w:pPr>
        <w:pStyle w:val="1"/>
        <w:numPr>
          <w:ilvl w:val="0"/>
          <w:numId w:val="62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Укажите все правильные ответы на вопрос: принципы нормирования труда:</w:t>
      </w:r>
    </w:p>
    <w:p w:rsidR="00981C78" w:rsidRDefault="00981C78" w:rsidP="00981C78">
      <w:pPr>
        <w:pStyle w:val="1"/>
        <w:numPr>
          <w:ilvl w:val="0"/>
          <w:numId w:val="64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обязательность установления норм труда на все выполняемые работы;</w:t>
      </w:r>
    </w:p>
    <w:p w:rsidR="00981C78" w:rsidRDefault="00981C78" w:rsidP="00981C78">
      <w:pPr>
        <w:pStyle w:val="1"/>
        <w:numPr>
          <w:ilvl w:val="0"/>
          <w:numId w:val="64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ритмичность производства;</w:t>
      </w:r>
    </w:p>
    <w:p w:rsidR="00981C78" w:rsidRDefault="00981C78" w:rsidP="00981C78">
      <w:pPr>
        <w:pStyle w:val="1"/>
        <w:numPr>
          <w:ilvl w:val="0"/>
          <w:numId w:val="64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научная обоснованность установления ном труда;</w:t>
      </w:r>
    </w:p>
    <w:p w:rsidR="00981C78" w:rsidRDefault="00981C78" w:rsidP="00981C78">
      <w:pPr>
        <w:pStyle w:val="1"/>
        <w:numPr>
          <w:ilvl w:val="0"/>
          <w:numId w:val="64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принцип прогрессивности норм труда;</w:t>
      </w:r>
    </w:p>
    <w:p w:rsidR="00981C78" w:rsidRDefault="00981C78" w:rsidP="00981C78">
      <w:pPr>
        <w:pStyle w:val="1"/>
        <w:numPr>
          <w:ilvl w:val="0"/>
          <w:numId w:val="64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 xml:space="preserve"> принцип демократических начал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87" w:right="115" w:firstLine="0"/>
        <w:rPr>
          <w:sz w:val="24"/>
          <w:szCs w:val="24"/>
        </w:rPr>
      </w:pPr>
    </w:p>
    <w:p w:rsidR="00981C78" w:rsidRDefault="00981C78" w:rsidP="00981C78">
      <w:pPr>
        <w:pStyle w:val="1"/>
        <w:numPr>
          <w:ilvl w:val="0"/>
          <w:numId w:val="62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Технически обоснованная норма времени – это время, необходимое</w:t>
      </w:r>
      <w:r w:rsidRPr="00DC685B">
        <w:rPr>
          <w:sz w:val="24"/>
          <w:szCs w:val="24"/>
        </w:rPr>
        <w:t xml:space="preserve"> </w:t>
      </w:r>
      <w:r>
        <w:rPr>
          <w:sz w:val="24"/>
          <w:szCs w:val="24"/>
        </w:rPr>
        <w:t>для в</w:t>
      </w:r>
      <w:r>
        <w:rPr>
          <w:sz w:val="24"/>
          <w:szCs w:val="24"/>
        </w:rPr>
        <w:t>ы</w:t>
      </w:r>
      <w:r>
        <w:rPr>
          <w:sz w:val="24"/>
          <w:szCs w:val="24"/>
        </w:rPr>
        <w:t>полнения:</w:t>
      </w:r>
    </w:p>
    <w:p w:rsidR="00981C78" w:rsidRDefault="00981C78" w:rsidP="00981C78">
      <w:pPr>
        <w:pStyle w:val="1"/>
        <w:numPr>
          <w:ilvl w:val="0"/>
          <w:numId w:val="65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заданного, конкретного объема работ;</w:t>
      </w:r>
    </w:p>
    <w:p w:rsidR="00981C78" w:rsidRDefault="00981C78" w:rsidP="00981C78">
      <w:pPr>
        <w:pStyle w:val="1"/>
        <w:numPr>
          <w:ilvl w:val="0"/>
          <w:numId w:val="65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любого объема работ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firstLine="0"/>
        <w:rPr>
          <w:sz w:val="24"/>
          <w:szCs w:val="24"/>
        </w:rPr>
      </w:pPr>
    </w:p>
    <w:p w:rsidR="00981C78" w:rsidRDefault="00981C78" w:rsidP="00981C78">
      <w:pPr>
        <w:pStyle w:val="1"/>
        <w:numPr>
          <w:ilvl w:val="0"/>
          <w:numId w:val="62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Укажите все правильные ответы на вопрос: факторы, которые отличают но</w:t>
      </w:r>
      <w:r>
        <w:rPr>
          <w:sz w:val="24"/>
          <w:szCs w:val="24"/>
        </w:rPr>
        <w:t>р</w:t>
      </w:r>
      <w:r>
        <w:rPr>
          <w:sz w:val="24"/>
          <w:szCs w:val="24"/>
        </w:rPr>
        <w:t>мирование ремонтно-обслуживающих от машиностроительных</w:t>
      </w:r>
      <w:r w:rsidRPr="00DC685B">
        <w:rPr>
          <w:sz w:val="24"/>
          <w:szCs w:val="24"/>
        </w:rPr>
        <w:t xml:space="preserve"> </w:t>
      </w:r>
      <w:r>
        <w:rPr>
          <w:sz w:val="24"/>
          <w:szCs w:val="24"/>
        </w:rPr>
        <w:t>предприятий:</w:t>
      </w:r>
    </w:p>
    <w:p w:rsidR="00981C78" w:rsidRDefault="00981C78" w:rsidP="00981C78">
      <w:pPr>
        <w:pStyle w:val="1"/>
        <w:numPr>
          <w:ilvl w:val="0"/>
          <w:numId w:val="66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ремонтный фонд объектов ремонта значительно отличается по своему техническому состоянию;</w:t>
      </w:r>
    </w:p>
    <w:p w:rsidR="00981C78" w:rsidRDefault="00981C78" w:rsidP="00981C78">
      <w:pPr>
        <w:pStyle w:val="1"/>
        <w:numPr>
          <w:ilvl w:val="0"/>
          <w:numId w:val="66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однообразие объектов ремонта;</w:t>
      </w:r>
    </w:p>
    <w:p w:rsidR="00981C78" w:rsidRDefault="00981C78" w:rsidP="00981C78">
      <w:pPr>
        <w:pStyle w:val="1"/>
        <w:numPr>
          <w:ilvl w:val="0"/>
          <w:numId w:val="66"/>
        </w:numPr>
        <w:shd w:val="clear" w:color="auto" w:fill="auto"/>
        <w:tabs>
          <w:tab w:val="left" w:pos="858"/>
        </w:tabs>
        <w:spacing w:line="240" w:lineRule="auto"/>
        <w:ind w:right="115"/>
        <w:rPr>
          <w:sz w:val="24"/>
          <w:szCs w:val="24"/>
        </w:rPr>
      </w:pPr>
      <w:r>
        <w:rPr>
          <w:sz w:val="24"/>
          <w:szCs w:val="24"/>
        </w:rPr>
        <w:t>применение широкой гаммы технологических процессов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firstLine="0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786"/>
        <w:rPr>
          <w:sz w:val="24"/>
          <w:szCs w:val="24"/>
        </w:rPr>
      </w:pPr>
      <w:r>
        <w:rPr>
          <w:sz w:val="24"/>
          <w:szCs w:val="24"/>
        </w:rPr>
        <w:t>5. Какой метод не относится к методам нормированию труд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1. расчетно-аналитическ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2. графо-аналитическ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3. аналитически-исследовательск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4. опытно-статистическ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5. метод сравнения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786"/>
        <w:rPr>
          <w:sz w:val="24"/>
          <w:szCs w:val="24"/>
        </w:rPr>
      </w:pPr>
      <w:r>
        <w:rPr>
          <w:sz w:val="24"/>
          <w:szCs w:val="24"/>
        </w:rPr>
        <w:t>6. Расчетно-аналитический метод основан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1. на расчете затрат времени с учетом принятых технологических режимов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2. на измерении затрат времени путем проведения фотографии рабочего дн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3. на опыте нормировщика или на статистических данных о затратах врем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 в прошло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lastRenderedPageBreak/>
        <w:t>4. на установлении норм времени по аналогии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786"/>
        <w:rPr>
          <w:sz w:val="24"/>
          <w:szCs w:val="24"/>
        </w:rPr>
      </w:pPr>
      <w:r>
        <w:rPr>
          <w:sz w:val="24"/>
          <w:szCs w:val="24"/>
        </w:rPr>
        <w:t>7. Аналитически-исследовательский метод основан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1. на расчете затрат времени с учетом принятых технологических режимов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2. на измерении затрат времени путем проведения фотографии рабочего дн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3. на опыте нормировщика или на статистических данных о затратах врем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 в прошло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4. на установлении норм времени по аналогии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786"/>
        <w:rPr>
          <w:sz w:val="24"/>
          <w:szCs w:val="24"/>
        </w:rPr>
      </w:pPr>
      <w:r>
        <w:rPr>
          <w:sz w:val="24"/>
          <w:szCs w:val="24"/>
        </w:rPr>
        <w:t>8. Опытно-статистический метод основан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1. на расчете затрат времени с учетом принятых технологических режимов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2. на измерении затрат времени путем проведения фотографии рабочего дн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3. на опыте нормировщика или на статистических данных о затратах врем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 в прошло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4. на установлении норм времени по аналогии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786"/>
        <w:rPr>
          <w:sz w:val="24"/>
          <w:szCs w:val="24"/>
        </w:rPr>
      </w:pPr>
      <w:r>
        <w:rPr>
          <w:sz w:val="24"/>
          <w:szCs w:val="24"/>
        </w:rPr>
        <w:t>9. Метод сравнения основан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1. на расчете затрат времени с учетом принятых технологических режимов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2. на измерении затрат времени путем проведения фотографии рабочего дн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353" w:right="115" w:hanging="360"/>
        <w:rPr>
          <w:sz w:val="24"/>
          <w:szCs w:val="24"/>
        </w:rPr>
      </w:pPr>
      <w:r>
        <w:rPr>
          <w:sz w:val="24"/>
          <w:szCs w:val="24"/>
        </w:rPr>
        <w:t>3. на опыте нормировщика или на статистических данных о затратах врем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 в прошло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4. на установлении норм времени по аналогии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"/>
        <w:rPr>
          <w:sz w:val="24"/>
          <w:szCs w:val="24"/>
        </w:rPr>
      </w:pPr>
      <w:r>
        <w:rPr>
          <w:sz w:val="24"/>
          <w:szCs w:val="24"/>
        </w:rPr>
        <w:t>10. Фотография рабочего дня – это: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непрерывное наблюдение и измерение затрат рабочего времени на прот</w:t>
      </w:r>
      <w:r>
        <w:rPr>
          <w:sz w:val="24"/>
          <w:szCs w:val="24"/>
        </w:rPr>
        <w:t>я</w:t>
      </w:r>
      <w:r>
        <w:rPr>
          <w:sz w:val="24"/>
          <w:szCs w:val="24"/>
        </w:rPr>
        <w:t>жении определенного периода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наблюдение и измерение затрат рабочего времени на выполнение опе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ции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метод, основанный на получении необходимых сведение о составе и вел</w:t>
      </w:r>
      <w:r>
        <w:rPr>
          <w:sz w:val="24"/>
          <w:szCs w:val="24"/>
        </w:rPr>
        <w:t>и</w:t>
      </w:r>
      <w:r>
        <w:rPr>
          <w:sz w:val="24"/>
          <w:szCs w:val="24"/>
        </w:rPr>
        <w:t>чине потерь времени проведением внезапных, коротких и нерегулярных наблюдений.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"/>
        <w:rPr>
          <w:sz w:val="24"/>
          <w:szCs w:val="24"/>
        </w:rPr>
      </w:pPr>
      <w:r>
        <w:rPr>
          <w:sz w:val="24"/>
          <w:szCs w:val="24"/>
        </w:rPr>
        <w:t>11. Хронометраж – это: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непрерывное наблюдение и измерение затрат рабочего времени на прот</w:t>
      </w:r>
      <w:r>
        <w:rPr>
          <w:sz w:val="24"/>
          <w:szCs w:val="24"/>
        </w:rPr>
        <w:t>я</w:t>
      </w:r>
      <w:r>
        <w:rPr>
          <w:sz w:val="24"/>
          <w:szCs w:val="24"/>
        </w:rPr>
        <w:t>жении определенного периода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наблюдение и измерение затрат рабочего времени на выполнение опе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ции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метод, основанный на получении необходимых сведение о составе и вел</w:t>
      </w:r>
      <w:r>
        <w:rPr>
          <w:sz w:val="24"/>
          <w:szCs w:val="24"/>
        </w:rPr>
        <w:t>и</w:t>
      </w:r>
      <w:r>
        <w:rPr>
          <w:sz w:val="24"/>
          <w:szCs w:val="24"/>
        </w:rPr>
        <w:t>чине потерь времени проведением внезапных, коротких и нерегулярных наблюдений.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"/>
        <w:rPr>
          <w:sz w:val="24"/>
          <w:szCs w:val="24"/>
        </w:rPr>
      </w:pPr>
      <w:r>
        <w:rPr>
          <w:sz w:val="24"/>
          <w:szCs w:val="24"/>
        </w:rPr>
        <w:t>12. Метод моментных наблюдений – это: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непрерывное наблюдение и измерение затрат рабочего времени на прот</w:t>
      </w:r>
      <w:r>
        <w:rPr>
          <w:sz w:val="24"/>
          <w:szCs w:val="24"/>
        </w:rPr>
        <w:t>я</w:t>
      </w:r>
      <w:r>
        <w:rPr>
          <w:sz w:val="24"/>
          <w:szCs w:val="24"/>
        </w:rPr>
        <w:t>жении определенного периода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наблюдение и измерение затрат рабочего времени на выполнении опе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ции;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метод, основанный на получении необходимых сведение о составе и вел</w:t>
      </w:r>
      <w:r>
        <w:rPr>
          <w:sz w:val="24"/>
          <w:szCs w:val="24"/>
        </w:rPr>
        <w:t>и</w:t>
      </w:r>
      <w:r>
        <w:rPr>
          <w:sz w:val="24"/>
          <w:szCs w:val="24"/>
        </w:rPr>
        <w:t>чине потерь времени проведением внезапных, коротких и нерегулярных наблюдений.</w:t>
      </w:r>
    </w:p>
    <w:p w:rsidR="00981C78" w:rsidRDefault="00981C78" w:rsidP="00981C78">
      <w:pPr>
        <w:pStyle w:val="1"/>
        <w:shd w:val="clear" w:color="auto" w:fill="auto"/>
        <w:tabs>
          <w:tab w:val="left" w:pos="1276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3. Основное время в структуре технической нормы времени – это время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lastRenderedPageBreak/>
        <w:t>1. в течение которого происходит изменение формы, размеров, внешнего в</w:t>
      </w:r>
      <w:r>
        <w:rPr>
          <w:sz w:val="24"/>
          <w:szCs w:val="24"/>
        </w:rPr>
        <w:t>и</w:t>
      </w:r>
      <w:r>
        <w:rPr>
          <w:sz w:val="24"/>
          <w:szCs w:val="24"/>
        </w:rPr>
        <w:t>да или свойств узла или детали в результате обработки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затрачиваемое на установку, закрепление и снятие обрабатываемой дет</w:t>
      </w:r>
      <w:r>
        <w:rPr>
          <w:sz w:val="24"/>
          <w:szCs w:val="24"/>
        </w:rPr>
        <w:t>а</w:t>
      </w:r>
      <w:r>
        <w:rPr>
          <w:sz w:val="24"/>
          <w:szCs w:val="24"/>
        </w:rPr>
        <w:t>ли, наладку, перестановку или смену инструмента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затрачиваемое на техническое и организационное обслуживание рабочего места, перерывы на отдых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затрачиваемое рабочим на подготовку к определенной работе и выпол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е действий, связанных с ее окончанием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4. Вспомогательное время в структуре технической нормы времени – это время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в течение которого происходит изменение формы, размеров, внешнего в</w:t>
      </w:r>
      <w:r>
        <w:rPr>
          <w:sz w:val="24"/>
          <w:szCs w:val="24"/>
        </w:rPr>
        <w:t>и</w:t>
      </w:r>
      <w:r>
        <w:rPr>
          <w:sz w:val="24"/>
          <w:szCs w:val="24"/>
        </w:rPr>
        <w:t>да или свойств узла или детали в результате обработки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затрачиваемое на установку, закрепление и снятие обрабатываемой дет</w:t>
      </w:r>
      <w:r>
        <w:rPr>
          <w:sz w:val="24"/>
          <w:szCs w:val="24"/>
        </w:rPr>
        <w:t>а</w:t>
      </w:r>
      <w:r>
        <w:rPr>
          <w:sz w:val="24"/>
          <w:szCs w:val="24"/>
        </w:rPr>
        <w:t>ли, наладку, перестановку или смену инструмента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затрачиваемое на техническое и организационное обслуживание рабочего места, перерывы на отдых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затрачиваемое рабочим на подготовку к определенной работе и выпол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е действий, связанных с ее окончанием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5. Дополнительное время в структуре технической нормы времени – это время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в течение которого происходит изменение формы, размеров, внешнего в</w:t>
      </w:r>
      <w:r>
        <w:rPr>
          <w:sz w:val="24"/>
          <w:szCs w:val="24"/>
        </w:rPr>
        <w:t>и</w:t>
      </w:r>
      <w:r>
        <w:rPr>
          <w:sz w:val="24"/>
          <w:szCs w:val="24"/>
        </w:rPr>
        <w:t>да или свойств узла или детали в результате обработки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затрачиваемое на установку, закрепление и снятие обрабатываемой дет</w:t>
      </w:r>
      <w:r>
        <w:rPr>
          <w:sz w:val="24"/>
          <w:szCs w:val="24"/>
        </w:rPr>
        <w:t>а</w:t>
      </w:r>
      <w:r>
        <w:rPr>
          <w:sz w:val="24"/>
          <w:szCs w:val="24"/>
        </w:rPr>
        <w:t>ли, наладку, перестановку или смену инструмента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затрачиваемое на техническое и организационное обслуживание рабочего места, перерывы на отдых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затрачиваемое рабочим на подготовку к определенной работе и выпол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е действий, связанных с ее окончанием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6. Подготовительно-заключительное время в структуре технической нормы вр</w:t>
      </w:r>
      <w:r>
        <w:rPr>
          <w:sz w:val="24"/>
          <w:szCs w:val="24"/>
        </w:rPr>
        <w:t>е</w:t>
      </w:r>
      <w:r>
        <w:rPr>
          <w:sz w:val="24"/>
          <w:szCs w:val="24"/>
        </w:rPr>
        <w:t>мени – это время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в течение которого происходит изменение формы, размеров, внешнего в</w:t>
      </w:r>
      <w:r>
        <w:rPr>
          <w:sz w:val="24"/>
          <w:szCs w:val="24"/>
        </w:rPr>
        <w:t>и</w:t>
      </w:r>
      <w:r>
        <w:rPr>
          <w:sz w:val="24"/>
          <w:szCs w:val="24"/>
        </w:rPr>
        <w:t>да или свойств узла или детали в результате обработки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затрачиваемое на установку, закрепление и снятие обрабатываемой дет</w:t>
      </w:r>
      <w:r>
        <w:rPr>
          <w:sz w:val="24"/>
          <w:szCs w:val="24"/>
        </w:rPr>
        <w:t>а</w:t>
      </w:r>
      <w:r>
        <w:rPr>
          <w:sz w:val="24"/>
          <w:szCs w:val="24"/>
        </w:rPr>
        <w:t>ли, наладку, перестановку или смену инструмента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затрачиваемое на техническое и организационное обслуживание рабочего места, перерывы на отдых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затрачиваемое рабочим на подготовку к определенной работе и выпол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ние действий, связанных с ее окончанием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7. Оперативное время складывается из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1. основного и вспомогательного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2. основного и дополнительного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3. вспомогательного и дополнительного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18. Сумма оперативного и дополнительного времени составляет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1. основное врем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2. штучное врем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  <w:r>
        <w:rPr>
          <w:sz w:val="24"/>
          <w:szCs w:val="24"/>
        </w:rPr>
        <w:t>3. подготовительно-заключительное время.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firstLine="425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lastRenderedPageBreak/>
        <w:t>19.  Укажите все правильные ответы на вопрос: какие мероприятия включает в с</w:t>
      </w:r>
      <w:r>
        <w:rPr>
          <w:sz w:val="24"/>
          <w:szCs w:val="24"/>
        </w:rPr>
        <w:t>е</w:t>
      </w:r>
      <w:r>
        <w:rPr>
          <w:sz w:val="24"/>
          <w:szCs w:val="24"/>
        </w:rPr>
        <w:t>бя аттестация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комплексную оценку на соответствие его передовому научно-техническому уровню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комплексную оценку на соответствие его передовому организационному уровню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комплексную оценку на соответствие его уровню</w:t>
      </w:r>
      <w:r w:rsidRPr="00DC685B">
        <w:rPr>
          <w:sz w:val="24"/>
          <w:szCs w:val="24"/>
        </w:rPr>
        <w:t xml:space="preserve"> </w:t>
      </w:r>
      <w:r>
        <w:rPr>
          <w:sz w:val="24"/>
          <w:szCs w:val="24"/>
        </w:rPr>
        <w:t>зарубежных стран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0. Рационализация рабочего места – это комплекс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только технических мероприят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только организационных мероприят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только экономических мероприят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всех вышеперечисленных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1. Рационализация рабочего места направлена на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обязательное его сокращение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обязательное его сохранение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совершенствование и улучшение его использования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2. Цель аттестации и рационализации рабочих мест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повышение эффективности производства и качества продукции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обязательное сокращение числа рабочих мест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обязательное увеличение числа рабочих мест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568" w:right="115" w:hanging="142"/>
        <w:rPr>
          <w:sz w:val="24"/>
          <w:szCs w:val="24"/>
        </w:rPr>
      </w:pPr>
      <w:r>
        <w:rPr>
          <w:sz w:val="24"/>
          <w:szCs w:val="24"/>
        </w:rPr>
        <w:t>23.   Укажите все правильные ответы на вопрос: За счет каких мероприятий могут быть повышены эффективность производства и качество продукции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за счет сокращения доли ручных и тяжелых физических работ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за счет увеличения рабочих мест независимо от состояния оборудовани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за счет улучшения условий труда и соблюдения требований ТБ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за счет повышения квалификации работающих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4. Кто входит в состав аттестационной комиссии ремонтного предприятия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 1. только руководители подразделений (главный технолог, главный мех</w:t>
      </w:r>
      <w:r>
        <w:rPr>
          <w:sz w:val="24"/>
          <w:szCs w:val="24"/>
        </w:rPr>
        <w:t>а</w:t>
      </w:r>
      <w:r>
        <w:rPr>
          <w:sz w:val="24"/>
          <w:szCs w:val="24"/>
        </w:rPr>
        <w:t>ник)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только старшие специалисты подразделен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только представители общественных организац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только передовые рабочие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5. все вышеперечисленные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5. Кто не входит в состав аттестационной комиссии ремонтного предприятия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 1. руководители подразделений (главный технолог, главный механик)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старшие специалисты подразделен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представители общественных организац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аттестуемые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4. передовые рабочие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6. Кто возглавляет цеховую комиссию по аттестации рабочих мест ремонтной мастерской коллективного хозяйств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руководитель хозяйств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любой главный специалист, но не с инженерной службы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главный инженер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7. Укажите несколько правильных ответов на вопрос: Что предусматривает учет рабочих мест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определение общего количества рабочих мест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классификацию и группировку рабочих мест по их вида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определение фактических и нормативных их показателей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8. Укажите число факторов (уровней), по которым оценивают рабочее место в ходе аттестации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2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3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4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29. При аттестации рабочих мест баллом «1» оценивается показатель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соответствующий нормативу или существующим требования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имеющий несущественные отклонения от нормативных значен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имеющий существенные отклонения от нормативных значений и оказ</w:t>
      </w:r>
      <w:r>
        <w:rPr>
          <w:sz w:val="24"/>
          <w:szCs w:val="24"/>
        </w:rPr>
        <w:t>ы</w:t>
      </w:r>
      <w:r>
        <w:rPr>
          <w:sz w:val="24"/>
          <w:szCs w:val="24"/>
        </w:rPr>
        <w:t>вающий отрицательное влияние на ход трудового процесса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0. При аттестации рабочих мест баллом «0,5» оценивается показатель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соответствующий нормативу или существующим требования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имеющий несущественные отклонения от нормативных значен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имеющий существенные отклонения от нормативных значений и оказ</w:t>
      </w:r>
      <w:r>
        <w:rPr>
          <w:sz w:val="24"/>
          <w:szCs w:val="24"/>
        </w:rPr>
        <w:t>ы</w:t>
      </w:r>
      <w:r>
        <w:rPr>
          <w:sz w:val="24"/>
          <w:szCs w:val="24"/>
        </w:rPr>
        <w:t>вающий отрицательное влияние на ход трудового процесса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1. При аттестации рабочих мест баллом «0» оценивается показатель: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соответствующий нормативу или существующим требования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имеющий несущественные отклонения от нормативных значений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имеющий существенные отклонения от нормативных значений и оказ</w:t>
      </w:r>
      <w:r>
        <w:rPr>
          <w:sz w:val="24"/>
          <w:szCs w:val="24"/>
        </w:rPr>
        <w:t>ы</w:t>
      </w:r>
      <w:r>
        <w:rPr>
          <w:sz w:val="24"/>
          <w:szCs w:val="24"/>
        </w:rPr>
        <w:t>вающий отрицательное влияние на ход трудового процесса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2. По какому количеству показателей оценивается технический уровень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по т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о четы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по пяти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3. По какому количеству показателей оценивается организационный уровень р</w:t>
      </w:r>
      <w:r>
        <w:rPr>
          <w:sz w:val="24"/>
          <w:szCs w:val="24"/>
        </w:rPr>
        <w:t>а</w:t>
      </w:r>
      <w:r>
        <w:rPr>
          <w:sz w:val="24"/>
          <w:szCs w:val="24"/>
        </w:rPr>
        <w:t>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по т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о четы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по пяти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4. По какому количеству показателей оценивается уровень условий труда и те</w:t>
      </w:r>
      <w:r>
        <w:rPr>
          <w:sz w:val="24"/>
          <w:szCs w:val="24"/>
        </w:rPr>
        <w:t>х</w:t>
      </w:r>
      <w:r>
        <w:rPr>
          <w:sz w:val="24"/>
          <w:szCs w:val="24"/>
        </w:rPr>
        <w:t>ники безопасности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по т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о четыр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3. по пяти.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5. Какой из показателей относится к оценке технического уровня рабочего ме</w:t>
      </w:r>
      <w:r>
        <w:rPr>
          <w:sz w:val="24"/>
          <w:szCs w:val="24"/>
        </w:rPr>
        <w:t>с</w:t>
      </w:r>
      <w:r>
        <w:rPr>
          <w:sz w:val="24"/>
          <w:szCs w:val="24"/>
        </w:rPr>
        <w:t>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lastRenderedPageBreak/>
        <w:t>1. обеспеченность оборудовани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ланировка рабочего мест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3.площадь рабочего места. 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6. Какой из показателей относится к оценке организационного уровня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обеспеченность оборудовани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ланировка рабочего мест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3.площадь рабочего места. 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7. Какой из показателей относится к оценке уровня условий труда и техники безопасности 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обеспеченность оборудованием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планировка рабочего мест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3.площадь рабочего места. 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8. Какой из показателей относится к оценке технического уровня рабочего ме</w:t>
      </w:r>
      <w:r>
        <w:rPr>
          <w:sz w:val="24"/>
          <w:szCs w:val="24"/>
        </w:rPr>
        <w:t>с</w:t>
      </w:r>
      <w:r>
        <w:rPr>
          <w:sz w:val="24"/>
          <w:szCs w:val="24"/>
        </w:rPr>
        <w:t>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использование оборудовани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организационное оснащение рабочего мест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3.площадь рабочего места. </w:t>
      </w:r>
    </w:p>
    <w:p w:rsidR="00CE3396" w:rsidRDefault="00CE3396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850"/>
        <w:rPr>
          <w:sz w:val="24"/>
          <w:szCs w:val="24"/>
        </w:rPr>
      </w:pPr>
      <w:r>
        <w:rPr>
          <w:sz w:val="24"/>
          <w:szCs w:val="24"/>
        </w:rPr>
        <w:t>39. Какой из показателей относится к оценке организационного уровня рабочего места?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1. использование оборудования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>2. организационное оснащение рабочего места;</w:t>
      </w:r>
    </w:p>
    <w:p w:rsidR="00981C78" w:rsidRDefault="00981C78" w:rsidP="00981C78">
      <w:pPr>
        <w:pStyle w:val="1"/>
        <w:shd w:val="clear" w:color="auto" w:fill="auto"/>
        <w:tabs>
          <w:tab w:val="left" w:pos="858"/>
        </w:tabs>
        <w:spacing w:line="240" w:lineRule="auto"/>
        <w:ind w:left="1276" w:right="115" w:hanging="283"/>
        <w:rPr>
          <w:sz w:val="24"/>
          <w:szCs w:val="24"/>
        </w:rPr>
      </w:pPr>
      <w:r>
        <w:rPr>
          <w:sz w:val="24"/>
          <w:szCs w:val="24"/>
        </w:rPr>
        <w:t xml:space="preserve">3.площадь рабочего места. </w:t>
      </w: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0. Какой из показателей не относится к оценке технического уровня рабочего ме</w:t>
      </w:r>
      <w:r>
        <w:rPr>
          <w:rFonts w:ascii="Times New Roman" w:hAnsi="Times New Roman"/>
        </w:rPr>
        <w:t>с</w:t>
      </w:r>
      <w:r>
        <w:rPr>
          <w:rFonts w:ascii="Times New Roman" w:hAnsi="Times New Roman"/>
        </w:rPr>
        <w:t>та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обеспеченность оборудованием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площадь рабочего мест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технологическая оснащенность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соответствие оборудования требованиям к качеству ТО и ремонта МТП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1. Рабочее место считается аттестованным если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комплексная оценка ниже чуть 12 баллов и отсутствуют нулевые оценк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комплексная оценка выше 12 баллов и отсутствуют нулевые оценк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комплексная оценка выше 12 баллов и имеется только одна нулевая оценка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2. Рационализации подлежат те рабочие места, показатели которых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могут быть доведены до уровня нормативных показателей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не  могут быть доведены до уровня нормативных показателей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3. Ликвидации подлежат те рабочие места, показатели которых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могут быть доведены до уровня нормативных показателей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не  могут быть доведены до уровня нормативных показателей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4. К вспомогательному производству не относится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служба отдела главного механик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ремонтная мастерская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складское хозяйств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4. инструментальное хозяйств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5. внутрипроизводственный транспорт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5. Укажите все правильные ответы на вопрос: Какие виды работ производит служба главного механика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ТО и ремонт основного оборудования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ТО и ремонт техник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изготовление несложного нестандартного инструмент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ремонт производственных зданий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5. ремонт коммуникаций производственных зданий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6. Условная единица ремонто-сложности – это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трудоемкость ремонта в часах одного любого станк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трудоемкость ремонта в часах для каждого вида ремонтной работы какого-либо механизма;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7. В каком ответе приведено правильное % отношение токарных станков к общ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му числу станков на слесарно-механическом участке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46%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56%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66%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75%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8. Укажите все правильные ответы на вопрос: Какие виды складов бывают в р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монтном производстве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снабженчески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бытовы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производственны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только для запчастей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49. К снабженческо-бытовым складам ремонтного производства отно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склады запчастей, металлов, лесоматериалов, нефтепродуктов, твердых т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плив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склады объектов, ожидающих ремонта, накопления деталей, готовой пр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дукции и утиля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50. К производственным складам ремонтного производства отно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склады запчастей, металлов, лесоматериалов, нефтепродуктов, твердых т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плив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склады объектов, ожидающих ремонта, накопления деталей, готовой пр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дукции и утиля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1. Какие функции выполняет инструментальное хозяйство?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только приобретает инструмент и приспособления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только снабжает инструментом рабочие места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3. только ремонтирует и затачивает инструмент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4. все вышеперечисленные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2. Какой элемент не входит в состав инструментального хозяйства?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инструментально-раздаточная кладовая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слесарно-механический участок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3. заточной участок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4. ремонтно-монтажный участок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3. К внутрипроизводственным транспортным средства прерывного действия отн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автомобили, электрокары, рольганги, мостовые краны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конвейеры и транспортеры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4. К внутрипроизводственным транспортным средства непрерывного действия о</w:t>
      </w:r>
      <w:r>
        <w:rPr>
          <w:rFonts w:ascii="Times New Roman" w:hAnsi="Times New Roman"/>
        </w:rPr>
        <w:t>т</w:t>
      </w:r>
      <w:r>
        <w:rPr>
          <w:rFonts w:ascii="Times New Roman" w:hAnsi="Times New Roman"/>
        </w:rPr>
        <w:t>но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автомобили, электрокары, рольганги, мостовые краны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конвейеры и транспортеры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5. Укажите все правильные ответы на вопрос: Какие мероприятия включает в себя техническая подготовка ремонтно-обслуживающего производства?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разработку технологической документации на ремонт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разработку и совершенствование технологий восстановления деталей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3. создание технических нормативов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4. аттестацию рабочих мест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6. К внезаводской  технической подготовке отно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теоретическое обоснование оптимального качества ремонта машин и их частей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пуско-наладку технологического оборудования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rPr>
          <w:rFonts w:ascii="Times New Roman" w:hAnsi="Times New Roman"/>
        </w:rPr>
      </w:pPr>
      <w:r>
        <w:rPr>
          <w:rFonts w:ascii="Times New Roman" w:hAnsi="Times New Roman"/>
        </w:rPr>
        <w:t>57. К внутризаводской  технической подготовке относят: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теоретическое обоснование оптимального качества ремонта машин и их частей;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пуско-наладку технологического оборудования.</w:t>
      </w:r>
    </w:p>
    <w:p w:rsidR="00CE3396" w:rsidRDefault="00CE3396" w:rsidP="00981C78">
      <w:pPr>
        <w:ind w:left="1276" w:hanging="283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8.Конструкторская подготовка производства представляет собой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комплекс мероприятий по разработке конструкторской документации, ре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</w:rPr>
        <w:t>ламентирующей процесс восстановления деталей, ремонта и модерниз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цию машин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совокупность взаимоувязанных процессов, обеспечивающих технологич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кую готовность предприятий к выпуску изделия заданного качеств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мероприятия по проведению сравнительного анализа трудоемкости и себ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тоимости ремонта и изготовления изделия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расчет основных параметров ремонтного производства и подготовку док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ментации по организации рабочих мест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59.Технологическая подготовка производства представляет собой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комплекс мероприятий по разработке конструкторской документации, ре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</w:rPr>
        <w:t>ламентирующей процесс восстановления деталей, ремонта и модерниз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цию машин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совокупность взаимоувязанных процессов, обеспечивающих технологич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кую готовность предприятий к выпуску изделия заданного качеств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мероприятия по проведению сравнительного анализа трудоемкости и себ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тоимости ремонта и изготовления изделия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расчет основных параметров ремонтного производства и подготовку док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ментации по организации рабочих мест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0. Экономическая подготовка производства представляет собой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комплекс мероприятий по разработке конструкторской документации, ре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</w:rPr>
        <w:t>ламентирующей процесс восстановления деталей, ремонта и модерниз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цию машин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совокупность взаимоувязанных процессов, обеспечивающих технологич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кую готовность предприятий к выпуску изделия заданного качеств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мероприятия по проведению сравнительного анализа трудоемкости и себ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тоимости ремонта и изготовления изделия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расчет основных параметров ремонтного производства и подготовку док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ментации по организации рабочих мест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61. Организационная подготовка производства представляет собой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комплекс мероприятий по разработке конструкторской документации, ре</w:t>
      </w:r>
      <w:r>
        <w:rPr>
          <w:rFonts w:ascii="Times New Roman" w:hAnsi="Times New Roman"/>
        </w:rPr>
        <w:t>г</w:t>
      </w:r>
      <w:r>
        <w:rPr>
          <w:rFonts w:ascii="Times New Roman" w:hAnsi="Times New Roman"/>
        </w:rPr>
        <w:t>ламентирующей процесс восстановления деталей, ремонта и модерниз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цию машин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совокупность взаимоувязанных процессов, обеспечивающих технологич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кую готовность предприятий к выпуску изделия заданного качества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мероприятия по проведению сравнительного анализа трудоемкости и себ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стоимости ремонта и изготовления изделия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4. расчет основных параметров ремонтного производства и подготовку док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ментации по организации рабочих мест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2. Сертификация – это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деятельность направленная на развитие производств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деятельность по подтверждению соответствия продукции установленным требованиям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3. Укажите несколько правильных ответов на вопрос: Основные принципы серт</w:t>
      </w:r>
      <w:r>
        <w:rPr>
          <w:rFonts w:ascii="Times New Roman" w:hAnsi="Times New Roman"/>
        </w:rPr>
        <w:t>и</w:t>
      </w:r>
      <w:r>
        <w:rPr>
          <w:rFonts w:ascii="Times New Roman" w:hAnsi="Times New Roman"/>
        </w:rPr>
        <w:t>фикации продукции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добровольность или обязательность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независимость от изготовителя и потребителя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достоверность данных о качестве продук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сохранение секретности о результатах сертифика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5. установление ответственности участников сертификации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4. Заявитель проведения сертификации – это: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1. органы, которые проводят сертификацию и несут ответственность за ее р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зультат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2. предприятия, организации, граждане, обратившиеся с заявкой на провед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е сертификации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3. органы, проводящие сертификацию продукции очень узкой номенклатур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4. производственные подразделения, непосредственно осуществляющие и</w:t>
      </w:r>
      <w:r>
        <w:rPr>
          <w:rFonts w:ascii="Times New Roman" w:hAnsi="Times New Roman"/>
        </w:rPr>
        <w:t>с</w:t>
      </w:r>
      <w:r>
        <w:rPr>
          <w:rFonts w:ascii="Times New Roman" w:hAnsi="Times New Roman"/>
        </w:rPr>
        <w:t>пытания, проверку и сопоставление их результатов.</w:t>
      </w:r>
    </w:p>
    <w:p w:rsidR="00CE3396" w:rsidRDefault="00CE3396" w:rsidP="00981C78">
      <w:pPr>
        <w:ind w:left="1134" w:hanging="141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5. Органы по сертификации – это: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1. органы, которые проводят сертификацию и несут ответственность за ее р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зультат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2. предприятия, организации, граждане, обратившиеся с заявкой на провед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е сертификации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3. органы, проводящие сертификацию продукции очень узкой номенклатур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4. производственные подразделения, непосредственно осуществляющие и</w:t>
      </w:r>
      <w:r>
        <w:rPr>
          <w:rFonts w:ascii="Times New Roman" w:hAnsi="Times New Roman"/>
        </w:rPr>
        <w:t>с</w:t>
      </w:r>
      <w:r>
        <w:rPr>
          <w:rFonts w:ascii="Times New Roman" w:hAnsi="Times New Roman"/>
        </w:rPr>
        <w:t>пытания, проверку и сопоставление их результатов.</w:t>
      </w:r>
    </w:p>
    <w:p w:rsidR="00CE3396" w:rsidRDefault="00CE3396" w:rsidP="00981C78">
      <w:pPr>
        <w:ind w:left="1134" w:hanging="141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6. Сертификационные центры – это: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1. органы, которые проводят сертификацию и несут ответственность за ее р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зультат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2. предприятия, организации, граждане, обратившиеся с заявкой на провед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е сертификации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3. органы, проводящие сертификацию продукции очень узкой номенклатур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4. производственные подразделения, непосредственно осуществляющие и</w:t>
      </w:r>
      <w:r>
        <w:rPr>
          <w:rFonts w:ascii="Times New Roman" w:hAnsi="Times New Roman"/>
        </w:rPr>
        <w:t>с</w:t>
      </w:r>
      <w:r>
        <w:rPr>
          <w:rFonts w:ascii="Times New Roman" w:hAnsi="Times New Roman"/>
        </w:rPr>
        <w:t>пытания, проверку и сопоставление их результатов.</w:t>
      </w:r>
    </w:p>
    <w:p w:rsidR="00CE3396" w:rsidRDefault="00CE3396" w:rsidP="00981C78">
      <w:pPr>
        <w:ind w:left="1134" w:hanging="141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7. Испытательные лаборатории по сертификации – это: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1. органы, которые проводят сертификацию и несут ответственность за ее р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зультат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2. предприятия, организации, граждане, обратившиеся с заявкой на провед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е сертификации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3. органы, проводящие сертификацию продукции очень узкой номенклатуры;</w:t>
      </w:r>
    </w:p>
    <w:p w:rsidR="00981C78" w:rsidRDefault="00981C78" w:rsidP="00981C78">
      <w:pPr>
        <w:ind w:left="1134" w:hanging="141"/>
        <w:rPr>
          <w:rFonts w:ascii="Times New Roman" w:hAnsi="Times New Roman"/>
        </w:rPr>
      </w:pPr>
      <w:r>
        <w:rPr>
          <w:rFonts w:ascii="Times New Roman" w:hAnsi="Times New Roman"/>
        </w:rPr>
        <w:t>4. производственные подразделения, непосредственно осуществляющие и</w:t>
      </w:r>
      <w:r>
        <w:rPr>
          <w:rFonts w:ascii="Times New Roman" w:hAnsi="Times New Roman"/>
        </w:rPr>
        <w:t>с</w:t>
      </w:r>
      <w:r>
        <w:rPr>
          <w:rFonts w:ascii="Times New Roman" w:hAnsi="Times New Roman"/>
        </w:rPr>
        <w:t>пытания, проверку и сопоставление их результатов.</w:t>
      </w:r>
    </w:p>
    <w:p w:rsidR="00CE3396" w:rsidRDefault="00CE3396" w:rsidP="00981C78">
      <w:pPr>
        <w:ind w:left="1134" w:hanging="141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8. Что контролируется при сертификации услуг по ТО и ремонту сельскохозяйс</w:t>
      </w:r>
      <w:r>
        <w:rPr>
          <w:rFonts w:ascii="Times New Roman" w:hAnsi="Times New Roman"/>
        </w:rPr>
        <w:t>т</w:t>
      </w:r>
      <w:r>
        <w:rPr>
          <w:rFonts w:ascii="Times New Roman" w:hAnsi="Times New Roman"/>
        </w:rPr>
        <w:t>венной техники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только технологический процесс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 только состояние оборудования и контрольно-измерительных приборов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только мастерство исполнителей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все вышеназванные составляющие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69. Что такое качество продукции?</w:t>
      </w:r>
    </w:p>
    <w:p w:rsidR="00981C78" w:rsidRPr="00A73E1B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1. совокупность свойств продукции, удовлетворяющей определенные потре</w:t>
      </w:r>
      <w:r>
        <w:rPr>
          <w:rFonts w:ascii="Times New Roman" w:hAnsi="Times New Roman"/>
        </w:rPr>
        <w:t>б</w:t>
      </w:r>
      <w:r>
        <w:rPr>
          <w:rFonts w:ascii="Times New Roman" w:hAnsi="Times New Roman"/>
        </w:rPr>
        <w:t>ности в независимо от назначения.</w:t>
      </w:r>
    </w:p>
    <w:p w:rsidR="00981C78" w:rsidRDefault="00981C78" w:rsidP="00981C78">
      <w:pPr>
        <w:ind w:left="1276" w:hanging="283"/>
        <w:rPr>
          <w:rFonts w:ascii="Times New Roman" w:hAnsi="Times New Roman"/>
        </w:rPr>
      </w:pPr>
      <w:r>
        <w:rPr>
          <w:rFonts w:ascii="Times New Roman" w:hAnsi="Times New Roman"/>
        </w:rPr>
        <w:t>2. совокупность свойств продукции, удовлетворяющей определенные потре</w:t>
      </w:r>
      <w:r>
        <w:rPr>
          <w:rFonts w:ascii="Times New Roman" w:hAnsi="Times New Roman"/>
        </w:rPr>
        <w:t>б</w:t>
      </w:r>
      <w:r>
        <w:rPr>
          <w:rFonts w:ascii="Times New Roman" w:hAnsi="Times New Roman"/>
        </w:rPr>
        <w:t>ности в соответствии с назначением.</w:t>
      </w:r>
    </w:p>
    <w:p w:rsidR="00CE3396" w:rsidRPr="00A73E1B" w:rsidRDefault="00CE3396" w:rsidP="00981C78">
      <w:pPr>
        <w:ind w:left="1276" w:hanging="283"/>
        <w:rPr>
          <w:rFonts w:ascii="Times New Roman" w:hAnsi="Times New Roman"/>
        </w:rPr>
      </w:pPr>
    </w:p>
    <w:p w:rsidR="00981C78" w:rsidRPr="00D85B1D" w:rsidRDefault="00981C78" w:rsidP="00981C78">
      <w:pPr>
        <w:ind w:left="567" w:hanging="141"/>
        <w:rPr>
          <w:rFonts w:ascii="Times New Roman" w:hAnsi="Times New Roman"/>
        </w:rPr>
      </w:pPr>
      <w:r w:rsidRPr="00D85B1D">
        <w:rPr>
          <w:rFonts w:ascii="Times New Roman" w:hAnsi="Times New Roman"/>
        </w:rPr>
        <w:t>70. Сколько существует групп показателей качества сельскохозяйственной техн</w:t>
      </w:r>
      <w:r w:rsidRPr="00D85B1D">
        <w:rPr>
          <w:rFonts w:ascii="Times New Roman" w:hAnsi="Times New Roman"/>
        </w:rPr>
        <w:t>и</w:t>
      </w:r>
      <w:r w:rsidRPr="00D85B1D">
        <w:rPr>
          <w:rFonts w:ascii="Times New Roman" w:hAnsi="Times New Roman"/>
        </w:rPr>
        <w:t>ки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дв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тр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четыре.</w:t>
      </w:r>
    </w:p>
    <w:p w:rsidR="00CE3396" w:rsidRPr="00D85B1D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85B1D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71.  Какой показатель качества </w:t>
      </w:r>
      <w:r w:rsidRPr="00D85B1D">
        <w:rPr>
          <w:rFonts w:ascii="Times New Roman" w:hAnsi="Times New Roman"/>
        </w:rPr>
        <w:t>сельскохозяйственной техники</w:t>
      </w:r>
      <w:r>
        <w:rPr>
          <w:rFonts w:ascii="Times New Roman" w:hAnsi="Times New Roman"/>
        </w:rPr>
        <w:t xml:space="preserve"> не относится</w:t>
      </w:r>
      <w:r w:rsidRPr="00D85B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 те</w:t>
      </w:r>
      <w:r>
        <w:rPr>
          <w:rFonts w:ascii="Times New Roman" w:hAnsi="Times New Roman"/>
        </w:rPr>
        <w:t>х</w:t>
      </w:r>
      <w:r>
        <w:rPr>
          <w:rFonts w:ascii="Times New Roman" w:hAnsi="Times New Roman"/>
        </w:rPr>
        <w:t xml:space="preserve">нической </w:t>
      </w:r>
      <w:r w:rsidRPr="00D85B1D">
        <w:rPr>
          <w:rFonts w:ascii="Times New Roman" w:hAnsi="Times New Roman"/>
        </w:rPr>
        <w:t>групп</w:t>
      </w:r>
      <w:r>
        <w:rPr>
          <w:rFonts w:ascii="Times New Roman" w:hAnsi="Times New Roman"/>
        </w:rPr>
        <w:t>е</w:t>
      </w:r>
      <w:r w:rsidRPr="00D85B1D">
        <w:rPr>
          <w:rFonts w:ascii="Times New Roman" w:hAnsi="Times New Roman"/>
        </w:rPr>
        <w:t>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назначени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эстетические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транспортабельность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надежность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85B1D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 xml:space="preserve">72.  Какой показатель качества </w:t>
      </w:r>
      <w:r w:rsidRPr="00D85B1D">
        <w:rPr>
          <w:rFonts w:ascii="Times New Roman" w:hAnsi="Times New Roman"/>
        </w:rPr>
        <w:t>сельскохозяйственной техники</w:t>
      </w:r>
      <w:r>
        <w:rPr>
          <w:rFonts w:ascii="Times New Roman" w:hAnsi="Times New Roman"/>
        </w:rPr>
        <w:t xml:space="preserve"> не относится</w:t>
      </w:r>
      <w:r w:rsidRPr="00D85B1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 те</w:t>
      </w:r>
      <w:r>
        <w:rPr>
          <w:rFonts w:ascii="Times New Roman" w:hAnsi="Times New Roman"/>
        </w:rPr>
        <w:t>х</w:t>
      </w:r>
      <w:r>
        <w:rPr>
          <w:rFonts w:ascii="Times New Roman" w:hAnsi="Times New Roman"/>
        </w:rPr>
        <w:t xml:space="preserve">нологической </w:t>
      </w:r>
      <w:r w:rsidRPr="00D85B1D">
        <w:rPr>
          <w:rFonts w:ascii="Times New Roman" w:hAnsi="Times New Roman"/>
        </w:rPr>
        <w:t>групп</w:t>
      </w:r>
      <w:r>
        <w:rPr>
          <w:rFonts w:ascii="Times New Roman" w:hAnsi="Times New Roman"/>
        </w:rPr>
        <w:t>е</w:t>
      </w:r>
      <w:r w:rsidRPr="00D85B1D">
        <w:rPr>
          <w:rFonts w:ascii="Times New Roman" w:hAnsi="Times New Roman"/>
        </w:rPr>
        <w:t>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технологичност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патентно-правовой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3. транспортабельность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безопасности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73. Какого метода оценки уровня качества отремонтированных изделий не сущес</w:t>
      </w:r>
      <w:r>
        <w:rPr>
          <w:rFonts w:ascii="Times New Roman" w:hAnsi="Times New Roman"/>
        </w:rPr>
        <w:t>т</w:t>
      </w:r>
      <w:r>
        <w:rPr>
          <w:rFonts w:ascii="Times New Roman" w:hAnsi="Times New Roman"/>
        </w:rPr>
        <w:t>вует?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дифференцированог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комплексног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смешанног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аналитически-исследовательского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5. статистического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74. Комплексный метод оценки</w:t>
      </w:r>
      <w:r w:rsidRPr="0081188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уровня качества отремонтированных изделий осн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ван на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использовании единичных показателей качества продук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использовании комплексных показателей качества продук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применении как единичных, так и комплексных показателей качеств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применении математической статистики.</w:t>
      </w:r>
    </w:p>
    <w:p w:rsidR="00CE3396" w:rsidRDefault="00CE3396" w:rsidP="00981C78">
      <w:pPr>
        <w:ind w:left="567" w:firstLine="426"/>
        <w:rPr>
          <w:rFonts w:ascii="Times New Roman" w:hAnsi="Times New Roman"/>
        </w:rPr>
      </w:pPr>
    </w:p>
    <w:p w:rsidR="00981C78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75. Дифференцированный метод оценки</w:t>
      </w:r>
      <w:r w:rsidRPr="0081188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уровня качества отремонтированных изд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лий основан на: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1. использовании единичных показателей качества продук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2. использовании комплексных показателей качества продукции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3. применении как единичных, так и комплексных показателей качеств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>
        <w:rPr>
          <w:rFonts w:ascii="Times New Roman" w:hAnsi="Times New Roman"/>
        </w:rPr>
        <w:t>4. применении математической статистики.</w:t>
      </w:r>
    </w:p>
    <w:p w:rsidR="00CE3396" w:rsidRPr="00D85B1D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C0FC2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76. Смешанный метод оценки</w:t>
      </w:r>
      <w:r w:rsidRPr="0081188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уровня качества отремонтированных изделий осн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ван на: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1. использовании единичных показателей качества продукции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2. использовании комплексных показателей качества продукции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3. применении как единичных, так и комплексных показателей качеств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4. применении математической статистики.</w:t>
      </w:r>
    </w:p>
    <w:p w:rsidR="00CE3396" w:rsidRPr="00DC0FC2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C0FC2" w:rsidRDefault="00981C78" w:rsidP="00981C78">
      <w:pPr>
        <w:ind w:left="567" w:hanging="141"/>
        <w:rPr>
          <w:rFonts w:ascii="Times New Roman" w:hAnsi="Times New Roman"/>
        </w:rPr>
      </w:pPr>
      <w:r w:rsidRPr="00DC0FC2">
        <w:rPr>
          <w:rFonts w:ascii="Times New Roman" w:hAnsi="Times New Roman"/>
        </w:rPr>
        <w:t>77. Статистический метод оценки уровня качества отремонтированных изделий о</w:t>
      </w:r>
      <w:r w:rsidRPr="00DC0FC2">
        <w:rPr>
          <w:rFonts w:ascii="Times New Roman" w:hAnsi="Times New Roman"/>
        </w:rPr>
        <w:t>с</w:t>
      </w:r>
      <w:r w:rsidRPr="00DC0FC2">
        <w:rPr>
          <w:rFonts w:ascii="Times New Roman" w:hAnsi="Times New Roman"/>
        </w:rPr>
        <w:t>нован на: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1. использовании единичных показателей качества продукции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2. использовании комплексных показателей качества продукции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3. применении как единичных, так и комплексных показателей качества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4. применении математической статистики.</w:t>
      </w:r>
    </w:p>
    <w:p w:rsidR="00CE3396" w:rsidRPr="00DC0FC2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C0FC2" w:rsidRDefault="00981C78" w:rsidP="00981C78">
      <w:pPr>
        <w:ind w:left="567" w:hanging="141"/>
        <w:rPr>
          <w:rFonts w:ascii="Times New Roman" w:hAnsi="Times New Roman"/>
        </w:rPr>
      </w:pPr>
      <w:r w:rsidRPr="00DC0FC2">
        <w:rPr>
          <w:rFonts w:ascii="Times New Roman" w:hAnsi="Times New Roman"/>
        </w:rPr>
        <w:t>78. Окончательный брак – это: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1. неисправимый брак при значительных отклонениях от технических усл</w:t>
      </w:r>
      <w:r w:rsidRPr="00DC0FC2">
        <w:rPr>
          <w:rFonts w:ascii="Times New Roman" w:hAnsi="Times New Roman"/>
        </w:rPr>
        <w:t>о</w:t>
      </w:r>
      <w:r w:rsidRPr="00DC0FC2">
        <w:rPr>
          <w:rFonts w:ascii="Times New Roman" w:hAnsi="Times New Roman"/>
        </w:rPr>
        <w:t>вий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2. исправимый брак с переходом на следующий ремонтный размер;</w:t>
      </w:r>
    </w:p>
    <w:p w:rsidR="00981C78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 xml:space="preserve">брак вызванный незначительными отклонениями от технических условий, который незначительно снижает ресурс изделия. </w:t>
      </w:r>
    </w:p>
    <w:p w:rsidR="00CE3396" w:rsidRPr="00DC0FC2" w:rsidRDefault="00CE3396" w:rsidP="00981C78">
      <w:pPr>
        <w:ind w:left="567" w:firstLine="426"/>
        <w:rPr>
          <w:rFonts w:ascii="Times New Roman" w:hAnsi="Times New Roman"/>
        </w:rPr>
      </w:pPr>
    </w:p>
    <w:p w:rsidR="00981C78" w:rsidRPr="00DC0FC2" w:rsidRDefault="00981C78" w:rsidP="00981C78">
      <w:pPr>
        <w:ind w:left="567" w:hanging="141"/>
        <w:rPr>
          <w:rFonts w:ascii="Times New Roman" w:hAnsi="Times New Roman"/>
        </w:rPr>
      </w:pPr>
      <w:r w:rsidRPr="00DC0FC2">
        <w:rPr>
          <w:rFonts w:ascii="Times New Roman" w:hAnsi="Times New Roman"/>
        </w:rPr>
        <w:t>7</w:t>
      </w:r>
      <w:r>
        <w:rPr>
          <w:rFonts w:ascii="Times New Roman" w:hAnsi="Times New Roman"/>
        </w:rPr>
        <w:t>9</w:t>
      </w:r>
      <w:r w:rsidRPr="00DC0FC2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Исправимый</w:t>
      </w:r>
      <w:r w:rsidRPr="00DC0FC2">
        <w:rPr>
          <w:rFonts w:ascii="Times New Roman" w:hAnsi="Times New Roman"/>
        </w:rPr>
        <w:t xml:space="preserve"> брак – это:</w:t>
      </w:r>
    </w:p>
    <w:p w:rsidR="00981C78" w:rsidRPr="00DC0FC2" w:rsidRDefault="00981C78" w:rsidP="00981C78">
      <w:pPr>
        <w:ind w:left="1276" w:hanging="283"/>
        <w:rPr>
          <w:rFonts w:ascii="Times New Roman" w:hAnsi="Times New Roman"/>
        </w:rPr>
      </w:pPr>
      <w:r w:rsidRPr="00DC0FC2">
        <w:rPr>
          <w:rFonts w:ascii="Times New Roman" w:hAnsi="Times New Roman"/>
        </w:rPr>
        <w:t>1. неисправимый брак при значительных отклонениях от технических усл</w:t>
      </w:r>
      <w:r w:rsidRPr="00DC0FC2">
        <w:rPr>
          <w:rFonts w:ascii="Times New Roman" w:hAnsi="Times New Roman"/>
        </w:rPr>
        <w:t>о</w:t>
      </w:r>
      <w:r w:rsidRPr="00DC0FC2">
        <w:rPr>
          <w:rFonts w:ascii="Times New Roman" w:hAnsi="Times New Roman"/>
        </w:rPr>
        <w:t>вий;</w:t>
      </w:r>
    </w:p>
    <w:p w:rsidR="00981C78" w:rsidRPr="00DC0FC2" w:rsidRDefault="00981C78" w:rsidP="00981C78">
      <w:pPr>
        <w:ind w:left="1276" w:hanging="283"/>
        <w:rPr>
          <w:rFonts w:ascii="Times New Roman" w:hAnsi="Times New Roman"/>
        </w:rPr>
      </w:pPr>
      <w:r w:rsidRPr="00DC0FC2">
        <w:rPr>
          <w:rFonts w:ascii="Times New Roman" w:hAnsi="Times New Roman"/>
        </w:rPr>
        <w:t>2. брак с переходом на следующий ремонтный размер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 w:rsidRPr="00DC0FC2">
        <w:rPr>
          <w:rFonts w:ascii="Times New Roman" w:hAnsi="Times New Roman"/>
        </w:rPr>
        <w:lastRenderedPageBreak/>
        <w:t xml:space="preserve">3. </w:t>
      </w:r>
      <w:r>
        <w:rPr>
          <w:rFonts w:ascii="Times New Roman" w:hAnsi="Times New Roman"/>
        </w:rPr>
        <w:t>брак вызванный незначительными отклонениями от технических условий, который незначительно снижает ресурс изделия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Pr="00DC0FC2" w:rsidRDefault="00981C78" w:rsidP="00981C78">
      <w:pPr>
        <w:ind w:left="567" w:hanging="141"/>
        <w:rPr>
          <w:rFonts w:ascii="Times New Roman" w:hAnsi="Times New Roman"/>
        </w:rPr>
      </w:pPr>
      <w:r>
        <w:rPr>
          <w:rFonts w:ascii="Times New Roman" w:hAnsi="Times New Roman"/>
        </w:rPr>
        <w:t>80</w:t>
      </w:r>
      <w:r w:rsidRPr="00DC0FC2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Условный</w:t>
      </w:r>
      <w:r w:rsidRPr="00DC0FC2">
        <w:rPr>
          <w:rFonts w:ascii="Times New Roman" w:hAnsi="Times New Roman"/>
        </w:rPr>
        <w:t xml:space="preserve"> брак – это:</w:t>
      </w:r>
    </w:p>
    <w:p w:rsidR="00981C78" w:rsidRPr="008849A3" w:rsidRDefault="00981C78" w:rsidP="00981C78">
      <w:pPr>
        <w:ind w:left="567" w:firstLine="426"/>
        <w:rPr>
          <w:rFonts w:ascii="Times New Roman" w:hAnsi="Times New Roman"/>
          <w:spacing w:val="-8"/>
        </w:rPr>
      </w:pPr>
      <w:r w:rsidRPr="008849A3">
        <w:rPr>
          <w:rFonts w:ascii="Times New Roman" w:hAnsi="Times New Roman"/>
          <w:spacing w:val="-8"/>
        </w:rPr>
        <w:t>1. неисправимый брак при значительных отклонениях от технических условий;</w:t>
      </w:r>
    </w:p>
    <w:p w:rsidR="00981C78" w:rsidRPr="00DC0FC2" w:rsidRDefault="00981C78" w:rsidP="00981C78">
      <w:pPr>
        <w:ind w:left="567" w:firstLine="426"/>
        <w:rPr>
          <w:rFonts w:ascii="Times New Roman" w:hAnsi="Times New Roman"/>
        </w:rPr>
      </w:pPr>
      <w:r w:rsidRPr="00DC0FC2">
        <w:rPr>
          <w:rFonts w:ascii="Times New Roman" w:hAnsi="Times New Roman"/>
        </w:rPr>
        <w:t>2. исправимый брак с переходом на следующий ремонтный размер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 w:rsidRPr="00DC0FC2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>брак вызванный незначительными отклонениями от технических условий, который незначительно снижает ресурс изделия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81.При зависимом контроле качества отремонтированных машин контролеры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подчиняются начальнику производственного участк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подчиняется директору предприятия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 подчиняется вышестоящей организации, а не руководству предприятия.</w:t>
      </w: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82.При полузависимом контроле качества отремонтированных машин контролеры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подчиняются начальнику производственного участк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подчиняется директору предприятия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 подчиняется вышестоящей организации, а не руководству предприятия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left="1276" w:hanging="85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83.При независимом контроле качества отремонтированных машин контролеры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1. подчиняются начальнику производственного участка.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2. подчиняется директору предприятия;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3.  подчиняется вышестоящей организации, а не руководству предприятия.</w:t>
      </w:r>
    </w:p>
    <w:p w:rsidR="00CE3396" w:rsidRDefault="00CE3396" w:rsidP="00981C78">
      <w:pPr>
        <w:ind w:left="1276" w:hanging="283"/>
        <w:jc w:val="both"/>
        <w:rPr>
          <w:rFonts w:ascii="Times New Roman" w:hAnsi="Times New Roman"/>
        </w:rPr>
      </w:pPr>
    </w:p>
    <w:p w:rsidR="00981C78" w:rsidRDefault="00981C78" w:rsidP="00981C78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4. Внешним осмотром контролируют: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комплектность агрегатов и машин, видимые дефекты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линейные и угловые размеры, отклонения формы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вердость, упругость, герметичность.</w:t>
      </w:r>
    </w:p>
    <w:p w:rsidR="00CE3396" w:rsidRDefault="00CE3396" w:rsidP="00981C78">
      <w:pPr>
        <w:ind w:firstLine="993"/>
        <w:jc w:val="both"/>
        <w:rPr>
          <w:rFonts w:ascii="Times New Roman" w:hAnsi="Times New Roman" w:cs="Times New Roman"/>
        </w:rPr>
      </w:pPr>
    </w:p>
    <w:p w:rsidR="00981C78" w:rsidRDefault="00981C78" w:rsidP="00981C78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5. Измерительным инструментом для проверки геометрических параметров ко</w:t>
      </w:r>
      <w:r>
        <w:rPr>
          <w:rFonts w:ascii="Times New Roman" w:hAnsi="Times New Roman" w:cs="Times New Roman"/>
        </w:rPr>
        <w:t>н</w:t>
      </w:r>
      <w:r>
        <w:rPr>
          <w:rFonts w:ascii="Times New Roman" w:hAnsi="Times New Roman" w:cs="Times New Roman"/>
        </w:rPr>
        <w:t>тролируют: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комплектность агрегатов и машин, видимые дефекты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линейные и угловые размеры, отклонения формы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твердость, упругость, герметичность.</w:t>
      </w:r>
    </w:p>
    <w:p w:rsidR="00CE3396" w:rsidRDefault="00CE3396" w:rsidP="00981C78">
      <w:pPr>
        <w:ind w:firstLine="993"/>
        <w:jc w:val="both"/>
        <w:rPr>
          <w:rFonts w:ascii="Times New Roman" w:hAnsi="Times New Roman" w:cs="Times New Roman"/>
        </w:rPr>
      </w:pPr>
    </w:p>
    <w:p w:rsidR="00981C78" w:rsidRDefault="00981C78" w:rsidP="00981C78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6. Бизнес-план – это документ: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в котором приводится перечень всей нормативно-технической документ</w:t>
      </w:r>
      <w:r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ции на обслуживание и ремонт техники;</w:t>
      </w:r>
    </w:p>
    <w:p w:rsidR="00981C78" w:rsidRPr="0057717A" w:rsidRDefault="00981C78" w:rsidP="00981C78">
      <w:pPr>
        <w:ind w:left="1276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определяющий тактические действия предприятия на ближайший год в стратегии его развитии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в котором приводятся технологические карты на ремонт техники.</w:t>
      </w:r>
    </w:p>
    <w:p w:rsidR="00CE3396" w:rsidRDefault="00CE3396" w:rsidP="00981C78">
      <w:pPr>
        <w:ind w:firstLine="993"/>
        <w:jc w:val="both"/>
        <w:rPr>
          <w:rFonts w:ascii="Times New Roman" w:hAnsi="Times New Roman" w:cs="Times New Roman"/>
        </w:rPr>
      </w:pPr>
    </w:p>
    <w:p w:rsidR="00981C78" w:rsidRDefault="00981C78" w:rsidP="00981C78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7. Бизнес-план разрабатывается для: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возможности получения инвестиций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прохождения сертификации продукции;</w:t>
      </w:r>
    </w:p>
    <w:p w:rsidR="00981C78" w:rsidRDefault="00981C78" w:rsidP="00981C78">
      <w:pPr>
        <w:ind w:firstLine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определения числа рабочих для предприятия.</w:t>
      </w:r>
    </w:p>
    <w:p w:rsidR="00CE3396" w:rsidRDefault="00CE3396" w:rsidP="00981C78">
      <w:pPr>
        <w:ind w:firstLine="993"/>
        <w:jc w:val="both"/>
        <w:rPr>
          <w:rFonts w:ascii="Times New Roman" w:hAnsi="Times New Roman" w:cs="Times New Roman"/>
        </w:rPr>
      </w:pPr>
    </w:p>
    <w:p w:rsidR="00981C78" w:rsidRDefault="00981C78" w:rsidP="00981C78">
      <w:pPr>
        <w:ind w:firstLine="42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8. В каком ответе правильно приведен основной принцип маркетинга?</w:t>
      </w:r>
    </w:p>
    <w:p w:rsidR="00981C78" w:rsidRDefault="00981C78" w:rsidP="00981C78">
      <w:pPr>
        <w:ind w:left="1276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«продавайте то, что вам удалось произвести, а не производите столько, сколько требует потребитель»;</w:t>
      </w:r>
    </w:p>
    <w:p w:rsidR="00981C78" w:rsidRPr="0057717A" w:rsidRDefault="00981C78" w:rsidP="00981C78">
      <w:pPr>
        <w:ind w:left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«производите то, что нужно потребителю, а не пытайтесь продать ему то, что вам удалось произвести».</w:t>
      </w:r>
    </w:p>
    <w:p w:rsidR="00CE3396" w:rsidRPr="00CE3396" w:rsidRDefault="00CE3396" w:rsidP="008849A3">
      <w:pPr>
        <w:pStyle w:val="22"/>
        <w:shd w:val="clear" w:color="auto" w:fill="auto"/>
        <w:spacing w:line="235" w:lineRule="auto"/>
        <w:ind w:left="2680" w:hanging="2680"/>
        <w:jc w:val="center"/>
        <w:rPr>
          <w:b/>
          <w:spacing w:val="-4"/>
          <w:sz w:val="24"/>
          <w:szCs w:val="24"/>
        </w:rPr>
      </w:pPr>
      <w:bookmarkStart w:id="19" w:name="bookmark19"/>
      <w:r w:rsidRPr="00CE3396">
        <w:rPr>
          <w:b/>
          <w:spacing w:val="-4"/>
          <w:sz w:val="24"/>
          <w:szCs w:val="24"/>
        </w:rPr>
        <w:lastRenderedPageBreak/>
        <w:t>ГЛОССАРИЙ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Гарантийный срок</w:t>
      </w:r>
      <w:r w:rsidRPr="00CE3396">
        <w:rPr>
          <w:spacing w:val="-4"/>
          <w:sz w:val="24"/>
          <w:szCs w:val="24"/>
        </w:rPr>
        <w:t xml:space="preserve"> — регламентированный интервал календарного времени, в теч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ние которого действуют гарантийные обязательства предпри</w:t>
      </w:r>
      <w:r w:rsidRPr="00CE3396">
        <w:rPr>
          <w:spacing w:val="-4"/>
          <w:sz w:val="24"/>
          <w:szCs w:val="24"/>
        </w:rPr>
        <w:softHyphen/>
        <w:t>ятия-изготовителя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Гарантийное техническое обслуживание</w:t>
      </w:r>
      <w:r w:rsidRPr="00CE3396">
        <w:rPr>
          <w:spacing w:val="-4"/>
          <w:sz w:val="24"/>
          <w:szCs w:val="24"/>
        </w:rPr>
        <w:t xml:space="preserve"> — техническое обслужива</w:t>
      </w:r>
      <w:r w:rsidRPr="00CE3396">
        <w:rPr>
          <w:spacing w:val="-4"/>
          <w:sz w:val="24"/>
          <w:szCs w:val="24"/>
        </w:rPr>
        <w:softHyphen/>
        <w:t>ние изделия, выполняемое в гарантийный период его эксплуатаци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Дилер</w:t>
      </w:r>
      <w:r w:rsidRPr="00CE3396">
        <w:rPr>
          <w:spacing w:val="-4"/>
          <w:sz w:val="24"/>
          <w:szCs w:val="24"/>
        </w:rPr>
        <w:t xml:space="preserve"> юридическое или физическое лицо, выполняющее посред</w:t>
      </w:r>
      <w:r w:rsidRPr="00CE3396">
        <w:rPr>
          <w:spacing w:val="-4"/>
          <w:sz w:val="24"/>
          <w:szCs w:val="24"/>
        </w:rPr>
        <w:softHyphen/>
        <w:t>ническую деятел</w:t>
      </w:r>
      <w:r w:rsidRPr="00CE3396">
        <w:rPr>
          <w:spacing w:val="-4"/>
          <w:sz w:val="24"/>
          <w:szCs w:val="24"/>
        </w:rPr>
        <w:t>ь</w:t>
      </w:r>
      <w:r w:rsidRPr="00CE3396">
        <w:rPr>
          <w:spacing w:val="-4"/>
          <w:sz w:val="24"/>
          <w:szCs w:val="24"/>
        </w:rPr>
        <w:t>ность между предприятием-изготовителем и товаропроиз</w:t>
      </w:r>
      <w:r w:rsidRPr="00CE3396">
        <w:rPr>
          <w:spacing w:val="-4"/>
          <w:sz w:val="24"/>
          <w:szCs w:val="24"/>
        </w:rPr>
        <w:softHyphen/>
        <w:t>водителем по купле и продаже машин, а также оказанию услуг по обеспече</w:t>
      </w:r>
      <w:r w:rsidRPr="00CE3396">
        <w:rPr>
          <w:spacing w:val="-4"/>
          <w:sz w:val="24"/>
          <w:szCs w:val="24"/>
        </w:rPr>
        <w:softHyphen/>
        <w:t>нию эффективного использования и испра</w:t>
      </w:r>
      <w:r w:rsidRPr="00CE3396">
        <w:rPr>
          <w:spacing w:val="-4"/>
          <w:sz w:val="24"/>
          <w:szCs w:val="24"/>
        </w:rPr>
        <w:t>в</w:t>
      </w:r>
      <w:r w:rsidRPr="00CE3396">
        <w:rPr>
          <w:spacing w:val="-4"/>
          <w:sz w:val="24"/>
          <w:szCs w:val="24"/>
        </w:rPr>
        <w:t>ности реализованных машин в течение всего периода их эксплуатаци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Дилерское предприятие</w:t>
      </w:r>
      <w:r w:rsidR="00B976A6">
        <w:rPr>
          <w:rStyle w:val="aa"/>
          <w:spacing w:val="-4"/>
          <w:sz w:val="24"/>
          <w:szCs w:val="24"/>
        </w:rPr>
        <w:t xml:space="preserve"> -</w:t>
      </w:r>
      <w:r w:rsidRPr="00CE3396">
        <w:rPr>
          <w:spacing w:val="-4"/>
          <w:sz w:val="24"/>
          <w:szCs w:val="24"/>
        </w:rPr>
        <w:t xml:space="preserve"> предприятие, выполняющее посредниче</w:t>
      </w:r>
      <w:r w:rsidRPr="00CE3396">
        <w:rPr>
          <w:spacing w:val="-4"/>
          <w:sz w:val="24"/>
          <w:szCs w:val="24"/>
        </w:rPr>
        <w:softHyphen/>
        <w:t>ские функции м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жду заводом-изготовителем и товаропроизводителем и имеющие статус самостоятельного юридического лиц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Длительность производственного цикла</w:t>
      </w:r>
      <w:r w:rsidRPr="00CE3396">
        <w:rPr>
          <w:spacing w:val="-4"/>
          <w:sz w:val="24"/>
          <w:szCs w:val="24"/>
        </w:rPr>
        <w:t xml:space="preserve"> календарный промежуток времени, в т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чение которого полностью выполняются все стадии и операции производственного пр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цесс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Запасная часть</w:t>
      </w:r>
      <w:r w:rsidRPr="00CE3396">
        <w:rPr>
          <w:spacing w:val="-4"/>
          <w:sz w:val="24"/>
          <w:szCs w:val="24"/>
        </w:rPr>
        <w:t xml:space="preserve"> — составная часть изделия, предназначенная для замены наход</w:t>
      </w:r>
      <w:r w:rsidRPr="00CE3396">
        <w:rPr>
          <w:spacing w:val="-4"/>
          <w:sz w:val="24"/>
          <w:szCs w:val="24"/>
        </w:rPr>
        <w:t>я</w:t>
      </w:r>
      <w:r w:rsidRPr="00CE3396">
        <w:rPr>
          <w:spacing w:val="-4"/>
          <w:sz w:val="24"/>
          <w:szCs w:val="24"/>
        </w:rPr>
        <w:t>щейся в эксплуатации такой же части с целью поддержания или восстановления испра</w:t>
      </w:r>
      <w:r w:rsidRPr="00CE3396">
        <w:rPr>
          <w:spacing w:val="-4"/>
          <w:sz w:val="24"/>
          <w:szCs w:val="24"/>
        </w:rPr>
        <w:t>в</w:t>
      </w:r>
      <w:r w:rsidRPr="00CE3396">
        <w:rPr>
          <w:spacing w:val="-4"/>
          <w:sz w:val="24"/>
          <w:szCs w:val="24"/>
        </w:rPr>
        <w:t>ности или работоспособности изделия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Качество -</w:t>
      </w:r>
      <w:r w:rsidRPr="00CE3396">
        <w:rPr>
          <w:spacing w:val="-4"/>
          <w:sz w:val="24"/>
          <w:szCs w:val="24"/>
        </w:rPr>
        <w:t xml:space="preserve"> совокупность свойств продукции, обуславливающих ее при</w:t>
      </w:r>
      <w:r w:rsidRPr="00CE3396">
        <w:rPr>
          <w:spacing w:val="-4"/>
          <w:sz w:val="24"/>
          <w:szCs w:val="24"/>
        </w:rPr>
        <w:softHyphen/>
        <w:t>годность удовлетворять определенные потребности в соответствии с назначением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Маркетинг</w:t>
      </w:r>
      <w:r w:rsidRPr="00CE3396">
        <w:rPr>
          <w:spacing w:val="-4"/>
          <w:sz w:val="24"/>
          <w:szCs w:val="24"/>
        </w:rPr>
        <w:t xml:space="preserve"> - система управления производственной и сбытовой дея</w:t>
      </w:r>
      <w:r w:rsidRPr="00CE3396">
        <w:rPr>
          <w:spacing w:val="-4"/>
          <w:sz w:val="24"/>
          <w:szCs w:val="24"/>
        </w:rPr>
        <w:softHyphen/>
        <w:t>тельностью, о</w:t>
      </w:r>
      <w:r w:rsidRPr="00CE3396">
        <w:rPr>
          <w:spacing w:val="-4"/>
          <w:sz w:val="24"/>
          <w:szCs w:val="24"/>
        </w:rPr>
        <w:t>с</w:t>
      </w:r>
      <w:r w:rsidRPr="00CE3396">
        <w:rPr>
          <w:spacing w:val="-4"/>
          <w:sz w:val="24"/>
          <w:szCs w:val="24"/>
        </w:rPr>
        <w:t>нованная на комплексном анализе рынка и направленная на решение проблемы реализ</w:t>
      </w:r>
      <w:r w:rsidRPr="00CE3396">
        <w:rPr>
          <w:spacing w:val="-4"/>
          <w:sz w:val="24"/>
          <w:szCs w:val="24"/>
        </w:rPr>
        <w:t>а</w:t>
      </w:r>
      <w:r w:rsidRPr="00CE3396">
        <w:rPr>
          <w:spacing w:val="-4"/>
          <w:sz w:val="24"/>
          <w:szCs w:val="24"/>
        </w:rPr>
        <w:t>ции продукции путем целенаправленного форми</w:t>
      </w:r>
      <w:r w:rsidRPr="00CE3396">
        <w:rPr>
          <w:spacing w:val="-4"/>
          <w:sz w:val="24"/>
          <w:szCs w:val="24"/>
        </w:rPr>
        <w:softHyphen/>
        <w:t>рования спроса па производимую пр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дукцию или услуг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Модернизация</w:t>
      </w:r>
      <w:r w:rsidRPr="00CE3396">
        <w:rPr>
          <w:spacing w:val="-4"/>
          <w:sz w:val="24"/>
          <w:szCs w:val="24"/>
        </w:rPr>
        <w:t xml:space="preserve"> техническое усовершенствование объекта (изделия), находящегося в эксплуатации, направленное на улучшение его технико-экономических и других показат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лей или приспосабливающее это изделие к выполнению специфических задач данного производств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Научная организация труда</w:t>
      </w:r>
      <w:r w:rsidRPr="00CE3396">
        <w:rPr>
          <w:spacing w:val="-4"/>
          <w:sz w:val="24"/>
          <w:szCs w:val="24"/>
        </w:rPr>
        <w:t xml:space="preserve"> - комплекс научно обоснованных меро</w:t>
      </w:r>
      <w:r w:rsidRPr="00CE3396">
        <w:rPr>
          <w:spacing w:val="-4"/>
          <w:sz w:val="24"/>
          <w:szCs w:val="24"/>
        </w:rPr>
        <w:softHyphen/>
        <w:t>приятий, н</w:t>
      </w:r>
      <w:r w:rsidRPr="00CE3396">
        <w:rPr>
          <w:spacing w:val="-4"/>
          <w:sz w:val="24"/>
          <w:szCs w:val="24"/>
        </w:rPr>
        <w:t>а</w:t>
      </w:r>
      <w:r w:rsidRPr="00CE3396">
        <w:rPr>
          <w:spacing w:val="-4"/>
          <w:sz w:val="24"/>
          <w:szCs w:val="24"/>
        </w:rPr>
        <w:t>правленных на обеспечение максимальной производительности труда при минимальных затратах энергии работающих и материальных средств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Организация производства</w:t>
      </w:r>
      <w:r w:rsidRPr="00CE3396">
        <w:rPr>
          <w:spacing w:val="-4"/>
          <w:sz w:val="24"/>
          <w:szCs w:val="24"/>
        </w:rPr>
        <w:t xml:space="preserve"> - единство двух элементов: 1) структуры и содержания системы, ее формы как юридического лица, 2) процесса функ</w:t>
      </w:r>
      <w:r w:rsidRPr="00CE3396">
        <w:rPr>
          <w:spacing w:val="-4"/>
          <w:sz w:val="24"/>
          <w:szCs w:val="24"/>
        </w:rPr>
        <w:softHyphen/>
        <w:t>ционирования системы в с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ответствии с ее миссией по переработке входа системы в ее выход с целью выпуска ко</w:t>
      </w:r>
      <w:r w:rsidRPr="00CE3396">
        <w:rPr>
          <w:spacing w:val="-4"/>
          <w:sz w:val="24"/>
          <w:szCs w:val="24"/>
        </w:rPr>
        <w:t>н</w:t>
      </w:r>
      <w:r w:rsidRPr="00CE3396">
        <w:rPr>
          <w:spacing w:val="-4"/>
          <w:sz w:val="24"/>
          <w:szCs w:val="24"/>
        </w:rPr>
        <w:t>курентоспособного товар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Периодичность технического обслуживания (ремонта) -</w:t>
      </w:r>
      <w:r w:rsidRPr="00CE3396">
        <w:rPr>
          <w:spacing w:val="-4"/>
          <w:sz w:val="24"/>
          <w:szCs w:val="24"/>
        </w:rPr>
        <w:t xml:space="preserve"> интервал времени или наработки между данным видом технического обслуживания (ремонта) и последующим таким же видом или другим большей сложност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Производственная программа</w:t>
      </w:r>
      <w:r w:rsidRPr="00CE3396">
        <w:rPr>
          <w:spacing w:val="-4"/>
          <w:sz w:val="24"/>
          <w:szCs w:val="24"/>
        </w:rPr>
        <w:t xml:space="preserve"> годовой выпуск продукции, соответ</w:t>
      </w:r>
      <w:r w:rsidRPr="00CE3396">
        <w:rPr>
          <w:spacing w:val="-4"/>
          <w:sz w:val="24"/>
          <w:szCs w:val="24"/>
        </w:rPr>
        <w:softHyphen/>
        <w:t>ствующий фа</w:t>
      </w:r>
      <w:r w:rsidRPr="00CE3396">
        <w:rPr>
          <w:spacing w:val="-4"/>
          <w:sz w:val="24"/>
          <w:szCs w:val="24"/>
        </w:rPr>
        <w:t>к</w:t>
      </w:r>
      <w:r w:rsidRPr="00CE3396">
        <w:rPr>
          <w:spacing w:val="-4"/>
          <w:sz w:val="24"/>
          <w:szCs w:val="24"/>
        </w:rPr>
        <w:t>тическому объему производства (для отчетного периода) или установленный планом (для планового периода)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Производственный процесс</w:t>
      </w:r>
      <w:r w:rsidRPr="00CE3396">
        <w:rPr>
          <w:spacing w:val="-4"/>
          <w:sz w:val="24"/>
          <w:szCs w:val="24"/>
        </w:rPr>
        <w:t xml:space="preserve"> сочетание предметов, орудий труда и живого труда в пространстве и времени, функционирующих для удовлетво</w:t>
      </w:r>
      <w:r w:rsidRPr="00CE3396">
        <w:rPr>
          <w:spacing w:val="-4"/>
          <w:sz w:val="24"/>
          <w:szCs w:val="24"/>
        </w:rPr>
        <w:softHyphen/>
        <w:t>рения потребностей произво</w:t>
      </w:r>
      <w:r w:rsidRPr="00CE3396">
        <w:rPr>
          <w:spacing w:val="-4"/>
          <w:sz w:val="24"/>
          <w:szCs w:val="24"/>
        </w:rPr>
        <w:t>д</w:t>
      </w:r>
      <w:r w:rsidRPr="00CE3396">
        <w:rPr>
          <w:spacing w:val="-4"/>
          <w:sz w:val="24"/>
          <w:szCs w:val="24"/>
        </w:rPr>
        <w:t>ств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Рабочее место</w:t>
      </w:r>
      <w:r w:rsidRPr="00CE3396">
        <w:rPr>
          <w:spacing w:val="-4"/>
          <w:sz w:val="24"/>
          <w:szCs w:val="24"/>
        </w:rPr>
        <w:t xml:space="preserve"> - часть производственной площади с размещенным на ней технол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гическим оборудованием, оснасткой и инвентарем, необходимым для эффективного в</w:t>
      </w:r>
      <w:r w:rsidRPr="00CE3396">
        <w:rPr>
          <w:spacing w:val="-4"/>
          <w:sz w:val="24"/>
          <w:szCs w:val="24"/>
        </w:rPr>
        <w:t>ы</w:t>
      </w:r>
      <w:r w:rsidRPr="00CE3396">
        <w:rPr>
          <w:spacing w:val="-4"/>
          <w:sz w:val="24"/>
          <w:szCs w:val="24"/>
        </w:rPr>
        <w:t>полнения рабочим или бригадой определенного произ</w:t>
      </w:r>
      <w:r w:rsidRPr="00CE3396">
        <w:rPr>
          <w:spacing w:val="-4"/>
          <w:sz w:val="24"/>
          <w:szCs w:val="24"/>
        </w:rPr>
        <w:softHyphen/>
        <w:t>водственного задания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Рекламация</w:t>
      </w:r>
      <w:r w:rsidRPr="00CE3396">
        <w:rPr>
          <w:spacing w:val="-4"/>
          <w:sz w:val="24"/>
          <w:szCs w:val="24"/>
        </w:rPr>
        <w:t xml:space="preserve"> - документ, содержащий заявление потребителя предпри</w:t>
      </w:r>
      <w:r w:rsidRPr="00CE3396">
        <w:rPr>
          <w:spacing w:val="-4"/>
          <w:sz w:val="24"/>
          <w:szCs w:val="24"/>
        </w:rPr>
        <w:softHyphen/>
        <w:t>ятию-изготовителю (посреднику) о несоответствии качества и (или) ком</w:t>
      </w:r>
      <w:r w:rsidRPr="00CE3396">
        <w:rPr>
          <w:spacing w:val="-4"/>
          <w:sz w:val="24"/>
          <w:szCs w:val="24"/>
        </w:rPr>
        <w:softHyphen/>
        <w:t>плектности поставле</w:t>
      </w:r>
      <w:r w:rsidRPr="00CE3396">
        <w:rPr>
          <w:spacing w:val="-4"/>
          <w:sz w:val="24"/>
          <w:szCs w:val="24"/>
        </w:rPr>
        <w:t>н</w:t>
      </w:r>
      <w:r w:rsidRPr="00CE3396">
        <w:rPr>
          <w:spacing w:val="-4"/>
          <w:sz w:val="24"/>
          <w:szCs w:val="24"/>
        </w:rPr>
        <w:t>ных машин установленным требованиям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Ремонт</w:t>
      </w:r>
      <w:r w:rsidRPr="00CE3396">
        <w:rPr>
          <w:spacing w:val="-4"/>
          <w:sz w:val="24"/>
          <w:szCs w:val="24"/>
        </w:rPr>
        <w:t xml:space="preserve"> комплекс операций по восстановлению исправности или ра</w:t>
      </w:r>
      <w:r w:rsidRPr="00CE3396">
        <w:rPr>
          <w:spacing w:val="-4"/>
          <w:sz w:val="24"/>
          <w:szCs w:val="24"/>
        </w:rPr>
        <w:softHyphen/>
        <w:t>ботоспособности объекта (изделия) и восстановлению ресурса объекта или его составных частей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lastRenderedPageBreak/>
        <w:t>Ремонтный цикл</w:t>
      </w:r>
      <w:r w:rsidRPr="00CE3396">
        <w:rPr>
          <w:spacing w:val="-4"/>
          <w:sz w:val="24"/>
          <w:szCs w:val="24"/>
        </w:rPr>
        <w:t xml:space="preserve"> наименьший повторяющийся интервал времени или наработка и</w:t>
      </w:r>
      <w:r w:rsidRPr="00CE3396">
        <w:rPr>
          <w:spacing w:val="-4"/>
          <w:sz w:val="24"/>
          <w:szCs w:val="24"/>
        </w:rPr>
        <w:t>з</w:t>
      </w:r>
      <w:r w:rsidRPr="00CE3396">
        <w:rPr>
          <w:spacing w:val="-4"/>
          <w:sz w:val="24"/>
          <w:szCs w:val="24"/>
        </w:rPr>
        <w:t>делия, в течение которого выполняются в определенной по</w:t>
      </w:r>
      <w:r w:rsidRPr="00CE3396">
        <w:rPr>
          <w:spacing w:val="-4"/>
          <w:sz w:val="24"/>
          <w:szCs w:val="24"/>
        </w:rPr>
        <w:softHyphen/>
        <w:t>следовательности в соответс</w:t>
      </w:r>
      <w:r w:rsidRPr="00CE3396">
        <w:rPr>
          <w:spacing w:val="-4"/>
          <w:sz w:val="24"/>
          <w:szCs w:val="24"/>
        </w:rPr>
        <w:t>т</w:t>
      </w:r>
      <w:r w:rsidRPr="00CE3396">
        <w:rPr>
          <w:spacing w:val="-4"/>
          <w:sz w:val="24"/>
          <w:szCs w:val="24"/>
        </w:rPr>
        <w:t>вии с требованиями нормативно-технической документации все установленные виды р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монт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Ремонтно-обслуживающая база</w:t>
      </w:r>
      <w:r w:rsidRPr="00CE3396">
        <w:rPr>
          <w:spacing w:val="-4"/>
          <w:sz w:val="24"/>
          <w:szCs w:val="24"/>
        </w:rPr>
        <w:t xml:space="preserve"> — совокупность предприятий и подраз</w:t>
      </w:r>
      <w:r w:rsidRPr="00CE3396">
        <w:rPr>
          <w:spacing w:val="-4"/>
          <w:sz w:val="24"/>
          <w:szCs w:val="24"/>
        </w:rPr>
        <w:softHyphen/>
        <w:t>делений предприятий, предназначенная для технического обслуживания, хране</w:t>
      </w:r>
      <w:r w:rsidRPr="00CE3396">
        <w:rPr>
          <w:spacing w:val="-4"/>
          <w:sz w:val="24"/>
          <w:szCs w:val="24"/>
        </w:rPr>
        <w:softHyphen/>
        <w:t>ния и ремонта те</w:t>
      </w:r>
      <w:r w:rsidRPr="00CE3396">
        <w:rPr>
          <w:spacing w:val="-4"/>
          <w:sz w:val="24"/>
          <w:szCs w:val="24"/>
        </w:rPr>
        <w:t>х</w:t>
      </w:r>
      <w:r w:rsidRPr="00CE3396">
        <w:rPr>
          <w:spacing w:val="-4"/>
          <w:sz w:val="24"/>
          <w:szCs w:val="24"/>
        </w:rPr>
        <w:t>ники, используемой в сельскохозяйственном производстве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Сертификация</w:t>
      </w:r>
      <w:r w:rsidRPr="00CE3396">
        <w:rPr>
          <w:spacing w:val="-4"/>
          <w:sz w:val="24"/>
          <w:szCs w:val="24"/>
        </w:rPr>
        <w:t xml:space="preserve"> - деятельность по подтверждению соответствия про</w:t>
      </w:r>
      <w:r w:rsidRPr="00CE3396">
        <w:rPr>
          <w:spacing w:val="-4"/>
          <w:sz w:val="24"/>
          <w:szCs w:val="24"/>
        </w:rPr>
        <w:softHyphen/>
        <w:t>дукции устано</w:t>
      </w:r>
      <w:r w:rsidRPr="00CE3396">
        <w:rPr>
          <w:spacing w:val="-4"/>
          <w:sz w:val="24"/>
          <w:szCs w:val="24"/>
        </w:rPr>
        <w:t>в</w:t>
      </w:r>
      <w:r w:rsidRPr="00CE3396">
        <w:rPr>
          <w:spacing w:val="-4"/>
          <w:sz w:val="24"/>
          <w:szCs w:val="24"/>
        </w:rPr>
        <w:t>ленным требованиям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Сертификат соответствия</w:t>
      </w:r>
      <w:r w:rsidRPr="00CE3396">
        <w:rPr>
          <w:spacing w:val="-4"/>
          <w:sz w:val="24"/>
          <w:szCs w:val="24"/>
        </w:rPr>
        <w:t xml:space="preserve"> - документ, выданный по правилам сис</w:t>
      </w:r>
      <w:r w:rsidRPr="00CE3396">
        <w:rPr>
          <w:spacing w:val="-4"/>
          <w:sz w:val="24"/>
          <w:szCs w:val="24"/>
        </w:rPr>
        <w:softHyphen/>
        <w:t>темы сертиф</w:t>
      </w:r>
      <w:r w:rsidRPr="00CE3396">
        <w:rPr>
          <w:spacing w:val="-4"/>
          <w:sz w:val="24"/>
          <w:szCs w:val="24"/>
        </w:rPr>
        <w:t>и</w:t>
      </w:r>
      <w:r w:rsidRPr="00CE3396">
        <w:rPr>
          <w:spacing w:val="-4"/>
          <w:sz w:val="24"/>
          <w:szCs w:val="24"/>
        </w:rPr>
        <w:t>кации для подтверждения соответствия сертифицированной продукции установленным требованиям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Система технического обслуживания и ремонта техники</w:t>
      </w:r>
      <w:r w:rsidRPr="00CE3396">
        <w:rPr>
          <w:spacing w:val="-4"/>
          <w:sz w:val="24"/>
          <w:szCs w:val="24"/>
        </w:rPr>
        <w:t xml:space="preserve"> сово</w:t>
      </w:r>
      <w:r w:rsidRPr="00CE3396">
        <w:rPr>
          <w:spacing w:val="-4"/>
          <w:sz w:val="24"/>
          <w:szCs w:val="24"/>
        </w:rPr>
        <w:softHyphen/>
        <w:t>купность взаим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связанных средств, документации по техническому обслу</w:t>
      </w:r>
      <w:r w:rsidRPr="00CE3396">
        <w:rPr>
          <w:spacing w:val="-4"/>
          <w:sz w:val="24"/>
          <w:szCs w:val="24"/>
        </w:rPr>
        <w:softHyphen/>
        <w:t>живанию, ремонту и исполнит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лей, необходимых для поддержания и восста</w:t>
      </w:r>
      <w:r w:rsidRPr="00CE3396">
        <w:rPr>
          <w:spacing w:val="-4"/>
          <w:sz w:val="24"/>
          <w:szCs w:val="24"/>
        </w:rPr>
        <w:softHyphen/>
        <w:t>новления качества изделий, входящих в эту систему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20" w:right="20" w:firstLine="50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ая документация по эксплуатации объектов</w:t>
      </w:r>
      <w:r w:rsidRPr="00CE3396">
        <w:rPr>
          <w:spacing w:val="-4"/>
          <w:sz w:val="24"/>
          <w:szCs w:val="24"/>
        </w:rPr>
        <w:t xml:space="preserve"> — система конструкто</w:t>
      </w:r>
      <w:r w:rsidRPr="00CE3396">
        <w:rPr>
          <w:spacing w:val="-4"/>
          <w:sz w:val="24"/>
          <w:szCs w:val="24"/>
        </w:rPr>
        <w:t>р</w:t>
      </w:r>
      <w:r w:rsidRPr="00CE3396">
        <w:rPr>
          <w:spacing w:val="-4"/>
          <w:sz w:val="24"/>
          <w:szCs w:val="24"/>
        </w:rPr>
        <w:t>ских, технологических и нормативных графических и текстовых документов, устанавл</w:t>
      </w:r>
      <w:r w:rsidRPr="00CE3396">
        <w:rPr>
          <w:spacing w:val="-4"/>
          <w:sz w:val="24"/>
          <w:szCs w:val="24"/>
        </w:rPr>
        <w:t>и</w:t>
      </w:r>
      <w:r w:rsidRPr="00CE3396">
        <w:rPr>
          <w:spacing w:val="-4"/>
          <w:sz w:val="24"/>
          <w:szCs w:val="24"/>
        </w:rPr>
        <w:t>вающих правила, нормы и положения для использова</w:t>
      </w:r>
      <w:r w:rsidRPr="00CE3396">
        <w:rPr>
          <w:spacing w:val="-4"/>
          <w:sz w:val="24"/>
          <w:szCs w:val="24"/>
        </w:rPr>
        <w:softHyphen/>
        <w:t>ния объектов (изделий) при их те</w:t>
      </w:r>
      <w:r w:rsidRPr="00CE3396">
        <w:rPr>
          <w:spacing w:val="-4"/>
          <w:sz w:val="24"/>
          <w:szCs w:val="24"/>
        </w:rPr>
        <w:t>х</w:t>
      </w:r>
      <w:r w:rsidRPr="00CE3396">
        <w:rPr>
          <w:spacing w:val="-4"/>
          <w:sz w:val="24"/>
          <w:szCs w:val="24"/>
        </w:rPr>
        <w:t>ническом обслуживании, ремонте, хране</w:t>
      </w:r>
      <w:r w:rsidRPr="00CE3396">
        <w:rPr>
          <w:spacing w:val="-4"/>
          <w:sz w:val="24"/>
          <w:szCs w:val="24"/>
        </w:rPr>
        <w:softHyphen/>
        <w:t>нии и транспортировании.</w:t>
      </w:r>
    </w:p>
    <w:p w:rsidR="00CE3396" w:rsidRPr="00CE3396" w:rsidRDefault="00CE3396" w:rsidP="00B976A6">
      <w:pPr>
        <w:pStyle w:val="1"/>
        <w:shd w:val="clear" w:color="auto" w:fill="auto"/>
        <w:tabs>
          <w:tab w:val="left" w:pos="3896"/>
        </w:tabs>
        <w:spacing w:line="235" w:lineRule="auto"/>
        <w:ind w:left="4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ка сельскохозяйственная</w:t>
      </w:r>
      <w:r w:rsidRPr="00CE3396">
        <w:rPr>
          <w:spacing w:val="-4"/>
          <w:sz w:val="24"/>
          <w:szCs w:val="24"/>
        </w:rPr>
        <w:tab/>
        <w:t>техника, предназначенная для</w:t>
      </w:r>
      <w:r w:rsidR="00B976A6">
        <w:rPr>
          <w:spacing w:val="-4"/>
          <w:sz w:val="24"/>
          <w:szCs w:val="24"/>
        </w:rPr>
        <w:t xml:space="preserve"> </w:t>
      </w:r>
      <w:r w:rsidRPr="00CE3396">
        <w:rPr>
          <w:spacing w:val="-4"/>
          <w:sz w:val="24"/>
          <w:szCs w:val="24"/>
        </w:rPr>
        <w:t>производства сел</w:t>
      </w:r>
      <w:r w:rsidRPr="00CE3396">
        <w:rPr>
          <w:spacing w:val="-4"/>
          <w:sz w:val="24"/>
          <w:szCs w:val="24"/>
        </w:rPr>
        <w:t>ь</w:t>
      </w:r>
      <w:r w:rsidRPr="00CE3396">
        <w:rPr>
          <w:spacing w:val="-4"/>
          <w:sz w:val="24"/>
          <w:szCs w:val="24"/>
        </w:rPr>
        <w:t>скохозяйственной продукции, ее первичной переработки, хранения, транспортирования и продаж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ое нормирование</w:t>
      </w:r>
      <w:r w:rsidRPr="00CE3396">
        <w:rPr>
          <w:spacing w:val="-4"/>
          <w:sz w:val="24"/>
          <w:szCs w:val="24"/>
        </w:rPr>
        <w:t xml:space="preserve"> - система изучения производственного процесса, во</w:t>
      </w:r>
      <w:r w:rsidRPr="00CE3396">
        <w:rPr>
          <w:spacing w:val="-4"/>
          <w:sz w:val="24"/>
          <w:szCs w:val="24"/>
        </w:rPr>
        <w:t>з</w:t>
      </w:r>
      <w:r w:rsidRPr="00CE3396">
        <w:rPr>
          <w:spacing w:val="-4"/>
          <w:sz w:val="24"/>
          <w:szCs w:val="24"/>
        </w:rPr>
        <w:t>можностей оборудования и рабочего места с целью определе</w:t>
      </w:r>
      <w:r w:rsidRPr="00CE3396">
        <w:rPr>
          <w:spacing w:val="-4"/>
          <w:sz w:val="24"/>
          <w:szCs w:val="24"/>
        </w:rPr>
        <w:softHyphen/>
        <w:t>ния наиболее эффективных путей их практического применения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и обоснованная норма времени</w:t>
      </w:r>
      <w:r w:rsidRPr="00CE3396">
        <w:rPr>
          <w:spacing w:val="-4"/>
          <w:sz w:val="24"/>
          <w:szCs w:val="24"/>
        </w:rPr>
        <w:t xml:space="preserve"> - время, необходимое для выполнения заданного, конкретного объема работ, при строго определенных организационно-технических условиях производства с учетом наиболее эф</w:t>
      </w:r>
      <w:r w:rsidRPr="00CE3396">
        <w:rPr>
          <w:spacing w:val="-4"/>
          <w:sz w:val="24"/>
          <w:szCs w:val="24"/>
        </w:rPr>
        <w:softHyphen/>
        <w:t>фективного использования всех средств производства передового опыта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ое обслуживание</w:t>
      </w:r>
      <w:r w:rsidRPr="00CE3396">
        <w:rPr>
          <w:spacing w:val="-4"/>
          <w:sz w:val="24"/>
          <w:szCs w:val="24"/>
        </w:rPr>
        <w:t xml:space="preserve"> комплекс операций или операция по поддержанию р</w:t>
      </w:r>
      <w:r w:rsidRPr="00CE3396">
        <w:rPr>
          <w:spacing w:val="-4"/>
          <w:sz w:val="24"/>
          <w:szCs w:val="24"/>
        </w:rPr>
        <w:t>а</w:t>
      </w:r>
      <w:r w:rsidRPr="00CE3396">
        <w:rPr>
          <w:spacing w:val="-4"/>
          <w:sz w:val="24"/>
          <w:szCs w:val="24"/>
        </w:rPr>
        <w:t>ботоспособности или исправности объекта (изделия) при использовании по назначению, ожидании, храпении и транспортировани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ая подготовка производства -</w:t>
      </w:r>
      <w:r w:rsidRPr="00CE3396">
        <w:rPr>
          <w:spacing w:val="-4"/>
          <w:sz w:val="24"/>
          <w:szCs w:val="24"/>
        </w:rPr>
        <w:t xml:space="preserve"> комплекс мероприятий, включающий: обоснование экономической целесообразности ремонта машин и их модернизации; ра</w:t>
      </w:r>
      <w:r w:rsidRPr="00CE3396">
        <w:rPr>
          <w:spacing w:val="-4"/>
          <w:sz w:val="24"/>
          <w:szCs w:val="24"/>
        </w:rPr>
        <w:t>з</w:t>
      </w:r>
      <w:r w:rsidRPr="00CE3396">
        <w:rPr>
          <w:spacing w:val="-4"/>
          <w:sz w:val="24"/>
          <w:szCs w:val="24"/>
        </w:rPr>
        <w:t>работку технологической документации на ремонт; разработку и совершенствование те</w:t>
      </w:r>
      <w:r w:rsidRPr="00CE3396">
        <w:rPr>
          <w:spacing w:val="-4"/>
          <w:sz w:val="24"/>
          <w:szCs w:val="24"/>
        </w:rPr>
        <w:t>х</w:t>
      </w:r>
      <w:r w:rsidRPr="00CE3396">
        <w:rPr>
          <w:spacing w:val="-4"/>
          <w:sz w:val="24"/>
          <w:szCs w:val="24"/>
        </w:rPr>
        <w:t>нологии восстановления; проектирова</w:t>
      </w:r>
      <w:r w:rsidRPr="00CE3396">
        <w:rPr>
          <w:spacing w:val="-4"/>
          <w:sz w:val="24"/>
          <w:szCs w:val="24"/>
        </w:rPr>
        <w:softHyphen/>
        <w:t>ние и изготовление технологической оснастки; со</w:t>
      </w:r>
      <w:r w:rsidRPr="00CE3396">
        <w:rPr>
          <w:spacing w:val="-4"/>
          <w:sz w:val="24"/>
          <w:szCs w:val="24"/>
        </w:rPr>
        <w:t>з</w:t>
      </w:r>
      <w:r w:rsidRPr="00CE3396">
        <w:rPr>
          <w:spacing w:val="-4"/>
          <w:sz w:val="24"/>
          <w:szCs w:val="24"/>
        </w:rPr>
        <w:t>дание технических норма</w:t>
      </w:r>
      <w:r w:rsidRPr="00CE3396">
        <w:rPr>
          <w:spacing w:val="-4"/>
          <w:sz w:val="24"/>
          <w:szCs w:val="24"/>
        </w:rPr>
        <w:softHyphen/>
        <w:t>тивов; отладку производственного процесса в целях достижения установлен</w:t>
      </w:r>
      <w:r w:rsidRPr="00CE3396">
        <w:rPr>
          <w:spacing w:val="-4"/>
          <w:sz w:val="24"/>
          <w:szCs w:val="24"/>
        </w:rPr>
        <w:softHyphen/>
        <w:t>ных условий качества и эффективност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ологическая подготовка производства</w:t>
      </w:r>
      <w:r w:rsidRPr="00CE3396">
        <w:rPr>
          <w:spacing w:val="-4"/>
          <w:sz w:val="24"/>
          <w:szCs w:val="24"/>
        </w:rPr>
        <w:t xml:space="preserve"> совокупность взаимо</w:t>
      </w:r>
      <w:r w:rsidRPr="00CE3396">
        <w:rPr>
          <w:spacing w:val="-4"/>
          <w:sz w:val="24"/>
          <w:szCs w:val="24"/>
        </w:rPr>
        <w:softHyphen/>
        <w:t>связанных пр</w:t>
      </w:r>
      <w:r w:rsidRPr="00CE3396">
        <w:rPr>
          <w:spacing w:val="-4"/>
          <w:sz w:val="24"/>
          <w:szCs w:val="24"/>
        </w:rPr>
        <w:t>о</w:t>
      </w:r>
      <w:r w:rsidRPr="00CE3396">
        <w:rPr>
          <w:spacing w:val="-4"/>
          <w:sz w:val="24"/>
          <w:szCs w:val="24"/>
        </w:rPr>
        <w:t>цессов, обеспечивающих технологическую готовность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ический сервис</w:t>
      </w:r>
      <w:r w:rsidRPr="00CE3396">
        <w:rPr>
          <w:spacing w:val="-4"/>
          <w:sz w:val="24"/>
          <w:szCs w:val="24"/>
        </w:rPr>
        <w:t xml:space="preserve"> - комплекс взаимосвязанных услуг по обеспече</w:t>
      </w:r>
      <w:r w:rsidRPr="00CE3396">
        <w:rPr>
          <w:spacing w:val="-4"/>
          <w:sz w:val="24"/>
          <w:szCs w:val="24"/>
        </w:rPr>
        <w:softHyphen/>
        <w:t>нию потребит</w:t>
      </w:r>
      <w:r w:rsidRPr="00CE3396">
        <w:rPr>
          <w:spacing w:val="-4"/>
          <w:sz w:val="24"/>
          <w:szCs w:val="24"/>
        </w:rPr>
        <w:t>е</w:t>
      </w:r>
      <w:r w:rsidRPr="00CE3396">
        <w:rPr>
          <w:spacing w:val="-4"/>
          <w:sz w:val="24"/>
          <w:szCs w:val="24"/>
        </w:rPr>
        <w:t>лей сельскохозяйственной техникой, рациональному се ис</w:t>
      </w:r>
      <w:r w:rsidRPr="00CE3396">
        <w:rPr>
          <w:spacing w:val="-4"/>
          <w:sz w:val="24"/>
          <w:szCs w:val="24"/>
        </w:rPr>
        <w:softHyphen/>
        <w:t>пользованию и поддержанию в работоспособном состоянии в течение всего периода эксплуатации.</w:t>
      </w:r>
    </w:p>
    <w:p w:rsidR="00CE3396" w:rsidRPr="00CE3396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pacing w:val="-4"/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Технологический процесс</w:t>
      </w:r>
      <w:r w:rsidRPr="00CE3396">
        <w:rPr>
          <w:spacing w:val="-4"/>
          <w:sz w:val="24"/>
          <w:szCs w:val="24"/>
        </w:rPr>
        <w:t xml:space="preserve"> - часть производственного процесса, содер</w:t>
      </w:r>
      <w:r w:rsidRPr="00CE3396">
        <w:rPr>
          <w:spacing w:val="-4"/>
          <w:sz w:val="24"/>
          <w:szCs w:val="24"/>
        </w:rPr>
        <w:softHyphen/>
        <w:t>жащая целен</w:t>
      </w:r>
      <w:r w:rsidRPr="00CE3396">
        <w:rPr>
          <w:spacing w:val="-4"/>
          <w:sz w:val="24"/>
          <w:szCs w:val="24"/>
        </w:rPr>
        <w:t>а</w:t>
      </w:r>
      <w:r w:rsidRPr="00CE3396">
        <w:rPr>
          <w:spacing w:val="-4"/>
          <w:sz w:val="24"/>
          <w:szCs w:val="24"/>
        </w:rPr>
        <w:t>правленные действия по изменению и (или) определению со</w:t>
      </w:r>
      <w:r w:rsidRPr="00CE3396">
        <w:rPr>
          <w:spacing w:val="-4"/>
          <w:sz w:val="24"/>
          <w:szCs w:val="24"/>
        </w:rPr>
        <w:softHyphen/>
        <w:t>стояния предмета труда.</w:t>
      </w:r>
    </w:p>
    <w:p w:rsidR="00CE3396" w:rsidRPr="00965282" w:rsidRDefault="00CE3396" w:rsidP="008849A3">
      <w:pPr>
        <w:pStyle w:val="1"/>
        <w:shd w:val="clear" w:color="auto" w:fill="auto"/>
        <w:spacing w:line="235" w:lineRule="auto"/>
        <w:ind w:left="40" w:right="60" w:firstLine="520"/>
        <w:rPr>
          <w:sz w:val="24"/>
          <w:szCs w:val="24"/>
        </w:rPr>
      </w:pPr>
      <w:r w:rsidRPr="00CE3396">
        <w:rPr>
          <w:rStyle w:val="aa"/>
          <w:spacing w:val="-4"/>
          <w:sz w:val="24"/>
          <w:szCs w:val="24"/>
        </w:rPr>
        <w:t>Фирменное обслуживание</w:t>
      </w:r>
      <w:r w:rsidRPr="00CE3396">
        <w:rPr>
          <w:spacing w:val="-4"/>
          <w:sz w:val="24"/>
          <w:szCs w:val="24"/>
        </w:rPr>
        <w:t xml:space="preserve"> комплекс организационно-технических, инженерных и коммерческих мероприятий, осуществляемых машинно-строительными предприятиями с целью обеспечения высокого уровня ста</w:t>
      </w:r>
      <w:r w:rsidRPr="00CE3396">
        <w:rPr>
          <w:spacing w:val="-4"/>
          <w:sz w:val="24"/>
          <w:szCs w:val="24"/>
        </w:rPr>
        <w:softHyphen/>
        <w:t>бильности работоспособности и эффективности использования техники на протяжении всего периода ее использования</w:t>
      </w:r>
      <w:r w:rsidRPr="00965282">
        <w:rPr>
          <w:sz w:val="24"/>
          <w:szCs w:val="24"/>
        </w:rPr>
        <w:t>.</w:t>
      </w:r>
    </w:p>
    <w:p w:rsidR="0013598B" w:rsidRDefault="0013598B" w:rsidP="0013598B">
      <w:pPr>
        <w:spacing w:line="360" w:lineRule="auto"/>
        <w:jc w:val="center"/>
        <w:rPr>
          <w:rFonts w:ascii="Times New Roman" w:hAnsi="Times New Roman" w:cs="Times New Roman"/>
          <w:b/>
        </w:rPr>
      </w:pPr>
    </w:p>
    <w:p w:rsidR="0013598B" w:rsidRPr="0013598B" w:rsidRDefault="0013598B" w:rsidP="0013598B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13598B">
        <w:rPr>
          <w:rFonts w:ascii="Times New Roman" w:hAnsi="Times New Roman" w:cs="Times New Roman"/>
          <w:b/>
        </w:rPr>
        <w:lastRenderedPageBreak/>
        <w:t xml:space="preserve">Экзаменационные вопросы </w:t>
      </w:r>
    </w:p>
    <w:p w:rsidR="0013598B" w:rsidRPr="001E3827" w:rsidRDefault="0013598B" w:rsidP="0013598B">
      <w:pPr>
        <w:pStyle w:val="1"/>
        <w:numPr>
          <w:ilvl w:val="0"/>
          <w:numId w:val="67"/>
        </w:numPr>
        <w:shd w:val="clear" w:color="auto" w:fill="auto"/>
        <w:spacing w:line="240" w:lineRule="auto"/>
        <w:ind w:right="40"/>
        <w:rPr>
          <w:sz w:val="24"/>
          <w:szCs w:val="24"/>
        </w:rPr>
      </w:pPr>
      <w:r w:rsidRPr="001E3827">
        <w:rPr>
          <w:sz w:val="24"/>
          <w:szCs w:val="24"/>
        </w:rPr>
        <w:t>Цель и задачи дисциплины «Организация технического сервиса», значение ее в подгото</w:t>
      </w:r>
      <w:r w:rsidRPr="001E3827">
        <w:rPr>
          <w:sz w:val="24"/>
          <w:szCs w:val="24"/>
        </w:rPr>
        <w:t>в</w:t>
      </w:r>
      <w:r w:rsidRPr="001E3827">
        <w:rPr>
          <w:sz w:val="24"/>
          <w:szCs w:val="24"/>
        </w:rPr>
        <w:t>ке инженера-менеджера.</w:t>
      </w:r>
    </w:p>
    <w:p w:rsidR="0013598B" w:rsidRPr="001E3827" w:rsidRDefault="0013598B" w:rsidP="0013598B">
      <w:pPr>
        <w:pStyle w:val="1"/>
        <w:numPr>
          <w:ilvl w:val="0"/>
          <w:numId w:val="67"/>
        </w:numPr>
        <w:shd w:val="clear" w:color="auto" w:fill="auto"/>
        <w:spacing w:line="240" w:lineRule="auto"/>
        <w:ind w:right="40"/>
        <w:rPr>
          <w:sz w:val="24"/>
          <w:szCs w:val="24"/>
        </w:rPr>
      </w:pPr>
      <w:r w:rsidRPr="001E3827">
        <w:rPr>
          <w:sz w:val="24"/>
          <w:szCs w:val="24"/>
        </w:rPr>
        <w:t>Этапы становления РОБ в сельском хозяйстве Республики Беларусь.</w:t>
      </w:r>
    </w:p>
    <w:p w:rsidR="0013598B" w:rsidRPr="001E3827" w:rsidRDefault="0013598B" w:rsidP="0013598B">
      <w:pPr>
        <w:pStyle w:val="1"/>
        <w:numPr>
          <w:ilvl w:val="0"/>
          <w:numId w:val="67"/>
        </w:numPr>
        <w:shd w:val="clear" w:color="auto" w:fill="auto"/>
        <w:spacing w:line="240" w:lineRule="auto"/>
        <w:ind w:right="40"/>
        <w:rPr>
          <w:sz w:val="24"/>
          <w:szCs w:val="24"/>
        </w:rPr>
      </w:pPr>
      <w:r w:rsidRPr="001E3827">
        <w:rPr>
          <w:sz w:val="24"/>
          <w:szCs w:val="24"/>
        </w:rPr>
        <w:t>Перечислите и опишите общие принципы организации технического сервиса в зарубе</w:t>
      </w:r>
      <w:r w:rsidRPr="001E3827">
        <w:rPr>
          <w:sz w:val="24"/>
          <w:szCs w:val="24"/>
        </w:rPr>
        <w:t>ж</w:t>
      </w:r>
      <w:r w:rsidRPr="001E3827">
        <w:rPr>
          <w:sz w:val="24"/>
          <w:szCs w:val="24"/>
        </w:rPr>
        <w:t>ных странах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Перечислите и опишите виды услуг технического сервиса в зарубежных стр</w:t>
      </w:r>
      <w:r w:rsidRPr="001E3827">
        <w:rPr>
          <w:rFonts w:ascii="Times New Roman" w:hAnsi="Times New Roman" w:cs="Times New Roman"/>
        </w:rPr>
        <w:t>а</w:t>
      </w:r>
      <w:r w:rsidRPr="001E3827">
        <w:rPr>
          <w:rFonts w:ascii="Times New Roman" w:hAnsi="Times New Roman" w:cs="Times New Roman"/>
        </w:rPr>
        <w:t>нах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Перечислите и опишите основные элементы технического сервиса зарубе</w:t>
      </w:r>
      <w:r w:rsidRPr="001E3827">
        <w:rPr>
          <w:rFonts w:ascii="Times New Roman" w:hAnsi="Times New Roman" w:cs="Times New Roman"/>
        </w:rPr>
        <w:t>ж</w:t>
      </w:r>
      <w:r w:rsidRPr="001E3827">
        <w:rPr>
          <w:rFonts w:ascii="Times New Roman" w:hAnsi="Times New Roman" w:cs="Times New Roman"/>
        </w:rPr>
        <w:t xml:space="preserve">ных фирм. 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 xml:space="preserve">Понятие о ремонтно-обслуживающей базе. Кратко опишите уровни РОБ.  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Опишите типы ремонтно-обслуживающих баз первого уровня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Опишите структуру ремонтно-обслуживающей базы первого уровня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Опишите структуру ремонтно-обслуживающей базы второго уровня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Опишите структуру ремонтно-обслуживающей базы третьего уровня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пишите основные направления научных исследований по проблеме орган</w:t>
      </w:r>
      <w:r w:rsidRPr="001E3827">
        <w:rPr>
          <w:rFonts w:ascii="Times New Roman" w:hAnsi="Times New Roman" w:cs="Times New Roman"/>
        </w:rPr>
        <w:t>и</w:t>
      </w:r>
      <w:r w:rsidRPr="001E3827">
        <w:rPr>
          <w:rFonts w:ascii="Times New Roman" w:hAnsi="Times New Roman" w:cs="Times New Roman"/>
        </w:rPr>
        <w:t>зации РОБ и развития технического сервиса в АПК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пишите структуру системы фирменного обслуживания и ремонта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Функции технического центра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пишите виды услуг, оказываемые техническими центрами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предпродажного обслуживания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гарантийного обслуживания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Понятие машинно-технологической станции и ее цели. Основные задачи МТС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Перечислите организационно-правовые формы МТС. Классификация МТС. Варианты о</w:t>
      </w:r>
      <w:r w:rsidRPr="001E3827">
        <w:rPr>
          <w:rFonts w:ascii="Times New Roman" w:hAnsi="Times New Roman" w:cs="Times New Roman"/>
        </w:rPr>
        <w:t>р</w:t>
      </w:r>
      <w:r w:rsidRPr="001E3827">
        <w:rPr>
          <w:rFonts w:ascii="Times New Roman" w:hAnsi="Times New Roman" w:cs="Times New Roman"/>
        </w:rPr>
        <w:t xml:space="preserve">ганизации МТС. 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Перечислите и опишите основные стратегии ТО и ремонта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Виды ТО тракторов, автомобилей и сельхозмашин и их периодичность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Виды ремонтов тракторов и их периодичность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Расчет количества технических обслуживаний (ТО) тракторов, комбайнов и автом</w:t>
      </w:r>
      <w:r w:rsidRPr="001E3827">
        <w:rPr>
          <w:rFonts w:ascii="Times New Roman" w:hAnsi="Times New Roman" w:cs="Times New Roman"/>
          <w:bCs/>
        </w:rPr>
        <w:t>о</w:t>
      </w:r>
      <w:r w:rsidRPr="001E3827">
        <w:rPr>
          <w:rFonts w:ascii="Times New Roman" w:hAnsi="Times New Roman" w:cs="Times New Roman"/>
          <w:bCs/>
        </w:rPr>
        <w:t>билей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Расчет количества текущих ремонтов (ТР) тракторов и комбайнов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Расчет количества капитальных ремонтов (КР) тракторов, автомобилей и тра</w:t>
      </w:r>
      <w:r w:rsidRPr="001E3827">
        <w:rPr>
          <w:rFonts w:ascii="Times New Roman" w:hAnsi="Times New Roman" w:cs="Times New Roman"/>
          <w:bCs/>
        </w:rPr>
        <w:t>к</w:t>
      </w:r>
      <w:r w:rsidRPr="001E3827">
        <w:rPr>
          <w:rFonts w:ascii="Times New Roman" w:hAnsi="Times New Roman" w:cs="Times New Roman"/>
          <w:bCs/>
        </w:rPr>
        <w:t>торов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Каким образом осуществляется распределение ремонтно-обслуживающих р</w:t>
      </w:r>
      <w:r w:rsidRPr="001E3827">
        <w:rPr>
          <w:rFonts w:ascii="Times New Roman" w:hAnsi="Times New Roman" w:cs="Times New Roman"/>
          <w:bCs/>
        </w:rPr>
        <w:t>а</w:t>
      </w:r>
      <w:r w:rsidRPr="001E3827">
        <w:rPr>
          <w:rFonts w:ascii="Times New Roman" w:hAnsi="Times New Roman" w:cs="Times New Roman"/>
          <w:bCs/>
        </w:rPr>
        <w:t>бот между уровнями РОБ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пределение трудоемкости текущего ремонта и технического обслуживания тракт</w:t>
      </w:r>
      <w:r w:rsidRPr="001E3827">
        <w:rPr>
          <w:rFonts w:ascii="Times New Roman" w:hAnsi="Times New Roman" w:cs="Times New Roman"/>
        </w:rPr>
        <w:t>о</w:t>
      </w:r>
      <w:r w:rsidRPr="001E3827">
        <w:rPr>
          <w:rFonts w:ascii="Times New Roman" w:hAnsi="Times New Roman" w:cs="Times New Roman"/>
        </w:rPr>
        <w:t>ров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пределение трудоемкости текущего ремонта и технического обслуживания автомоб</w:t>
      </w:r>
      <w:r w:rsidRPr="001E3827">
        <w:rPr>
          <w:rFonts w:ascii="Times New Roman" w:hAnsi="Times New Roman" w:cs="Times New Roman"/>
        </w:rPr>
        <w:t>и</w:t>
      </w:r>
      <w:r w:rsidRPr="001E3827">
        <w:rPr>
          <w:rFonts w:ascii="Times New Roman" w:hAnsi="Times New Roman" w:cs="Times New Roman"/>
        </w:rPr>
        <w:t>лей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Режим работы ремонтного предприятия. Фонды времени (номинальный и действител</w:t>
      </w:r>
      <w:r w:rsidRPr="001E3827">
        <w:rPr>
          <w:rFonts w:ascii="Times New Roman" w:hAnsi="Times New Roman" w:cs="Times New Roman"/>
        </w:rPr>
        <w:t>ь</w:t>
      </w:r>
      <w:r w:rsidRPr="001E3827">
        <w:rPr>
          <w:rFonts w:ascii="Times New Roman" w:hAnsi="Times New Roman" w:cs="Times New Roman"/>
        </w:rPr>
        <w:t>ный).</w:t>
      </w:r>
    </w:p>
    <w:p w:rsidR="0013598B" w:rsidRPr="001E3827" w:rsidRDefault="0013598B" w:rsidP="0013598B">
      <w:pPr>
        <w:numPr>
          <w:ilvl w:val="0"/>
          <w:numId w:val="67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Расчет площадей участков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rPr>
          <w:rFonts w:ascii="Times New Roman" w:hAnsi="Times New Roman" w:cs="Times New Roman"/>
          <w:bCs/>
          <w:spacing w:val="-2"/>
        </w:rPr>
      </w:pPr>
      <w:r w:rsidRPr="001E3827">
        <w:rPr>
          <w:rFonts w:ascii="Times New Roman" w:hAnsi="Times New Roman" w:cs="Times New Roman"/>
          <w:bCs/>
          <w:spacing w:val="-2"/>
        </w:rPr>
        <w:t>Управление техническим состоянием машин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rPr>
          <w:rFonts w:ascii="Times New Roman" w:hAnsi="Times New Roman" w:cs="Times New Roman"/>
          <w:bCs/>
          <w:spacing w:val="-2"/>
        </w:rPr>
      </w:pPr>
      <w:r w:rsidRPr="001E3827">
        <w:rPr>
          <w:rFonts w:ascii="Times New Roman" w:hAnsi="Times New Roman" w:cs="Times New Roman"/>
          <w:bCs/>
          <w:spacing w:val="-2"/>
        </w:rPr>
        <w:t>Методы и формы организации ТО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rPr>
          <w:rFonts w:ascii="Times New Roman" w:hAnsi="Times New Roman" w:cs="Times New Roman"/>
          <w:bCs/>
          <w:spacing w:val="-2"/>
        </w:rPr>
      </w:pPr>
      <w:r w:rsidRPr="001E3827">
        <w:rPr>
          <w:rFonts w:ascii="Times New Roman" w:hAnsi="Times New Roman" w:cs="Times New Roman"/>
          <w:bCs/>
          <w:spacing w:val="-2"/>
        </w:rPr>
        <w:t>Методы ремонта машин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rPr>
          <w:rFonts w:ascii="Times New Roman" w:hAnsi="Times New Roman" w:cs="Times New Roman"/>
          <w:bCs/>
          <w:spacing w:val="-2"/>
        </w:rPr>
      </w:pPr>
      <w:r w:rsidRPr="001E3827">
        <w:rPr>
          <w:rFonts w:ascii="Times New Roman" w:hAnsi="Times New Roman" w:cs="Times New Roman"/>
          <w:bCs/>
          <w:spacing w:val="-2"/>
        </w:rPr>
        <w:t>Формы организации труда при ремонте машин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Понятие о производственном процессе ремонта машин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Понятие о технологическом процессе ремонта машин. Маршрутный и опер</w:t>
      </w:r>
      <w:r w:rsidRPr="001E3827">
        <w:rPr>
          <w:rFonts w:ascii="Times New Roman" w:hAnsi="Times New Roman" w:cs="Times New Roman"/>
          <w:bCs/>
        </w:rPr>
        <w:t>а</w:t>
      </w:r>
      <w:r w:rsidRPr="001E3827">
        <w:rPr>
          <w:rFonts w:ascii="Times New Roman" w:hAnsi="Times New Roman" w:cs="Times New Roman"/>
          <w:bCs/>
        </w:rPr>
        <w:t>ционный  технологические процессы. Элементы технологической операции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Структура производственного процесса (основной, вспомогательный, обсл</w:t>
      </w:r>
      <w:r w:rsidRPr="001E3827">
        <w:rPr>
          <w:rFonts w:ascii="Times New Roman" w:hAnsi="Times New Roman" w:cs="Times New Roman"/>
          <w:bCs/>
        </w:rPr>
        <w:t>у</w:t>
      </w:r>
      <w:r w:rsidRPr="001E3827">
        <w:rPr>
          <w:rFonts w:ascii="Times New Roman" w:hAnsi="Times New Roman" w:cs="Times New Roman"/>
          <w:bCs/>
        </w:rPr>
        <w:lastRenderedPageBreak/>
        <w:t>живающий)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>Перечислите и опишите принципы организации производственного процесса. Параме</w:t>
      </w:r>
      <w:r w:rsidRPr="001E3827">
        <w:rPr>
          <w:rFonts w:ascii="Times New Roman" w:hAnsi="Times New Roman" w:cs="Times New Roman"/>
          <w:bCs/>
        </w:rPr>
        <w:t>т</w:t>
      </w:r>
      <w:r w:rsidRPr="001E3827">
        <w:rPr>
          <w:rFonts w:ascii="Times New Roman" w:hAnsi="Times New Roman" w:cs="Times New Roman"/>
          <w:bCs/>
        </w:rPr>
        <w:t>ры производственного процесса.</w:t>
      </w:r>
    </w:p>
    <w:p w:rsidR="0013598B" w:rsidRPr="001E3827" w:rsidRDefault="0013598B" w:rsidP="0013598B">
      <w:pPr>
        <w:widowControl w:val="0"/>
        <w:numPr>
          <w:ilvl w:val="0"/>
          <w:numId w:val="67"/>
        </w:numPr>
        <w:shd w:val="clear" w:color="auto" w:fill="FFFFFF"/>
        <w:tabs>
          <w:tab w:val="num" w:pos="108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 w:rsidRPr="001E3827">
        <w:rPr>
          <w:rFonts w:ascii="Times New Roman" w:hAnsi="Times New Roman" w:cs="Times New Roman"/>
          <w:bCs/>
        </w:rPr>
        <w:t xml:space="preserve"> Производственная структура предприятия технического сервиса.</w:t>
      </w:r>
    </w:p>
    <w:p w:rsidR="0013598B" w:rsidRPr="001E3827" w:rsidRDefault="0013598B" w:rsidP="0013598B">
      <w:pPr>
        <w:numPr>
          <w:ilvl w:val="0"/>
          <w:numId w:val="67"/>
        </w:numPr>
        <w:ind w:right="-115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Понятие научной организации труда (НОТ) на ремонтных предприятиях. О</w:t>
      </w:r>
      <w:r w:rsidRPr="001E3827">
        <w:rPr>
          <w:rFonts w:ascii="Times New Roman" w:hAnsi="Times New Roman" w:cs="Times New Roman"/>
        </w:rPr>
        <w:t>с</w:t>
      </w:r>
      <w:r w:rsidRPr="001E3827">
        <w:rPr>
          <w:rFonts w:ascii="Times New Roman" w:hAnsi="Times New Roman" w:cs="Times New Roman"/>
        </w:rPr>
        <w:t>новные мер</w:t>
      </w:r>
      <w:r w:rsidRPr="001E3827">
        <w:rPr>
          <w:rFonts w:ascii="Times New Roman" w:hAnsi="Times New Roman" w:cs="Times New Roman"/>
        </w:rPr>
        <w:t>о</w:t>
      </w:r>
      <w:r w:rsidRPr="001E3827">
        <w:rPr>
          <w:rFonts w:ascii="Times New Roman" w:hAnsi="Times New Roman" w:cs="Times New Roman"/>
        </w:rPr>
        <w:t>приятия научной организации труда (НОТ).</w:t>
      </w:r>
    </w:p>
    <w:p w:rsidR="0013598B" w:rsidRPr="001E3827" w:rsidRDefault="0013598B" w:rsidP="0013598B">
      <w:pPr>
        <w:numPr>
          <w:ilvl w:val="0"/>
          <w:numId w:val="67"/>
        </w:numPr>
        <w:tabs>
          <w:tab w:val="num" w:pos="1080"/>
        </w:tabs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сновные принципы НОТ.</w:t>
      </w:r>
    </w:p>
    <w:p w:rsidR="0013598B" w:rsidRPr="001E3827" w:rsidRDefault="0013598B" w:rsidP="0013598B">
      <w:pPr>
        <w:numPr>
          <w:ilvl w:val="0"/>
          <w:numId w:val="67"/>
        </w:numPr>
        <w:tabs>
          <w:tab w:val="num" w:pos="1080"/>
        </w:tabs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пишите основные производственные факторы, влияющие на человека на р</w:t>
      </w:r>
      <w:r w:rsidRPr="001E3827">
        <w:rPr>
          <w:rFonts w:ascii="Times New Roman" w:hAnsi="Times New Roman" w:cs="Times New Roman"/>
        </w:rPr>
        <w:t>а</w:t>
      </w:r>
      <w:r w:rsidRPr="001E3827">
        <w:rPr>
          <w:rFonts w:ascii="Times New Roman" w:hAnsi="Times New Roman" w:cs="Times New Roman"/>
        </w:rPr>
        <w:t>бочем ме</w:t>
      </w:r>
      <w:r w:rsidRPr="001E3827">
        <w:rPr>
          <w:rFonts w:ascii="Times New Roman" w:hAnsi="Times New Roman" w:cs="Times New Roman"/>
        </w:rPr>
        <w:t>с</w:t>
      </w:r>
      <w:r w:rsidRPr="001E3827">
        <w:rPr>
          <w:rFonts w:ascii="Times New Roman" w:hAnsi="Times New Roman" w:cs="Times New Roman"/>
        </w:rPr>
        <w:t>те.</w:t>
      </w:r>
    </w:p>
    <w:p w:rsidR="0013598B" w:rsidRPr="001E3827" w:rsidRDefault="0013598B" w:rsidP="0013598B">
      <w:pPr>
        <w:numPr>
          <w:ilvl w:val="0"/>
          <w:numId w:val="67"/>
        </w:numPr>
        <w:tabs>
          <w:tab w:val="num" w:pos="1080"/>
        </w:tabs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рганизация трудового процесса на рабочих местах. Опишите чем должно о</w:t>
      </w:r>
      <w:r w:rsidRPr="001E3827">
        <w:rPr>
          <w:rFonts w:ascii="Times New Roman" w:hAnsi="Times New Roman" w:cs="Times New Roman"/>
        </w:rPr>
        <w:t>с</w:t>
      </w:r>
      <w:r w:rsidRPr="001E3827">
        <w:rPr>
          <w:rFonts w:ascii="Times New Roman" w:hAnsi="Times New Roman" w:cs="Times New Roman"/>
        </w:rPr>
        <w:t>нащаться рабочее место. Особенности планировки рабочего места.</w:t>
      </w:r>
    </w:p>
    <w:p w:rsidR="0013598B" w:rsidRPr="001E3827" w:rsidRDefault="0013598B" w:rsidP="0013598B">
      <w:pPr>
        <w:pStyle w:val="a7"/>
        <w:tabs>
          <w:tab w:val="num" w:pos="1080"/>
        </w:tabs>
        <w:ind w:left="900" w:hanging="333"/>
        <w:rPr>
          <w:sz w:val="24"/>
          <w:szCs w:val="24"/>
        </w:rPr>
      </w:pPr>
      <w:r w:rsidRPr="001E3827">
        <w:rPr>
          <w:sz w:val="24"/>
          <w:szCs w:val="24"/>
        </w:rPr>
        <w:t xml:space="preserve">43.  Источники изношенных деталей. </w:t>
      </w:r>
    </w:p>
    <w:p w:rsidR="0013598B" w:rsidRPr="001E3827" w:rsidRDefault="0013598B" w:rsidP="0013598B">
      <w:pPr>
        <w:pStyle w:val="a7"/>
        <w:tabs>
          <w:tab w:val="num" w:pos="1080"/>
        </w:tabs>
        <w:ind w:left="900" w:hanging="333"/>
        <w:rPr>
          <w:sz w:val="24"/>
          <w:szCs w:val="24"/>
        </w:rPr>
      </w:pPr>
      <w:r w:rsidRPr="001E3827">
        <w:rPr>
          <w:sz w:val="24"/>
          <w:szCs w:val="24"/>
        </w:rPr>
        <w:t>44. Уровни, на которых ведется  восстановления деталей.</w:t>
      </w:r>
    </w:p>
    <w:p w:rsidR="0013598B" w:rsidRPr="001E3827" w:rsidRDefault="0013598B" w:rsidP="0013598B">
      <w:pPr>
        <w:pStyle w:val="a7"/>
        <w:tabs>
          <w:tab w:val="num" w:pos="1080"/>
        </w:tabs>
        <w:ind w:left="900" w:hanging="333"/>
        <w:rPr>
          <w:sz w:val="24"/>
          <w:szCs w:val="24"/>
        </w:rPr>
      </w:pPr>
      <w:r w:rsidRPr="001E3827">
        <w:rPr>
          <w:sz w:val="24"/>
          <w:szCs w:val="24"/>
        </w:rPr>
        <w:t>45. Организация производственного проце</w:t>
      </w:r>
      <w:r w:rsidRPr="001E3827">
        <w:rPr>
          <w:sz w:val="24"/>
          <w:szCs w:val="24"/>
        </w:rPr>
        <w:t>с</w:t>
      </w:r>
      <w:r w:rsidRPr="001E3827">
        <w:rPr>
          <w:sz w:val="24"/>
          <w:szCs w:val="24"/>
        </w:rPr>
        <w:t>са восстановления деталей.</w:t>
      </w:r>
    </w:p>
    <w:p w:rsidR="0013598B" w:rsidRPr="001E3827" w:rsidRDefault="0013598B" w:rsidP="0013598B">
      <w:pPr>
        <w:numPr>
          <w:ilvl w:val="0"/>
          <w:numId w:val="68"/>
        </w:numPr>
        <w:ind w:left="567" w:firstLine="0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Сущность и задачи технического нормирования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Методы нормирования труда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Хронометраж рабочего дня. Способы хронометража. Метод моментных н</w:t>
      </w:r>
      <w:r w:rsidRPr="001E3827">
        <w:rPr>
          <w:rFonts w:ascii="Times New Roman" w:hAnsi="Times New Roman" w:cs="Times New Roman"/>
        </w:rPr>
        <w:t>а</w:t>
      </w:r>
      <w:r w:rsidRPr="001E3827">
        <w:rPr>
          <w:rFonts w:ascii="Times New Roman" w:hAnsi="Times New Roman" w:cs="Times New Roman"/>
        </w:rPr>
        <w:t>блюдений.</w:t>
      </w:r>
    </w:p>
    <w:p w:rsidR="0013598B" w:rsidRPr="001E3827" w:rsidRDefault="0013598B" w:rsidP="0013598B">
      <w:pPr>
        <w:numPr>
          <w:ilvl w:val="0"/>
          <w:numId w:val="68"/>
        </w:numPr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Фотография рабочего дня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ind w:right="1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Структура технической нормы времени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Цель и задачи аттестации и рационализации рабочих мест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Организация работы по аттестации и рационализации рабочих мест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Методика аттестации рабочих мест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Рационализация рабочих мест ремонтно-обслуживающих предприятий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Задачи технических обменных пунктов (ТОПов). Устройство технических о</w:t>
      </w:r>
      <w:r w:rsidRPr="001E3827">
        <w:rPr>
          <w:rFonts w:ascii="Times New Roman" w:hAnsi="Times New Roman" w:cs="Times New Roman"/>
        </w:rPr>
        <w:t>б</w:t>
      </w:r>
      <w:r w:rsidRPr="001E3827">
        <w:rPr>
          <w:rFonts w:ascii="Times New Roman" w:hAnsi="Times New Roman" w:cs="Times New Roman"/>
        </w:rPr>
        <w:t>менных пунктов (ТОПов).Финансирование ТОПов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Технологический расчет ТОПов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работы службы отдела главного механика (ОГМ)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складского хозяйства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инструментального хозяйства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Организация работы внутрипроизводственного транспорта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Сущность и задачи технической подготовки производства.</w:t>
      </w:r>
    </w:p>
    <w:p w:rsidR="0013598B" w:rsidRPr="001E3827" w:rsidRDefault="0013598B" w:rsidP="0013598B">
      <w:pPr>
        <w:numPr>
          <w:ilvl w:val="0"/>
          <w:numId w:val="68"/>
        </w:numPr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 Сущность внезаводской и внутризаводской технической подготовки прои</w:t>
      </w:r>
      <w:r w:rsidRPr="001E3827">
        <w:rPr>
          <w:rFonts w:ascii="Times New Roman" w:hAnsi="Times New Roman" w:cs="Times New Roman"/>
        </w:rPr>
        <w:t>з</w:t>
      </w:r>
      <w:r w:rsidRPr="001E3827">
        <w:rPr>
          <w:rFonts w:ascii="Times New Roman" w:hAnsi="Times New Roman" w:cs="Times New Roman"/>
        </w:rPr>
        <w:t>водства.</w:t>
      </w:r>
    </w:p>
    <w:p w:rsidR="0013598B" w:rsidRPr="001E3827" w:rsidRDefault="0013598B" w:rsidP="0013598B">
      <w:pPr>
        <w:widowControl w:val="0"/>
        <w:numPr>
          <w:ilvl w:val="0"/>
          <w:numId w:val="68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Конструкторская подготовка производства. Эксплуатационная и ремонтная документ</w:t>
      </w:r>
      <w:r w:rsidRPr="001E3827">
        <w:rPr>
          <w:rFonts w:ascii="Times New Roman" w:hAnsi="Times New Roman" w:cs="Times New Roman"/>
        </w:rPr>
        <w:t>а</w:t>
      </w:r>
      <w:r w:rsidRPr="001E3827">
        <w:rPr>
          <w:rFonts w:ascii="Times New Roman" w:hAnsi="Times New Roman" w:cs="Times New Roman"/>
        </w:rPr>
        <w:t>ции.</w:t>
      </w:r>
    </w:p>
    <w:p w:rsidR="0013598B" w:rsidRPr="001E3827" w:rsidRDefault="0013598B" w:rsidP="0013598B">
      <w:pPr>
        <w:widowControl w:val="0"/>
        <w:numPr>
          <w:ilvl w:val="0"/>
          <w:numId w:val="68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  <w:bCs/>
        </w:rPr>
        <w:t xml:space="preserve"> Организация технологической подготовки производства.</w:t>
      </w:r>
    </w:p>
    <w:p w:rsidR="0013598B" w:rsidRPr="001E3827" w:rsidRDefault="0013598B" w:rsidP="0013598B">
      <w:pPr>
        <w:widowControl w:val="0"/>
        <w:numPr>
          <w:ilvl w:val="0"/>
          <w:numId w:val="68"/>
        </w:num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Этапы технологической подготовки производства.</w:t>
      </w:r>
    </w:p>
    <w:p w:rsidR="0013598B" w:rsidRPr="001E3827" w:rsidRDefault="0013598B" w:rsidP="0013598B">
      <w:pPr>
        <w:numPr>
          <w:ilvl w:val="0"/>
          <w:numId w:val="68"/>
        </w:numPr>
        <w:shd w:val="clear" w:color="auto" w:fill="FFFFFF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 xml:space="preserve"> Сущность сертификации продукции и услуг на предприятиях технического сервиса.</w:t>
      </w:r>
    </w:p>
    <w:p w:rsidR="0013598B" w:rsidRPr="001E3827" w:rsidRDefault="0013598B" w:rsidP="0013598B">
      <w:pPr>
        <w:shd w:val="clear" w:color="auto" w:fill="FFFFFF"/>
        <w:tabs>
          <w:tab w:val="left" w:pos="851"/>
        </w:tabs>
        <w:ind w:left="567" w:right="29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67. Принципы сертификации. Схема системы сертификации (структура).</w:t>
      </w:r>
    </w:p>
    <w:p w:rsidR="0013598B" w:rsidRPr="001E3827" w:rsidRDefault="0013598B" w:rsidP="0013598B">
      <w:pPr>
        <w:shd w:val="clear" w:color="auto" w:fill="FFFFFF"/>
        <w:ind w:left="426" w:right="29" w:firstLine="141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68. Методы оценки уровня качества отремонтированных изделий.</w:t>
      </w:r>
    </w:p>
    <w:p w:rsidR="0013598B" w:rsidRPr="001E3827" w:rsidRDefault="0013598B" w:rsidP="0013598B">
      <w:pPr>
        <w:shd w:val="clear" w:color="auto" w:fill="FFFFFF"/>
        <w:ind w:left="426" w:right="29" w:firstLine="141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69. Виды и методы контроля качества.</w:t>
      </w:r>
    </w:p>
    <w:p w:rsidR="0013598B" w:rsidRPr="001E3827" w:rsidRDefault="0013598B" w:rsidP="0013598B">
      <w:pPr>
        <w:shd w:val="clear" w:color="auto" w:fill="FFFFFF"/>
        <w:ind w:left="426" w:right="29" w:firstLine="141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70. Понятие бизнес-планирования предприятий техсервиса.</w:t>
      </w:r>
    </w:p>
    <w:p w:rsidR="0013598B" w:rsidRPr="001E3827" w:rsidRDefault="0013598B" w:rsidP="0013598B">
      <w:pPr>
        <w:shd w:val="clear" w:color="auto" w:fill="FFFFFF"/>
        <w:ind w:left="426" w:right="29" w:firstLine="141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71. Основные разделы бизнес-плана.</w:t>
      </w:r>
    </w:p>
    <w:p w:rsidR="0013598B" w:rsidRPr="001E3827" w:rsidRDefault="0013598B" w:rsidP="0013598B">
      <w:pPr>
        <w:shd w:val="clear" w:color="auto" w:fill="FFFFFF"/>
        <w:ind w:left="426" w:right="29" w:firstLine="141"/>
        <w:jc w:val="both"/>
        <w:rPr>
          <w:rFonts w:ascii="Times New Roman" w:hAnsi="Times New Roman" w:cs="Times New Roman"/>
        </w:rPr>
      </w:pPr>
      <w:r w:rsidRPr="001E3827">
        <w:rPr>
          <w:rFonts w:ascii="Times New Roman" w:hAnsi="Times New Roman" w:cs="Times New Roman"/>
        </w:rPr>
        <w:t>72. Понятие маркетинга в системе технического сервиса. Стратегии маркетинга.</w:t>
      </w:r>
    </w:p>
    <w:p w:rsidR="001D071F" w:rsidRPr="00CE3396" w:rsidRDefault="00612E2E" w:rsidP="00612E2E">
      <w:pPr>
        <w:pStyle w:val="11"/>
        <w:keepNext/>
        <w:keepLines/>
        <w:shd w:val="clear" w:color="auto" w:fill="auto"/>
        <w:spacing w:line="240" w:lineRule="auto"/>
        <w:ind w:left="60"/>
        <w:rPr>
          <w:b/>
          <w:sz w:val="24"/>
          <w:szCs w:val="24"/>
        </w:rPr>
      </w:pPr>
      <w:r w:rsidRPr="00CE3396">
        <w:rPr>
          <w:b/>
          <w:sz w:val="24"/>
          <w:szCs w:val="24"/>
        </w:rPr>
        <w:lastRenderedPageBreak/>
        <w:t xml:space="preserve">ЛИТЕРАТУРА </w:t>
      </w:r>
    </w:p>
    <w:p w:rsidR="001D071F" w:rsidRDefault="001D071F" w:rsidP="00612E2E">
      <w:pPr>
        <w:pStyle w:val="11"/>
        <w:keepNext/>
        <w:keepLines/>
        <w:shd w:val="clear" w:color="auto" w:fill="auto"/>
        <w:spacing w:line="240" w:lineRule="auto"/>
        <w:ind w:left="60"/>
        <w:rPr>
          <w:sz w:val="24"/>
          <w:szCs w:val="24"/>
        </w:rPr>
      </w:pPr>
    </w:p>
    <w:p w:rsidR="00612E2E" w:rsidRPr="000E6A01" w:rsidRDefault="00612E2E" w:rsidP="00612E2E">
      <w:pPr>
        <w:pStyle w:val="11"/>
        <w:keepNext/>
        <w:keepLines/>
        <w:shd w:val="clear" w:color="auto" w:fill="auto"/>
        <w:spacing w:line="240" w:lineRule="auto"/>
        <w:ind w:left="60"/>
        <w:rPr>
          <w:sz w:val="24"/>
          <w:szCs w:val="24"/>
        </w:rPr>
      </w:pPr>
      <w:r w:rsidRPr="000E6A01">
        <w:rPr>
          <w:rStyle w:val="195pt"/>
          <w:sz w:val="24"/>
          <w:szCs w:val="24"/>
        </w:rPr>
        <w:t>Основная</w:t>
      </w:r>
      <w:bookmarkEnd w:id="19"/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Государственная программа возрождения и развития села на 2005-2010 годы. - Минск.: РУП "Издательство Беларусь", 2005 - 96 с.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  <w:tab w:val="left" w:pos="881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Технический сервис машин сельскохозяйственного назначения: учебник / В .В. Варнаков [и др.] .- Москва: Колос</w:t>
      </w:r>
      <w:r w:rsidR="008849A3"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, 2004- 256 с.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Миклуш, В.П. Организация технического сервиса в АПК</w:t>
      </w:r>
      <w:r>
        <w:rPr>
          <w:sz w:val="24"/>
          <w:szCs w:val="24"/>
        </w:rPr>
        <w:t xml:space="preserve">/ </w:t>
      </w:r>
      <w:r w:rsidRPr="000E6A01">
        <w:rPr>
          <w:sz w:val="24"/>
          <w:szCs w:val="24"/>
        </w:rPr>
        <w:t>монография/ В.П. Миклуш. - Минск: БГАТУ, 2004. - 250 с.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Миклуш, В.П. Организация</w:t>
      </w:r>
      <w:r w:rsidRPr="000E6A01">
        <w:rPr>
          <w:rStyle w:val="7pt"/>
          <w:sz w:val="24"/>
          <w:szCs w:val="24"/>
        </w:rPr>
        <w:t xml:space="preserve"> ремонтно</w:t>
      </w:r>
      <w:r w:rsidRPr="000E6A01">
        <w:rPr>
          <w:sz w:val="24"/>
          <w:szCs w:val="24"/>
        </w:rPr>
        <w:t>-обслуживающего производст</w:t>
      </w:r>
      <w:r w:rsidRPr="000E6A01">
        <w:rPr>
          <w:sz w:val="24"/>
          <w:szCs w:val="24"/>
        </w:rPr>
        <w:softHyphen/>
        <w:t>ва и прое</w:t>
      </w:r>
      <w:r w:rsidRPr="000E6A01">
        <w:rPr>
          <w:sz w:val="24"/>
          <w:szCs w:val="24"/>
        </w:rPr>
        <w:t>к</w:t>
      </w:r>
      <w:r w:rsidRPr="000E6A01">
        <w:rPr>
          <w:sz w:val="24"/>
          <w:szCs w:val="24"/>
        </w:rPr>
        <w:t>тирование предприятий технического сервиса АПК: учеб. пособие / В.П. Миклуш, Г.М. Уманский, Т.А. Шаровар; под ред. В.П. Миклуша,- Минск: Ураджай, 2001 - 662 с.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Организация и функционирование рыночной системы технического агросерв</w:t>
      </w:r>
      <w:r w:rsidRPr="000E6A01">
        <w:rPr>
          <w:sz w:val="24"/>
          <w:szCs w:val="24"/>
        </w:rPr>
        <w:t>и</w:t>
      </w:r>
      <w:r w:rsidRPr="000E6A01">
        <w:rPr>
          <w:sz w:val="24"/>
          <w:szCs w:val="24"/>
        </w:rPr>
        <w:t>са/ В.Г. Гусаков [и др.]. - Минск: Институт экономики НАЛ Бела</w:t>
      </w:r>
      <w:r w:rsidRPr="000E6A01">
        <w:rPr>
          <w:sz w:val="24"/>
          <w:szCs w:val="24"/>
        </w:rPr>
        <w:softHyphen/>
        <w:t>руси, 2007. - 192 с.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Практикум по организации ремонтно-обслуживающего производства в АПК: учеб. пособие/ В.П. Миклуш, [и др.]; под ред. В.П. Миклуша. - Минск: БГАТУ, 2003,- 276 с.</w:t>
      </w:r>
    </w:p>
    <w:p w:rsidR="00612E2E" w:rsidRPr="000E6A01" w:rsidRDefault="00612E2E" w:rsidP="00850765">
      <w:pPr>
        <w:pStyle w:val="40"/>
        <w:shd w:val="clear" w:color="auto" w:fill="auto"/>
        <w:tabs>
          <w:tab w:val="left" w:pos="426"/>
        </w:tabs>
        <w:spacing w:before="0" w:line="240" w:lineRule="auto"/>
        <w:ind w:left="426" w:hanging="142"/>
        <w:rPr>
          <w:sz w:val="24"/>
          <w:szCs w:val="24"/>
        </w:rPr>
      </w:pPr>
      <w:r w:rsidRPr="000E6A01">
        <w:rPr>
          <w:sz w:val="24"/>
          <w:szCs w:val="24"/>
        </w:rPr>
        <w:t>Дополнительная</w:t>
      </w:r>
    </w:p>
    <w:p w:rsidR="00612E2E" w:rsidRPr="000E6A01" w:rsidRDefault="00612E2E" w:rsidP="00E95F0C">
      <w:pPr>
        <w:pStyle w:val="1"/>
        <w:numPr>
          <w:ilvl w:val="3"/>
          <w:numId w:val="54"/>
        </w:numPr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 w:rsidRPr="000E6A01">
        <w:rPr>
          <w:sz w:val="24"/>
          <w:szCs w:val="24"/>
        </w:rPr>
        <w:t>Материально-техническое обеспечение агропромышленного ком</w:t>
      </w:r>
      <w:r w:rsidRPr="000E6A01">
        <w:rPr>
          <w:sz w:val="24"/>
          <w:szCs w:val="24"/>
        </w:rPr>
        <w:softHyphen/>
        <w:t>плекса: уче</w:t>
      </w:r>
      <w:r w:rsidRPr="000E6A01">
        <w:rPr>
          <w:sz w:val="24"/>
          <w:szCs w:val="24"/>
        </w:rPr>
        <w:t>б</w:t>
      </w:r>
      <w:r w:rsidRPr="000E6A01">
        <w:rPr>
          <w:sz w:val="24"/>
          <w:szCs w:val="24"/>
        </w:rPr>
        <w:t>ник/ В.Я. Лимарев, [и др.]; под ред. В.Я. Лимарева - Москва: Из</w:t>
      </w:r>
      <w:r w:rsidRPr="000E6A01">
        <w:rPr>
          <w:sz w:val="24"/>
          <w:szCs w:val="24"/>
        </w:rPr>
        <w:softHyphen/>
        <w:t>вестия, 2004 - 624 с.</w:t>
      </w:r>
    </w:p>
    <w:p w:rsidR="00612E2E" w:rsidRPr="000E6A01" w:rsidRDefault="00612E2E" w:rsidP="00850765">
      <w:pPr>
        <w:pStyle w:val="1"/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>
        <w:rPr>
          <w:sz w:val="24"/>
          <w:szCs w:val="24"/>
        </w:rPr>
        <w:t>8</w:t>
      </w:r>
      <w:r w:rsidRPr="000E6A01">
        <w:rPr>
          <w:sz w:val="24"/>
          <w:szCs w:val="24"/>
        </w:rPr>
        <w:t>.</w:t>
      </w:r>
      <w:r w:rsidR="00850765"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Научные основы технической эксплуатации сельскохозяйственных машин/ В.И. Черноиванов, [и др.] - Москва: ГОСНИТИ, 1996</w:t>
      </w:r>
      <w:r w:rsidR="00CB3180">
        <w:rPr>
          <w:sz w:val="24"/>
          <w:szCs w:val="24"/>
        </w:rPr>
        <w:t>.</w:t>
      </w:r>
      <w:r w:rsidRPr="000E6A01">
        <w:rPr>
          <w:sz w:val="24"/>
          <w:szCs w:val="24"/>
        </w:rPr>
        <w:t>- 360 с.</w:t>
      </w:r>
    </w:p>
    <w:p w:rsidR="00612E2E" w:rsidRPr="000E6A01" w:rsidRDefault="00612E2E" w:rsidP="00850765">
      <w:pPr>
        <w:pStyle w:val="1"/>
        <w:shd w:val="clear" w:color="auto" w:fill="auto"/>
        <w:tabs>
          <w:tab w:val="left" w:pos="426"/>
        </w:tabs>
        <w:spacing w:line="240" w:lineRule="auto"/>
        <w:ind w:left="426" w:right="60" w:hanging="142"/>
        <w:rPr>
          <w:sz w:val="24"/>
          <w:szCs w:val="24"/>
        </w:rPr>
      </w:pPr>
      <w:r>
        <w:rPr>
          <w:sz w:val="24"/>
          <w:szCs w:val="24"/>
        </w:rPr>
        <w:t>9</w:t>
      </w:r>
      <w:r w:rsidRPr="000E6A01">
        <w:rPr>
          <w:sz w:val="24"/>
          <w:szCs w:val="24"/>
        </w:rPr>
        <w:t>.</w:t>
      </w:r>
      <w:r w:rsidR="00850765">
        <w:rPr>
          <w:sz w:val="24"/>
          <w:szCs w:val="24"/>
        </w:rPr>
        <w:t xml:space="preserve"> </w:t>
      </w:r>
      <w:r w:rsidRPr="000E6A01">
        <w:rPr>
          <w:sz w:val="24"/>
          <w:szCs w:val="24"/>
        </w:rPr>
        <w:t>Проблемы технического сервиса в АПК России/ В.И.Черноиванов, [и др.] - Мос</w:t>
      </w:r>
      <w:r w:rsidRPr="000E6A01">
        <w:rPr>
          <w:sz w:val="24"/>
          <w:szCs w:val="24"/>
        </w:rPr>
        <w:t>к</w:t>
      </w:r>
      <w:r w:rsidRPr="000E6A01">
        <w:rPr>
          <w:sz w:val="24"/>
          <w:szCs w:val="24"/>
        </w:rPr>
        <w:t>ва: ГОСНИТИ, 2000.-3 Юс.</w:t>
      </w:r>
    </w:p>
    <w:p w:rsidR="00612E2E" w:rsidRPr="00204879" w:rsidRDefault="00612E2E" w:rsidP="00E95F0C">
      <w:pPr>
        <w:pStyle w:val="1"/>
        <w:numPr>
          <w:ilvl w:val="0"/>
          <w:numId w:val="54"/>
        </w:numPr>
        <w:shd w:val="clear" w:color="auto" w:fill="auto"/>
        <w:tabs>
          <w:tab w:val="left" w:pos="426"/>
          <w:tab w:val="left" w:pos="567"/>
        </w:tabs>
        <w:spacing w:line="240" w:lineRule="auto"/>
        <w:ind w:left="426" w:right="40" w:hanging="142"/>
        <w:rPr>
          <w:sz w:val="24"/>
          <w:szCs w:val="24"/>
        </w:rPr>
      </w:pPr>
      <w:r>
        <w:rPr>
          <w:sz w:val="24"/>
          <w:szCs w:val="24"/>
        </w:rPr>
        <w:t>С</w:t>
      </w:r>
      <w:r w:rsidRPr="000E6A01">
        <w:rPr>
          <w:sz w:val="24"/>
          <w:szCs w:val="24"/>
        </w:rPr>
        <w:t>айга</w:t>
      </w:r>
      <w:r>
        <w:rPr>
          <w:sz w:val="24"/>
          <w:szCs w:val="24"/>
        </w:rPr>
        <w:t>нов</w:t>
      </w:r>
      <w:r w:rsidRPr="000E6A01">
        <w:rPr>
          <w:sz w:val="24"/>
          <w:szCs w:val="24"/>
        </w:rPr>
        <w:tab/>
        <w:t>Л.С. Формирование эффективной рыночной системы производс</w:t>
      </w:r>
      <w:r w:rsidRPr="000E6A01">
        <w:rPr>
          <w:sz w:val="24"/>
          <w:szCs w:val="24"/>
        </w:rPr>
        <w:t>т</w:t>
      </w:r>
      <w:r w:rsidRPr="000E6A01">
        <w:rPr>
          <w:sz w:val="24"/>
          <w:szCs w:val="24"/>
        </w:rPr>
        <w:t xml:space="preserve">венно </w:t>
      </w:r>
      <w:r>
        <w:rPr>
          <w:sz w:val="24"/>
          <w:szCs w:val="24"/>
        </w:rPr>
        <w:t>те</w:t>
      </w:r>
      <w:r w:rsidRPr="000E6A01">
        <w:rPr>
          <w:sz w:val="24"/>
          <w:szCs w:val="24"/>
        </w:rPr>
        <w:t>хн</w:t>
      </w:r>
      <w:r>
        <w:rPr>
          <w:sz w:val="24"/>
          <w:szCs w:val="24"/>
        </w:rPr>
        <w:t>и</w:t>
      </w:r>
      <w:r w:rsidRPr="000E6A01">
        <w:rPr>
          <w:sz w:val="24"/>
          <w:szCs w:val="24"/>
        </w:rPr>
        <w:t>ческого обслуживания сельско</w:t>
      </w:r>
      <w:r w:rsidR="008849A3">
        <w:rPr>
          <w:sz w:val="24"/>
          <w:szCs w:val="24"/>
        </w:rPr>
        <w:t>го</w:t>
      </w:r>
      <w:r w:rsidRPr="000E6A01">
        <w:rPr>
          <w:sz w:val="24"/>
          <w:szCs w:val="24"/>
        </w:rPr>
        <w:t xml:space="preserve"> хозяйства Беларуси / Л.С. Сайг</w:t>
      </w:r>
      <w:r>
        <w:rPr>
          <w:sz w:val="24"/>
          <w:szCs w:val="24"/>
        </w:rPr>
        <w:t>анов</w:t>
      </w:r>
      <w:r w:rsidRPr="000E6A01">
        <w:rPr>
          <w:sz w:val="24"/>
          <w:szCs w:val="24"/>
        </w:rPr>
        <w:t xml:space="preserve"> Минск.: Институт аграрной экономики НЛП Беларуси 2003 - 442 с.</w:t>
      </w:r>
    </w:p>
    <w:p w:rsidR="00612E2E" w:rsidRDefault="00612E2E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A677C0" w:rsidRDefault="00A677C0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A677C0" w:rsidRDefault="00A677C0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8849A3" w:rsidRDefault="008849A3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CE3396" w:rsidRDefault="00CE3396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09147B" w:rsidRDefault="0009147B" w:rsidP="00783783">
      <w:pPr>
        <w:pStyle w:val="1"/>
        <w:shd w:val="clear" w:color="auto" w:fill="auto"/>
        <w:spacing w:line="240" w:lineRule="auto"/>
        <w:ind w:left="40" w:right="40" w:firstLine="426"/>
        <w:rPr>
          <w:sz w:val="24"/>
          <w:szCs w:val="24"/>
        </w:rPr>
      </w:pPr>
    </w:p>
    <w:p w:rsidR="0009147B" w:rsidRPr="00CE3396" w:rsidRDefault="0009147B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caps/>
          <w:sz w:val="24"/>
          <w:szCs w:val="24"/>
        </w:rPr>
      </w:pPr>
      <w:r w:rsidRPr="00CE3396">
        <w:rPr>
          <w:b/>
          <w:caps/>
          <w:sz w:val="24"/>
          <w:szCs w:val="24"/>
        </w:rPr>
        <w:lastRenderedPageBreak/>
        <w:t>содержание</w:t>
      </w:r>
    </w:p>
    <w:tbl>
      <w:tblPr>
        <w:tblStyle w:val="ab"/>
        <w:tblW w:w="0" w:type="auto"/>
        <w:tblInd w:w="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15"/>
        <w:gridCol w:w="531"/>
      </w:tblGrid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 w:rsidRPr="00B816D7">
              <w:rPr>
                <w:sz w:val="24"/>
                <w:szCs w:val="24"/>
              </w:rPr>
              <w:t>Пояснительная записка</w:t>
            </w:r>
            <w:r w:rsidR="0013598B">
              <w:rPr>
                <w:sz w:val="24"/>
                <w:szCs w:val="24"/>
              </w:rPr>
              <w:t>……………………………………………………………………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 w:rsidRPr="00B816D7">
              <w:rPr>
                <w:sz w:val="24"/>
                <w:szCs w:val="24"/>
              </w:rPr>
              <w:t>Типовая про</w:t>
            </w:r>
            <w:r>
              <w:rPr>
                <w:sz w:val="24"/>
                <w:szCs w:val="24"/>
              </w:rPr>
              <w:t>гра</w:t>
            </w:r>
            <w:r>
              <w:rPr>
                <w:sz w:val="24"/>
                <w:szCs w:val="24"/>
              </w:rPr>
              <w:t>м</w:t>
            </w:r>
            <w:r>
              <w:rPr>
                <w:sz w:val="24"/>
                <w:szCs w:val="24"/>
              </w:rPr>
              <w:t>ма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..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держание дисциплины</w:t>
            </w:r>
            <w:r w:rsidR="0013598B">
              <w:rPr>
                <w:sz w:val="24"/>
                <w:szCs w:val="24"/>
              </w:rPr>
              <w:t>…………………………………………………………………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дуль 1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……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Лекция 1 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2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3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</w:tr>
      <w:tr w:rsidR="0009147B" w:rsidRPr="00B816D7" w:rsidTr="0013598B">
        <w:tc>
          <w:tcPr>
            <w:tcW w:w="8715" w:type="dxa"/>
          </w:tcPr>
          <w:p w:rsidR="0009147B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</w:t>
            </w:r>
            <w:r w:rsidR="0013598B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4</w:t>
            </w:r>
            <w:r w:rsidR="0013598B">
              <w:rPr>
                <w:sz w:val="24"/>
                <w:szCs w:val="24"/>
              </w:rPr>
              <w:t>,5………………………………………………………………………………</w:t>
            </w:r>
          </w:p>
        </w:tc>
        <w:tc>
          <w:tcPr>
            <w:tcW w:w="531" w:type="dxa"/>
          </w:tcPr>
          <w:p w:rsidR="0009147B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6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ческие занятия</w:t>
            </w:r>
            <w:r w:rsidR="0013598B">
              <w:rPr>
                <w:sz w:val="24"/>
                <w:szCs w:val="24"/>
              </w:rPr>
              <w:t>……………………………………………………………….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</w:t>
            </w:r>
            <w:r w:rsidR="0013598B">
              <w:rPr>
                <w:sz w:val="24"/>
                <w:szCs w:val="24"/>
              </w:rPr>
              <w:t xml:space="preserve">овые задания </w:t>
            </w:r>
            <w:r>
              <w:rPr>
                <w:sz w:val="24"/>
                <w:szCs w:val="24"/>
              </w:rPr>
              <w:t>для самоконтроля</w:t>
            </w:r>
            <w:r w:rsidR="0013598B">
              <w:rPr>
                <w:sz w:val="24"/>
                <w:szCs w:val="24"/>
              </w:rPr>
              <w:t xml:space="preserve"> по модулю №1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дуль 2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……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Лекция 1 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2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3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4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5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ческие занятия</w:t>
            </w:r>
            <w:r w:rsidR="0013598B">
              <w:rPr>
                <w:sz w:val="24"/>
                <w:szCs w:val="24"/>
              </w:rPr>
              <w:t>…………………………………………………………………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13598B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овые задания для самоконтроля по модулю №2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одуль 3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….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Лекция 1 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2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7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3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P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4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5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3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ия 6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1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B816D7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ические занятия</w:t>
            </w:r>
            <w:r w:rsidR="0013598B">
              <w:rPr>
                <w:sz w:val="24"/>
                <w:szCs w:val="24"/>
              </w:rPr>
              <w:t>…………………………………………………………………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5</w:t>
            </w:r>
          </w:p>
        </w:tc>
      </w:tr>
      <w:tr w:rsidR="00B816D7" w:rsidRPr="00B816D7" w:rsidTr="0013598B">
        <w:tc>
          <w:tcPr>
            <w:tcW w:w="8715" w:type="dxa"/>
          </w:tcPr>
          <w:p w:rsidR="00B816D7" w:rsidRDefault="0013598B" w:rsidP="0013598B">
            <w:pPr>
              <w:pStyle w:val="1"/>
              <w:shd w:val="clear" w:color="auto" w:fill="auto"/>
              <w:spacing w:line="240" w:lineRule="auto"/>
              <w:ind w:right="-250" w:firstLine="38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овые задания для самоконтроля по модулю №3……………………………….</w:t>
            </w:r>
          </w:p>
        </w:tc>
        <w:tc>
          <w:tcPr>
            <w:tcW w:w="531" w:type="dxa"/>
          </w:tcPr>
          <w:p w:rsidR="00B816D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6</w:t>
            </w:r>
          </w:p>
        </w:tc>
      </w:tr>
      <w:tr w:rsidR="001D071F" w:rsidRPr="00B816D7" w:rsidTr="0013598B">
        <w:tc>
          <w:tcPr>
            <w:tcW w:w="8715" w:type="dxa"/>
          </w:tcPr>
          <w:p w:rsidR="001D071F" w:rsidRDefault="00CB3180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лоссарий………………………………………………………………………………….</w:t>
            </w:r>
          </w:p>
        </w:tc>
        <w:tc>
          <w:tcPr>
            <w:tcW w:w="531" w:type="dxa"/>
          </w:tcPr>
          <w:p w:rsidR="001D071F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8</w:t>
            </w:r>
          </w:p>
        </w:tc>
      </w:tr>
      <w:tr w:rsidR="00BF5257" w:rsidRPr="00B816D7" w:rsidTr="0013598B">
        <w:tc>
          <w:tcPr>
            <w:tcW w:w="8715" w:type="dxa"/>
          </w:tcPr>
          <w:p w:rsidR="00BF5257" w:rsidRDefault="00CB3180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ационные вопросы………………………………………………………………</w:t>
            </w:r>
          </w:p>
        </w:tc>
        <w:tc>
          <w:tcPr>
            <w:tcW w:w="531" w:type="dxa"/>
          </w:tcPr>
          <w:p w:rsidR="00BF5257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</w:t>
            </w:r>
          </w:p>
        </w:tc>
      </w:tr>
      <w:tr w:rsidR="001D071F" w:rsidRPr="00B816D7" w:rsidTr="0013598B">
        <w:tc>
          <w:tcPr>
            <w:tcW w:w="8715" w:type="dxa"/>
          </w:tcPr>
          <w:p w:rsidR="001D071F" w:rsidRDefault="001D071F" w:rsidP="0013598B">
            <w:pPr>
              <w:pStyle w:val="1"/>
              <w:shd w:val="clear" w:color="auto" w:fill="auto"/>
              <w:spacing w:line="240" w:lineRule="auto"/>
              <w:ind w:right="-250"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тература</w:t>
            </w:r>
            <w:r w:rsidR="0013598B">
              <w:rPr>
                <w:sz w:val="24"/>
                <w:szCs w:val="24"/>
              </w:rPr>
              <w:t>………………………………………………………………………………..</w:t>
            </w:r>
          </w:p>
        </w:tc>
        <w:tc>
          <w:tcPr>
            <w:tcW w:w="531" w:type="dxa"/>
          </w:tcPr>
          <w:p w:rsidR="001D071F" w:rsidRPr="00B816D7" w:rsidRDefault="00CB3180" w:rsidP="0013598B">
            <w:pPr>
              <w:pStyle w:val="1"/>
              <w:shd w:val="clear" w:color="auto" w:fill="auto"/>
              <w:spacing w:line="240" w:lineRule="auto"/>
              <w:ind w:right="40" w:hanging="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2</w:t>
            </w:r>
          </w:p>
        </w:tc>
      </w:tr>
    </w:tbl>
    <w:p w:rsidR="0009147B" w:rsidRDefault="0009147B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2E47E4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2E47E4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2E47E4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2E47E4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A15D53" w:rsidRDefault="00A15D5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4"/>
          <w:szCs w:val="24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8849A3" w:rsidRDefault="008849A3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CB3180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>Учебное издание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>Подшиваленко Игорь Леонович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  <w:r w:rsidRPr="00A15D53">
        <w:rPr>
          <w:b/>
          <w:sz w:val="28"/>
          <w:szCs w:val="28"/>
        </w:rPr>
        <w:t xml:space="preserve">Учебно-методический комплекс 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  <w:r w:rsidRPr="00A15D53">
        <w:rPr>
          <w:b/>
          <w:sz w:val="28"/>
          <w:szCs w:val="28"/>
        </w:rPr>
        <w:t>по учебной дисциплине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b/>
          <w:sz w:val="28"/>
          <w:szCs w:val="28"/>
        </w:rPr>
      </w:pPr>
      <w:r w:rsidRPr="00A15D53">
        <w:rPr>
          <w:b/>
          <w:sz w:val="28"/>
          <w:szCs w:val="28"/>
        </w:rPr>
        <w:t>«Организация технического сервиса»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>В авторской редакции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 xml:space="preserve">Ответственный за выпуск </w:t>
      </w:r>
      <w:r w:rsidRPr="00A15D53">
        <w:rPr>
          <w:i/>
          <w:sz w:val="28"/>
          <w:szCs w:val="28"/>
        </w:rPr>
        <w:t>Подшиваленко И.Л.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 xml:space="preserve">Подписано в печать </w:t>
      </w:r>
      <w:r w:rsidR="00CB3180">
        <w:rPr>
          <w:sz w:val="28"/>
          <w:szCs w:val="28"/>
        </w:rPr>
        <w:t>27</w:t>
      </w:r>
      <w:r w:rsidRPr="00A15D53">
        <w:rPr>
          <w:sz w:val="28"/>
          <w:szCs w:val="28"/>
        </w:rPr>
        <w:t>.</w:t>
      </w:r>
      <w:r w:rsidR="00CB3180">
        <w:rPr>
          <w:sz w:val="28"/>
          <w:szCs w:val="28"/>
        </w:rPr>
        <w:t>03</w:t>
      </w:r>
      <w:r w:rsidRPr="00A15D53">
        <w:rPr>
          <w:sz w:val="28"/>
          <w:szCs w:val="28"/>
        </w:rPr>
        <w:t>.2013. Формат 1/8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>Бумага офсетная. Гарнитура «</w:t>
      </w:r>
      <w:r w:rsidRPr="00A15D53">
        <w:rPr>
          <w:sz w:val="28"/>
          <w:szCs w:val="28"/>
          <w:lang w:val="en-US"/>
        </w:rPr>
        <w:t>Times</w:t>
      </w:r>
      <w:r w:rsidRPr="00A15D53">
        <w:rPr>
          <w:sz w:val="28"/>
          <w:szCs w:val="28"/>
        </w:rPr>
        <w:t xml:space="preserve"> </w:t>
      </w:r>
      <w:r w:rsidRPr="00A15D53">
        <w:rPr>
          <w:sz w:val="28"/>
          <w:szCs w:val="28"/>
          <w:lang w:val="en-US"/>
        </w:rPr>
        <w:t>New</w:t>
      </w:r>
      <w:r w:rsidRPr="00A15D53">
        <w:rPr>
          <w:sz w:val="28"/>
          <w:szCs w:val="28"/>
        </w:rPr>
        <w:t xml:space="preserve"> </w:t>
      </w:r>
      <w:r w:rsidRPr="00A15D53">
        <w:rPr>
          <w:sz w:val="28"/>
          <w:szCs w:val="28"/>
          <w:lang w:val="en-US"/>
        </w:rPr>
        <w:t>Roman</w:t>
      </w:r>
      <w:r w:rsidRPr="00A15D53">
        <w:rPr>
          <w:sz w:val="28"/>
          <w:szCs w:val="28"/>
        </w:rPr>
        <w:t>».</w:t>
      </w:r>
    </w:p>
    <w:p w:rsidR="002E47E4" w:rsidRPr="00A15D53" w:rsidRDefault="002E47E4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 w:rsidRPr="00A15D53">
        <w:rPr>
          <w:sz w:val="28"/>
          <w:szCs w:val="28"/>
        </w:rPr>
        <w:t>Печать цифровая.</w:t>
      </w:r>
    </w:p>
    <w:p w:rsidR="002E47E4" w:rsidRPr="00A15D53" w:rsidRDefault="00CB3180" w:rsidP="0009147B">
      <w:pPr>
        <w:pStyle w:val="1"/>
        <w:shd w:val="clear" w:color="auto" w:fill="auto"/>
        <w:spacing w:line="240" w:lineRule="auto"/>
        <w:ind w:left="40" w:right="40" w:firstLine="426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rect id="_x0000_s1053" style="position:absolute;left:0;text-align:left;margin-left:203.6pt;margin-top:28.4pt;width:53.25pt;height:32.25pt;z-index:251673088" stroked="f"/>
        </w:pict>
      </w:r>
      <w:r w:rsidR="002E47E4" w:rsidRPr="00A15D53">
        <w:rPr>
          <w:sz w:val="28"/>
          <w:szCs w:val="28"/>
        </w:rPr>
        <w:t xml:space="preserve">Усл. </w:t>
      </w:r>
      <w:r w:rsidR="00A15D53" w:rsidRPr="00A15D53">
        <w:rPr>
          <w:sz w:val="28"/>
          <w:szCs w:val="28"/>
        </w:rPr>
        <w:t>п</w:t>
      </w:r>
      <w:r w:rsidR="002E47E4" w:rsidRPr="00A15D53">
        <w:rPr>
          <w:sz w:val="28"/>
          <w:szCs w:val="28"/>
        </w:rPr>
        <w:t xml:space="preserve">еч. </w:t>
      </w:r>
      <w:r w:rsidR="00A15D53" w:rsidRPr="00A15D53">
        <w:rPr>
          <w:sz w:val="28"/>
          <w:szCs w:val="28"/>
        </w:rPr>
        <w:t>л</w:t>
      </w:r>
      <w:r w:rsidR="002E47E4" w:rsidRPr="00A15D53">
        <w:rPr>
          <w:sz w:val="28"/>
          <w:szCs w:val="28"/>
        </w:rPr>
        <w:t>.</w:t>
      </w:r>
      <w:r>
        <w:rPr>
          <w:sz w:val="28"/>
          <w:szCs w:val="28"/>
        </w:rPr>
        <w:t>17,7</w:t>
      </w:r>
      <w:r w:rsidR="002E47E4" w:rsidRPr="00A15D53">
        <w:rPr>
          <w:sz w:val="28"/>
          <w:szCs w:val="28"/>
        </w:rPr>
        <w:t xml:space="preserve">. </w:t>
      </w:r>
      <w:r w:rsidR="00A15D53" w:rsidRPr="00A15D53">
        <w:rPr>
          <w:sz w:val="28"/>
          <w:szCs w:val="28"/>
        </w:rPr>
        <w:t>У</w:t>
      </w:r>
      <w:r w:rsidR="002E47E4" w:rsidRPr="00A15D53">
        <w:rPr>
          <w:sz w:val="28"/>
          <w:szCs w:val="28"/>
        </w:rPr>
        <w:t xml:space="preserve">ч.-изд. </w:t>
      </w:r>
      <w:r w:rsidR="00A15D53" w:rsidRPr="00A15D53">
        <w:rPr>
          <w:sz w:val="28"/>
          <w:szCs w:val="28"/>
        </w:rPr>
        <w:t>л</w:t>
      </w:r>
      <w:r w:rsidR="002E47E4" w:rsidRPr="00A15D53">
        <w:rPr>
          <w:sz w:val="28"/>
          <w:szCs w:val="28"/>
        </w:rPr>
        <w:t xml:space="preserve">. </w:t>
      </w:r>
      <w:r>
        <w:rPr>
          <w:sz w:val="28"/>
          <w:szCs w:val="28"/>
        </w:rPr>
        <w:t>16,05</w:t>
      </w:r>
      <w:r w:rsidR="00A15D53" w:rsidRPr="00A15D53">
        <w:rPr>
          <w:sz w:val="28"/>
          <w:szCs w:val="28"/>
        </w:rPr>
        <w:t>. Тираж 2 экз. Зак. __</w:t>
      </w:r>
    </w:p>
    <w:sectPr w:rsidR="002E47E4" w:rsidRPr="00A15D53" w:rsidSect="0085138C">
      <w:type w:val="nextColumn"/>
      <w:pgSz w:w="11906" w:h="16838"/>
      <w:pgMar w:top="1134" w:right="1418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30A8" w:rsidRDefault="001830A8">
      <w:r>
        <w:separator/>
      </w:r>
    </w:p>
  </w:endnote>
  <w:endnote w:type="continuationSeparator" w:id="0">
    <w:p w:rsidR="001830A8" w:rsidRDefault="001830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662113"/>
      <w:docPartObj>
        <w:docPartGallery w:val="Page Numbers (Bottom of Page)"/>
        <w:docPartUnique/>
      </w:docPartObj>
    </w:sdtPr>
    <w:sdtContent>
      <w:p w:rsidR="0013598B" w:rsidRDefault="0013598B">
        <w:pPr>
          <w:pStyle w:val="af0"/>
          <w:jc w:val="center"/>
        </w:pPr>
        <w:fldSimple w:instr=" PAGE   \* MERGEFORMAT ">
          <w:r w:rsidR="005D1B01">
            <w:rPr>
              <w:noProof/>
            </w:rPr>
            <w:t>2</w:t>
          </w:r>
        </w:fldSimple>
      </w:p>
    </w:sdtContent>
  </w:sdt>
  <w:p w:rsidR="0013598B" w:rsidRDefault="0013598B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30A8" w:rsidRDefault="001830A8">
      <w:r>
        <w:separator/>
      </w:r>
    </w:p>
  </w:footnote>
  <w:footnote w:type="continuationSeparator" w:id="0">
    <w:p w:rsidR="001830A8" w:rsidRDefault="001830A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2145100"/>
    <w:lvl w:ilvl="0">
      <w:numFmt w:val="bullet"/>
      <w:lvlText w:val="*"/>
      <w:lvlJc w:val="left"/>
    </w:lvl>
  </w:abstractNum>
  <w:abstractNum w:abstractNumId="1">
    <w:nsid w:val="01EA1522"/>
    <w:multiLevelType w:val="hybridMultilevel"/>
    <w:tmpl w:val="3A0675D0"/>
    <w:lvl w:ilvl="0" w:tplc="04190005">
      <w:start w:val="1"/>
      <w:numFmt w:val="bullet"/>
      <w:lvlText w:val="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tabs>
          <w:tab w:val="num" w:pos="1070"/>
        </w:tabs>
        <w:ind w:left="107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">
    <w:nsid w:val="020C3D05"/>
    <w:multiLevelType w:val="hybridMultilevel"/>
    <w:tmpl w:val="B75261C2"/>
    <w:lvl w:ilvl="0" w:tplc="FFFFFFFF"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3">
    <w:nsid w:val="076E3F42"/>
    <w:multiLevelType w:val="hybridMultilevel"/>
    <w:tmpl w:val="2FDC907A"/>
    <w:lvl w:ilvl="0" w:tplc="04190005">
      <w:start w:val="1"/>
      <w:numFmt w:val="bullet"/>
      <w:lvlText w:val="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4">
    <w:nsid w:val="077A7DBB"/>
    <w:multiLevelType w:val="hybridMultilevel"/>
    <w:tmpl w:val="76CCEB54"/>
    <w:lvl w:ilvl="0" w:tplc="041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5">
    <w:nsid w:val="07CE0D0C"/>
    <w:multiLevelType w:val="singleLevel"/>
    <w:tmpl w:val="80EA2C20"/>
    <w:lvl w:ilvl="0">
      <w:start w:val="1"/>
      <w:numFmt w:val="decimal"/>
      <w:lvlText w:val="%1."/>
      <w:legacy w:legacy="1" w:legacySpace="0" w:legacyIndent="221"/>
      <w:lvlJc w:val="left"/>
      <w:rPr>
        <w:rFonts w:ascii="Times New Roman" w:hAnsi="Times New Roman" w:cs="Times New Roman" w:hint="default"/>
      </w:rPr>
    </w:lvl>
  </w:abstractNum>
  <w:abstractNum w:abstractNumId="6">
    <w:nsid w:val="0849173E"/>
    <w:multiLevelType w:val="hybridMultilevel"/>
    <w:tmpl w:val="AFB2D4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9B16A40"/>
    <w:multiLevelType w:val="hybridMultilevel"/>
    <w:tmpl w:val="DFF0A420"/>
    <w:lvl w:ilvl="0" w:tplc="04190003">
      <w:start w:val="1"/>
      <w:numFmt w:val="bullet"/>
      <w:lvlText w:val="o"/>
      <w:lvlJc w:val="left"/>
      <w:pPr>
        <w:tabs>
          <w:tab w:val="num" w:pos="1854"/>
        </w:tabs>
        <w:ind w:left="185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8">
    <w:nsid w:val="13724150"/>
    <w:multiLevelType w:val="multilevel"/>
    <w:tmpl w:val="6724667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169178EA"/>
    <w:multiLevelType w:val="singleLevel"/>
    <w:tmpl w:val="92F40942"/>
    <w:lvl w:ilvl="0">
      <w:start w:val="1"/>
      <w:numFmt w:val="decimal"/>
      <w:lvlText w:val="%1.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10">
    <w:nsid w:val="19B16053"/>
    <w:multiLevelType w:val="hybridMultilevel"/>
    <w:tmpl w:val="1E4836E8"/>
    <w:lvl w:ilvl="0" w:tplc="04190005">
      <w:start w:val="1"/>
      <w:numFmt w:val="bullet"/>
      <w:lvlText w:val="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1">
    <w:nsid w:val="1AA72268"/>
    <w:multiLevelType w:val="multilevel"/>
    <w:tmpl w:val="B664A034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615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2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4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0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9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33" w:hanging="2160"/>
      </w:pPr>
      <w:rPr>
        <w:rFonts w:hint="default"/>
      </w:rPr>
    </w:lvl>
  </w:abstractNum>
  <w:abstractNum w:abstractNumId="12">
    <w:nsid w:val="1E044634"/>
    <w:multiLevelType w:val="hybridMultilevel"/>
    <w:tmpl w:val="10505406"/>
    <w:lvl w:ilvl="0" w:tplc="041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3">
    <w:nsid w:val="22B944CC"/>
    <w:multiLevelType w:val="hybridMultilevel"/>
    <w:tmpl w:val="04E417DA"/>
    <w:lvl w:ilvl="0" w:tplc="04190005">
      <w:start w:val="1"/>
      <w:numFmt w:val="bullet"/>
      <w:lvlText w:val="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4">
    <w:nsid w:val="237D2FBD"/>
    <w:multiLevelType w:val="hybridMultilevel"/>
    <w:tmpl w:val="27C292DA"/>
    <w:lvl w:ilvl="0" w:tplc="D3EA5548">
      <w:start w:val="46"/>
      <w:numFmt w:val="decimal"/>
      <w:lvlText w:val="%1."/>
      <w:lvlJc w:val="left"/>
      <w:pPr>
        <w:ind w:left="928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244058EB"/>
    <w:multiLevelType w:val="multilevel"/>
    <w:tmpl w:val="D6AAD1C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2"/>
      <w:numFmt w:val="decimal"/>
      <w:lvlText w:val="%2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24587049"/>
    <w:multiLevelType w:val="hybridMultilevel"/>
    <w:tmpl w:val="F01C039E"/>
    <w:lvl w:ilvl="0" w:tplc="B12C955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262A4FB5"/>
    <w:multiLevelType w:val="hybridMultilevel"/>
    <w:tmpl w:val="2AFC7AA2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28B311E5"/>
    <w:multiLevelType w:val="hybridMultilevel"/>
    <w:tmpl w:val="4EA456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D96878"/>
    <w:multiLevelType w:val="multilevel"/>
    <w:tmpl w:val="FC02825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2ECA4926"/>
    <w:multiLevelType w:val="hybridMultilevel"/>
    <w:tmpl w:val="19D0C224"/>
    <w:lvl w:ilvl="0" w:tplc="04190005">
      <w:start w:val="1"/>
      <w:numFmt w:val="bullet"/>
      <w:lvlText w:val="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35A068C6"/>
    <w:multiLevelType w:val="hybridMultilevel"/>
    <w:tmpl w:val="61383830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37BE2B69"/>
    <w:multiLevelType w:val="hybridMultilevel"/>
    <w:tmpl w:val="26ECB278"/>
    <w:lvl w:ilvl="0" w:tplc="041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3">
    <w:nsid w:val="37FD25CA"/>
    <w:multiLevelType w:val="multilevel"/>
    <w:tmpl w:val="BFCEBEC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3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3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8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93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360" w:hanging="1800"/>
      </w:pPr>
      <w:rPr>
        <w:rFonts w:hint="default"/>
      </w:rPr>
    </w:lvl>
  </w:abstractNum>
  <w:abstractNum w:abstractNumId="24">
    <w:nsid w:val="38931D6E"/>
    <w:multiLevelType w:val="singleLevel"/>
    <w:tmpl w:val="9322FCE2"/>
    <w:lvl w:ilvl="0">
      <w:start w:val="1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25">
    <w:nsid w:val="38E90FAC"/>
    <w:multiLevelType w:val="hybridMultilevel"/>
    <w:tmpl w:val="02000CFC"/>
    <w:lvl w:ilvl="0" w:tplc="84227730">
      <w:start w:val="1"/>
      <w:numFmt w:val="decimal"/>
      <w:lvlText w:val="%1."/>
      <w:lvlJc w:val="left"/>
      <w:pPr>
        <w:ind w:left="927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39471238"/>
    <w:multiLevelType w:val="hybridMultilevel"/>
    <w:tmpl w:val="5998B676"/>
    <w:lvl w:ilvl="0" w:tplc="04190005">
      <w:start w:val="1"/>
      <w:numFmt w:val="bullet"/>
      <w:lvlText w:val="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7">
    <w:nsid w:val="39AF27AA"/>
    <w:multiLevelType w:val="hybridMultilevel"/>
    <w:tmpl w:val="BDF876FC"/>
    <w:lvl w:ilvl="0" w:tplc="0419000D">
      <w:start w:val="1"/>
      <w:numFmt w:val="bullet"/>
      <w:lvlText w:val=""/>
      <w:lvlJc w:val="left"/>
      <w:pPr>
        <w:tabs>
          <w:tab w:val="num" w:pos="786"/>
        </w:tabs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EE93D17"/>
    <w:multiLevelType w:val="hybridMultilevel"/>
    <w:tmpl w:val="D39C81E8"/>
    <w:lvl w:ilvl="0" w:tplc="09A205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3F090362"/>
    <w:multiLevelType w:val="multilevel"/>
    <w:tmpl w:val="3B4C4636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720" w:hanging="720"/>
      </w:pPr>
      <w:rPr>
        <w:rFonts w:ascii="Times New Roman" w:eastAsia="Times New Roman" w:hAnsi="Times New Roman"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0">
    <w:nsid w:val="40B227C9"/>
    <w:multiLevelType w:val="multilevel"/>
    <w:tmpl w:val="36F25B8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0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6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80" w:hanging="1800"/>
      </w:pPr>
      <w:rPr>
        <w:rFonts w:hint="default"/>
      </w:rPr>
    </w:lvl>
  </w:abstractNum>
  <w:abstractNum w:abstractNumId="31">
    <w:nsid w:val="420C056A"/>
    <w:multiLevelType w:val="singleLevel"/>
    <w:tmpl w:val="C1682FAA"/>
    <w:lvl w:ilvl="0">
      <w:start w:val="1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32">
    <w:nsid w:val="4224142F"/>
    <w:multiLevelType w:val="multilevel"/>
    <w:tmpl w:val="FF585FBA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>
    <w:nsid w:val="43FE36F8"/>
    <w:multiLevelType w:val="singleLevel"/>
    <w:tmpl w:val="02BAF282"/>
    <w:lvl w:ilvl="0">
      <w:start w:val="1"/>
      <w:numFmt w:val="decimal"/>
      <w:lvlText w:val="%1)"/>
      <w:legacy w:legacy="1" w:legacySpace="0" w:legacyIndent="298"/>
      <w:lvlJc w:val="left"/>
      <w:rPr>
        <w:rFonts w:ascii="Times New Roman" w:hAnsi="Times New Roman" w:cs="Times New Roman" w:hint="default"/>
      </w:rPr>
    </w:lvl>
  </w:abstractNum>
  <w:abstractNum w:abstractNumId="34">
    <w:nsid w:val="44DC6A14"/>
    <w:multiLevelType w:val="multilevel"/>
    <w:tmpl w:val="70C21DD4"/>
    <w:lvl w:ilvl="0">
      <w:start w:val="1"/>
      <w:numFmt w:val="decimal"/>
      <w:lvlText w:val="%1."/>
      <w:lvlJc w:val="left"/>
      <w:pPr>
        <w:tabs>
          <w:tab w:val="num" w:pos="1410"/>
        </w:tabs>
        <w:ind w:left="1410" w:hanging="93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28" w:hanging="360"/>
      </w:pPr>
      <w:rPr>
        <w:rFonts w:hint="default"/>
        <w:b/>
        <w:i/>
      </w:rPr>
    </w:lvl>
    <w:lvl w:ilvl="2">
      <w:start w:val="1"/>
      <w:numFmt w:val="decimal"/>
      <w:isLgl/>
      <w:lvlText w:val="%1.%2.%3."/>
      <w:lvlJc w:val="left"/>
      <w:pPr>
        <w:ind w:left="1376" w:hanging="720"/>
      </w:pPr>
      <w:rPr>
        <w:rFonts w:hint="default"/>
        <w:b/>
        <w:i/>
      </w:rPr>
    </w:lvl>
    <w:lvl w:ilvl="3">
      <w:start w:val="1"/>
      <w:numFmt w:val="decimal"/>
      <w:isLgl/>
      <w:lvlText w:val="%1.%2.%3.%4."/>
      <w:lvlJc w:val="left"/>
      <w:pPr>
        <w:ind w:left="1464" w:hanging="720"/>
      </w:pPr>
      <w:rPr>
        <w:rFonts w:hint="default"/>
        <w:b/>
        <w:i/>
      </w:rPr>
    </w:lvl>
    <w:lvl w:ilvl="4">
      <w:start w:val="1"/>
      <w:numFmt w:val="decimal"/>
      <w:isLgl/>
      <w:lvlText w:val="%1.%2.%3.%4.%5."/>
      <w:lvlJc w:val="left"/>
      <w:pPr>
        <w:ind w:left="1912" w:hanging="1080"/>
      </w:pPr>
      <w:rPr>
        <w:rFonts w:hint="default"/>
        <w:b/>
        <w:i/>
      </w:rPr>
    </w:lvl>
    <w:lvl w:ilvl="5">
      <w:start w:val="1"/>
      <w:numFmt w:val="decimal"/>
      <w:isLgl/>
      <w:lvlText w:val="%1.%2.%3.%4.%5.%6."/>
      <w:lvlJc w:val="left"/>
      <w:pPr>
        <w:ind w:left="2000" w:hanging="1080"/>
      </w:pPr>
      <w:rPr>
        <w:rFonts w:hint="default"/>
        <w:b/>
        <w:i/>
      </w:rPr>
    </w:lvl>
    <w:lvl w:ilvl="6">
      <w:start w:val="1"/>
      <w:numFmt w:val="decimal"/>
      <w:isLgl/>
      <w:lvlText w:val="%1.%2.%3.%4.%5.%6.%7."/>
      <w:lvlJc w:val="left"/>
      <w:pPr>
        <w:ind w:left="2448" w:hanging="1440"/>
      </w:pPr>
      <w:rPr>
        <w:rFonts w:hint="default"/>
        <w:b/>
        <w:i/>
      </w:rPr>
    </w:lvl>
    <w:lvl w:ilvl="7">
      <w:start w:val="1"/>
      <w:numFmt w:val="decimal"/>
      <w:isLgl/>
      <w:lvlText w:val="%1.%2.%3.%4.%5.%6.%7.%8."/>
      <w:lvlJc w:val="left"/>
      <w:pPr>
        <w:ind w:left="2536" w:hanging="1440"/>
      </w:pPr>
      <w:rPr>
        <w:rFonts w:hint="default"/>
        <w:b/>
        <w:i/>
      </w:rPr>
    </w:lvl>
    <w:lvl w:ilvl="8">
      <w:start w:val="1"/>
      <w:numFmt w:val="decimal"/>
      <w:isLgl/>
      <w:lvlText w:val="%1.%2.%3.%4.%5.%6.%7.%8.%9."/>
      <w:lvlJc w:val="left"/>
      <w:pPr>
        <w:ind w:left="2984" w:hanging="1800"/>
      </w:pPr>
      <w:rPr>
        <w:rFonts w:hint="default"/>
        <w:b/>
        <w:i/>
      </w:rPr>
    </w:lvl>
  </w:abstractNum>
  <w:abstractNum w:abstractNumId="35">
    <w:nsid w:val="4E195490"/>
    <w:multiLevelType w:val="hybridMultilevel"/>
    <w:tmpl w:val="A0BE294C"/>
    <w:lvl w:ilvl="0" w:tplc="041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6">
    <w:nsid w:val="4F9B3D88"/>
    <w:multiLevelType w:val="multilevel"/>
    <w:tmpl w:val="7342175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7">
    <w:nsid w:val="4FDF5B2D"/>
    <w:multiLevelType w:val="multilevel"/>
    <w:tmpl w:val="4A98194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786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  <w:b/>
      </w:rPr>
    </w:lvl>
  </w:abstractNum>
  <w:abstractNum w:abstractNumId="38">
    <w:nsid w:val="56776B58"/>
    <w:multiLevelType w:val="hybridMultilevel"/>
    <w:tmpl w:val="C03898D0"/>
    <w:lvl w:ilvl="0" w:tplc="0419000F">
      <w:start w:val="48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9C527EA2">
      <w:start w:val="1"/>
      <w:numFmt w:val="decimal"/>
      <w:lvlText w:val="%2."/>
      <w:lvlJc w:val="left"/>
      <w:pPr>
        <w:ind w:left="1211" w:hanging="360"/>
      </w:pPr>
      <w:rPr>
        <w:rFonts w:ascii="Times New Roman" w:eastAsia="Times New Roman" w:hAnsi="Times New Roman" w:cs="Times New Roman"/>
      </w:rPr>
    </w:lvl>
    <w:lvl w:ilvl="2" w:tplc="75548EC6">
      <w:start w:val="1"/>
      <w:numFmt w:val="decimal"/>
      <w:lvlText w:val="%3."/>
      <w:lvlJc w:val="right"/>
      <w:pPr>
        <w:ind w:left="2160" w:hanging="180"/>
      </w:pPr>
      <w:rPr>
        <w:rFonts w:ascii="Times New Roman" w:eastAsia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D4345592">
      <w:start w:val="1"/>
      <w:numFmt w:val="decimal"/>
      <w:lvlText w:val="%5."/>
      <w:lvlJc w:val="left"/>
      <w:pPr>
        <w:ind w:left="3600" w:hanging="360"/>
      </w:pPr>
      <w:rPr>
        <w:rFonts w:ascii="Times New Roman" w:eastAsia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6C22B6D"/>
    <w:multiLevelType w:val="multilevel"/>
    <w:tmpl w:val="9DE4A7D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>
    <w:nsid w:val="5A9A03C4"/>
    <w:multiLevelType w:val="hybridMultilevel"/>
    <w:tmpl w:val="4D1476EE"/>
    <w:lvl w:ilvl="0" w:tplc="04190005">
      <w:start w:val="1"/>
      <w:numFmt w:val="bullet"/>
      <w:lvlText w:val=""/>
      <w:lvlJc w:val="left"/>
      <w:pPr>
        <w:tabs>
          <w:tab w:val="num" w:pos="1004"/>
        </w:tabs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41">
    <w:nsid w:val="5D6356CC"/>
    <w:multiLevelType w:val="multilevel"/>
    <w:tmpl w:val="EB466B6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2."/>
      <w:lvlJc w:val="left"/>
      <w:rPr>
        <w:rFonts w:ascii="Times New Roman" w:eastAsia="Trebuchet MS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%3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9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decimal"/>
      <w:lvlText w:val="%5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decimal"/>
      <w:lvlText w:val="%6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>
    <w:nsid w:val="62ED641A"/>
    <w:multiLevelType w:val="hybridMultilevel"/>
    <w:tmpl w:val="14B4C3C2"/>
    <w:lvl w:ilvl="0" w:tplc="9EE439D8">
      <w:start w:val="1"/>
      <w:numFmt w:val="decimal"/>
      <w:lvlText w:val="%1."/>
      <w:lvlJc w:val="left"/>
      <w:pPr>
        <w:ind w:left="928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>
    <w:nsid w:val="646D68A7"/>
    <w:multiLevelType w:val="multilevel"/>
    <w:tmpl w:val="CC94D2D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4">
    <w:nsid w:val="64CD67FF"/>
    <w:multiLevelType w:val="hybridMultilevel"/>
    <w:tmpl w:val="FB243E7A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45">
    <w:nsid w:val="6A6C6E16"/>
    <w:multiLevelType w:val="hybridMultilevel"/>
    <w:tmpl w:val="9DE615AE"/>
    <w:lvl w:ilvl="0" w:tplc="3988A1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CD3344D"/>
    <w:multiLevelType w:val="hybridMultilevel"/>
    <w:tmpl w:val="E4E8409E"/>
    <w:lvl w:ilvl="0" w:tplc="E89C481C">
      <w:start w:val="1"/>
      <w:numFmt w:val="decimal"/>
      <w:lvlText w:val="%1."/>
      <w:lvlJc w:val="left"/>
      <w:pPr>
        <w:tabs>
          <w:tab w:val="num" w:pos="1275"/>
        </w:tabs>
        <w:ind w:left="1275" w:hanging="7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7">
    <w:nsid w:val="6DD30C07"/>
    <w:multiLevelType w:val="hybridMultilevel"/>
    <w:tmpl w:val="3FDC68BE"/>
    <w:lvl w:ilvl="0" w:tplc="032889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6F642E6E"/>
    <w:multiLevelType w:val="singleLevel"/>
    <w:tmpl w:val="51CA28C0"/>
    <w:lvl w:ilvl="0">
      <w:start w:val="2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49">
    <w:nsid w:val="6F7415D1"/>
    <w:multiLevelType w:val="hybridMultilevel"/>
    <w:tmpl w:val="1568A8E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3D87567"/>
    <w:multiLevelType w:val="multilevel"/>
    <w:tmpl w:val="89C8241E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1">
    <w:nsid w:val="74C579FE"/>
    <w:multiLevelType w:val="hybridMultilevel"/>
    <w:tmpl w:val="6F42D5B2"/>
    <w:lvl w:ilvl="0" w:tplc="CF824CC4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2">
    <w:nsid w:val="758009B3"/>
    <w:multiLevelType w:val="multilevel"/>
    <w:tmpl w:val="381E57A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2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/>
        <w:bCs w:val="0"/>
        <w:i w:val="0"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2"/>
      <w:numFmt w:val="decimal"/>
      <w:lvlText w:val="%5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3">
    <w:nsid w:val="75F7627D"/>
    <w:multiLevelType w:val="hybridMultilevel"/>
    <w:tmpl w:val="D3C24730"/>
    <w:lvl w:ilvl="0" w:tplc="FFFFFFFF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>
    <w:nsid w:val="789A72FF"/>
    <w:multiLevelType w:val="multilevel"/>
    <w:tmpl w:val="760A0218"/>
    <w:lvl w:ilvl="0">
      <w:start w:val="2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  <w:lvl w:ilvl="1">
      <w:start w:val="4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5">
    <w:nsid w:val="79840B77"/>
    <w:multiLevelType w:val="hybridMultilevel"/>
    <w:tmpl w:val="AFF4A91C"/>
    <w:lvl w:ilvl="0" w:tplc="459CD082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6">
    <w:nsid w:val="7AC11717"/>
    <w:multiLevelType w:val="hybridMultilevel"/>
    <w:tmpl w:val="DC0667B4"/>
    <w:lvl w:ilvl="0" w:tplc="AC409418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57">
    <w:nsid w:val="7CFF0691"/>
    <w:multiLevelType w:val="multilevel"/>
    <w:tmpl w:val="43E2852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8">
    <w:nsid w:val="7E112D8B"/>
    <w:multiLevelType w:val="multilevel"/>
    <w:tmpl w:val="5736428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start w:val="1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9">
    <w:nsid w:val="7F82026F"/>
    <w:multiLevelType w:val="singleLevel"/>
    <w:tmpl w:val="F1EA3BCC"/>
    <w:lvl w:ilvl="0">
      <w:start w:val="9"/>
      <w:numFmt w:val="decimal"/>
      <w:lvlText w:val="%1)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60">
    <w:nsid w:val="7FC86979"/>
    <w:multiLevelType w:val="hybridMultilevel"/>
    <w:tmpl w:val="7DC43C1A"/>
    <w:lvl w:ilvl="0" w:tplc="09C65BA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9"/>
  </w:num>
  <w:num w:numId="2">
    <w:abstractNumId w:val="32"/>
  </w:num>
  <w:num w:numId="3">
    <w:abstractNumId w:val="49"/>
  </w:num>
  <w:num w:numId="4">
    <w:abstractNumId w:val="57"/>
  </w:num>
  <w:num w:numId="5">
    <w:abstractNumId w:val="19"/>
  </w:num>
  <w:num w:numId="6">
    <w:abstractNumId w:val="43"/>
  </w:num>
  <w:num w:numId="7">
    <w:abstractNumId w:val="15"/>
  </w:num>
  <w:num w:numId="8">
    <w:abstractNumId w:val="53"/>
  </w:num>
  <w:num w:numId="9">
    <w:abstractNumId w:val="2"/>
  </w:num>
  <w:num w:numId="10">
    <w:abstractNumId w:val="0"/>
    <w:lvlOverride w:ilvl="0">
      <w:lvl w:ilvl="0">
        <w:start w:val="65535"/>
        <w:numFmt w:val="bullet"/>
        <w:lvlText w:val="-"/>
        <w:legacy w:legacy="1" w:legacySpace="0" w:legacyIndent="297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0"/>
    <w:lvlOverride w:ilvl="0">
      <w:lvl w:ilvl="0">
        <w:start w:val="65535"/>
        <w:numFmt w:val="bullet"/>
        <w:lvlText w:val="-"/>
        <w:legacy w:legacy="1" w:legacySpace="0" w:legacyIndent="308"/>
        <w:lvlJc w:val="left"/>
        <w:rPr>
          <w:rFonts w:ascii="Times New Roman" w:hAnsi="Times New Roman" w:cs="Times New Roman" w:hint="default"/>
        </w:rPr>
      </w:lvl>
    </w:lvlOverride>
  </w:num>
  <w:num w:numId="12">
    <w:abstractNumId w:val="0"/>
    <w:lvlOverride w:ilvl="0">
      <w:lvl w:ilvl="0">
        <w:start w:val="65535"/>
        <w:numFmt w:val="bullet"/>
        <w:lvlText w:val="-"/>
        <w:legacy w:legacy="1" w:legacySpace="0" w:legacyIndent="288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0"/>
    <w:lvlOverride w:ilvl="0">
      <w:lvl w:ilvl="0">
        <w:start w:val="65535"/>
        <w:numFmt w:val="bullet"/>
        <w:lvlText w:val="-"/>
        <w:legacy w:legacy="1" w:legacySpace="0" w:legacyIndent="298"/>
        <w:lvlJc w:val="left"/>
        <w:rPr>
          <w:rFonts w:ascii="Times New Roman" w:hAnsi="Times New Roman" w:cs="Times New Roman" w:hint="default"/>
        </w:rPr>
      </w:lvl>
    </w:lvlOverride>
  </w:num>
  <w:num w:numId="14">
    <w:abstractNumId w:val="8"/>
  </w:num>
  <w:num w:numId="15">
    <w:abstractNumId w:val="11"/>
  </w:num>
  <w:num w:numId="16">
    <w:abstractNumId w:val="52"/>
  </w:num>
  <w:num w:numId="17">
    <w:abstractNumId w:val="58"/>
  </w:num>
  <w:num w:numId="18">
    <w:abstractNumId w:val="0"/>
    <w:lvlOverride w:ilvl="0">
      <w:lvl w:ilvl="0">
        <w:start w:val="65535"/>
        <w:numFmt w:val="bullet"/>
        <w:lvlText w:val="-"/>
        <w:legacy w:legacy="1" w:legacySpace="0" w:legacyIndent="302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0"/>
    <w:lvlOverride w:ilvl="0">
      <w:lvl w:ilvl="0">
        <w:start w:val="65535"/>
        <w:numFmt w:val="bullet"/>
        <w:lvlText w:val="-"/>
        <w:legacy w:legacy="1" w:legacySpace="0" w:legacyIndent="303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1"/>
  </w:num>
  <w:num w:numId="21">
    <w:abstractNumId w:val="7"/>
  </w:num>
  <w:num w:numId="22">
    <w:abstractNumId w:val="27"/>
  </w:num>
  <w:num w:numId="23">
    <w:abstractNumId w:val="0"/>
    <w:lvlOverride w:ilvl="0">
      <w:lvl w:ilvl="0">
        <w:start w:val="65535"/>
        <w:numFmt w:val="bullet"/>
        <w:lvlText w:val="-"/>
        <w:legacy w:legacy="1" w:legacySpace="0" w:legacyIndent="15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0"/>
    <w:lvlOverride w:ilvl="0">
      <w:lvl w:ilvl="0">
        <w:start w:val="65535"/>
        <w:numFmt w:val="bullet"/>
        <w:lvlText w:val="-"/>
        <w:legacy w:legacy="1" w:legacySpace="0" w:legacyIndent="307"/>
        <w:lvlJc w:val="left"/>
        <w:rPr>
          <w:rFonts w:ascii="Times New Roman" w:hAnsi="Times New Roman" w:cs="Times New Roman" w:hint="default"/>
        </w:rPr>
      </w:lvl>
    </w:lvlOverride>
  </w:num>
  <w:num w:numId="25">
    <w:abstractNumId w:val="9"/>
  </w:num>
  <w:num w:numId="26">
    <w:abstractNumId w:val="4"/>
  </w:num>
  <w:num w:numId="27">
    <w:abstractNumId w:val="35"/>
  </w:num>
  <w:num w:numId="28">
    <w:abstractNumId w:val="26"/>
  </w:num>
  <w:num w:numId="29">
    <w:abstractNumId w:val="22"/>
  </w:num>
  <w:num w:numId="30">
    <w:abstractNumId w:val="1"/>
  </w:num>
  <w:num w:numId="31">
    <w:abstractNumId w:val="12"/>
  </w:num>
  <w:num w:numId="32">
    <w:abstractNumId w:val="33"/>
  </w:num>
  <w:num w:numId="33">
    <w:abstractNumId w:val="59"/>
  </w:num>
  <w:num w:numId="34">
    <w:abstractNumId w:val="31"/>
  </w:num>
  <w:num w:numId="35">
    <w:abstractNumId w:val="20"/>
  </w:num>
  <w:num w:numId="36">
    <w:abstractNumId w:val="13"/>
  </w:num>
  <w:num w:numId="37">
    <w:abstractNumId w:val="3"/>
  </w:num>
  <w:num w:numId="38">
    <w:abstractNumId w:val="10"/>
  </w:num>
  <w:num w:numId="39">
    <w:abstractNumId w:val="44"/>
  </w:num>
  <w:num w:numId="40">
    <w:abstractNumId w:val="40"/>
  </w:num>
  <w:num w:numId="41">
    <w:abstractNumId w:val="56"/>
  </w:num>
  <w:num w:numId="42">
    <w:abstractNumId w:val="17"/>
  </w:num>
  <w:num w:numId="43">
    <w:abstractNumId w:val="48"/>
  </w:num>
  <w:num w:numId="44">
    <w:abstractNumId w:val="54"/>
  </w:num>
  <w:num w:numId="45">
    <w:abstractNumId w:val="5"/>
  </w:num>
  <w:num w:numId="46">
    <w:abstractNumId w:val="24"/>
  </w:num>
  <w:num w:numId="47">
    <w:abstractNumId w:val="34"/>
  </w:num>
  <w:num w:numId="48">
    <w:abstractNumId w:val="46"/>
  </w:num>
  <w:num w:numId="49">
    <w:abstractNumId w:val="30"/>
  </w:num>
  <w:num w:numId="50">
    <w:abstractNumId w:val="36"/>
  </w:num>
  <w:num w:numId="51">
    <w:abstractNumId w:val="23"/>
  </w:num>
  <w:num w:numId="52">
    <w:abstractNumId w:val="37"/>
  </w:num>
  <w:num w:numId="53">
    <w:abstractNumId w:val="50"/>
  </w:num>
  <w:num w:numId="54">
    <w:abstractNumId w:val="29"/>
  </w:num>
  <w:num w:numId="55">
    <w:abstractNumId w:val="6"/>
  </w:num>
  <w:num w:numId="56">
    <w:abstractNumId w:val="18"/>
  </w:num>
  <w:num w:numId="57">
    <w:abstractNumId w:val="45"/>
  </w:num>
  <w:num w:numId="58">
    <w:abstractNumId w:val="47"/>
  </w:num>
  <w:num w:numId="59">
    <w:abstractNumId w:val="28"/>
  </w:num>
  <w:num w:numId="60">
    <w:abstractNumId w:val="41"/>
  </w:num>
  <w:num w:numId="61">
    <w:abstractNumId w:val="38"/>
  </w:num>
  <w:num w:numId="62">
    <w:abstractNumId w:val="25"/>
  </w:num>
  <w:num w:numId="63">
    <w:abstractNumId w:val="55"/>
  </w:num>
  <w:num w:numId="64">
    <w:abstractNumId w:val="16"/>
  </w:num>
  <w:num w:numId="65">
    <w:abstractNumId w:val="60"/>
  </w:num>
  <w:num w:numId="66">
    <w:abstractNumId w:val="51"/>
  </w:num>
  <w:num w:numId="67">
    <w:abstractNumId w:val="42"/>
  </w:num>
  <w:num w:numId="68">
    <w:abstractNumId w:val="14"/>
  </w:num>
  <w:numIdMacAtCleanup w:val="6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4124B"/>
    <w:rsid w:val="00013234"/>
    <w:rsid w:val="000246F8"/>
    <w:rsid w:val="000600F3"/>
    <w:rsid w:val="0006579D"/>
    <w:rsid w:val="00083ED7"/>
    <w:rsid w:val="0009147B"/>
    <w:rsid w:val="000E2CFF"/>
    <w:rsid w:val="00125FA3"/>
    <w:rsid w:val="0013598B"/>
    <w:rsid w:val="0014124B"/>
    <w:rsid w:val="00152EAD"/>
    <w:rsid w:val="001830A8"/>
    <w:rsid w:val="001876B0"/>
    <w:rsid w:val="001D071F"/>
    <w:rsid w:val="001D445D"/>
    <w:rsid w:val="00292920"/>
    <w:rsid w:val="002A19B3"/>
    <w:rsid w:val="002B6297"/>
    <w:rsid w:val="002D7D7A"/>
    <w:rsid w:val="002E1C73"/>
    <w:rsid w:val="002E47E4"/>
    <w:rsid w:val="003237C5"/>
    <w:rsid w:val="0039756A"/>
    <w:rsid w:val="003A6FA5"/>
    <w:rsid w:val="003D75D0"/>
    <w:rsid w:val="00401AC6"/>
    <w:rsid w:val="00452D05"/>
    <w:rsid w:val="004773DD"/>
    <w:rsid w:val="005216DE"/>
    <w:rsid w:val="00542EDE"/>
    <w:rsid w:val="00546148"/>
    <w:rsid w:val="00596419"/>
    <w:rsid w:val="005A672C"/>
    <w:rsid w:val="005C0488"/>
    <w:rsid w:val="005D1B01"/>
    <w:rsid w:val="005D796F"/>
    <w:rsid w:val="00612E2E"/>
    <w:rsid w:val="006630E7"/>
    <w:rsid w:val="006B4FFA"/>
    <w:rsid w:val="006C210C"/>
    <w:rsid w:val="006C2D25"/>
    <w:rsid w:val="006E0C80"/>
    <w:rsid w:val="006E2DEB"/>
    <w:rsid w:val="007414D3"/>
    <w:rsid w:val="0077552C"/>
    <w:rsid w:val="00783783"/>
    <w:rsid w:val="007B4B24"/>
    <w:rsid w:val="007C7033"/>
    <w:rsid w:val="007D4A76"/>
    <w:rsid w:val="008157E9"/>
    <w:rsid w:val="00850765"/>
    <w:rsid w:val="0085138C"/>
    <w:rsid w:val="0087575F"/>
    <w:rsid w:val="008849A3"/>
    <w:rsid w:val="008D087A"/>
    <w:rsid w:val="008E7EF0"/>
    <w:rsid w:val="00951B4E"/>
    <w:rsid w:val="009571F4"/>
    <w:rsid w:val="00981C78"/>
    <w:rsid w:val="00993F14"/>
    <w:rsid w:val="009B6037"/>
    <w:rsid w:val="009D552B"/>
    <w:rsid w:val="00A15D53"/>
    <w:rsid w:val="00A26016"/>
    <w:rsid w:val="00A572C4"/>
    <w:rsid w:val="00A677C0"/>
    <w:rsid w:val="00B510AD"/>
    <w:rsid w:val="00B5116F"/>
    <w:rsid w:val="00B74189"/>
    <w:rsid w:val="00B816D7"/>
    <w:rsid w:val="00B976A6"/>
    <w:rsid w:val="00BB0F4A"/>
    <w:rsid w:val="00BF5257"/>
    <w:rsid w:val="00C767AE"/>
    <w:rsid w:val="00CA2834"/>
    <w:rsid w:val="00CB3180"/>
    <w:rsid w:val="00CE3396"/>
    <w:rsid w:val="00D10D69"/>
    <w:rsid w:val="00D522CF"/>
    <w:rsid w:val="00DA34DE"/>
    <w:rsid w:val="00E0075C"/>
    <w:rsid w:val="00E15DB6"/>
    <w:rsid w:val="00E1695B"/>
    <w:rsid w:val="00E95F0C"/>
    <w:rsid w:val="00EC6387"/>
    <w:rsid w:val="00EE1825"/>
    <w:rsid w:val="00EF430E"/>
    <w:rsid w:val="00EF70CE"/>
    <w:rsid w:val="00F651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>
      <o:colormenu v:ext="edit" fillcolor="none [3212]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14124B"/>
    <w:rPr>
      <w:rFonts w:ascii="Arial Unicode MS" w:eastAsia="Arial Unicode MS" w:hAnsi="Arial Unicode MS" w:cs="Arial Unicode MS"/>
      <w:color w:val="00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14124B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a4">
    <w:name w:val="Основной текст + Полужирный"/>
    <w:basedOn w:val="a3"/>
    <w:rsid w:val="0014124B"/>
    <w:rPr>
      <w:b/>
      <w:bCs/>
    </w:rPr>
  </w:style>
  <w:style w:type="character" w:customStyle="1" w:styleId="2">
    <w:name w:val="Заголовок №2_"/>
    <w:basedOn w:val="a0"/>
    <w:link w:val="20"/>
    <w:rsid w:val="0014124B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1">
    <w:name w:val="Основной текст (2)_"/>
    <w:basedOn w:val="a0"/>
    <w:link w:val="22"/>
    <w:rsid w:val="0014124B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3">
    <w:name w:val="Основной текст (2) + Не полужирный"/>
    <w:basedOn w:val="21"/>
    <w:rsid w:val="0014124B"/>
    <w:rPr>
      <w:b/>
      <w:bCs/>
    </w:rPr>
  </w:style>
  <w:style w:type="character" w:customStyle="1" w:styleId="95pt">
    <w:name w:val="Основной текст + 9;5 pt;Полужирный;Курсив"/>
    <w:basedOn w:val="a3"/>
    <w:rsid w:val="0014124B"/>
    <w:rPr>
      <w:b/>
      <w:bCs/>
      <w:i/>
      <w:iCs/>
      <w:sz w:val="19"/>
      <w:szCs w:val="19"/>
    </w:rPr>
  </w:style>
  <w:style w:type="character" w:customStyle="1" w:styleId="75pt">
    <w:name w:val="Основной текст + 7;5 pt"/>
    <w:basedOn w:val="a3"/>
    <w:rsid w:val="0014124B"/>
    <w:rPr>
      <w:sz w:val="15"/>
      <w:szCs w:val="15"/>
    </w:rPr>
  </w:style>
  <w:style w:type="paragraph" w:customStyle="1" w:styleId="1">
    <w:name w:val="Основной текст1"/>
    <w:basedOn w:val="a"/>
    <w:link w:val="a3"/>
    <w:rsid w:val="0014124B"/>
    <w:pPr>
      <w:shd w:val="clear" w:color="auto" w:fill="FFFFFF"/>
      <w:spacing w:line="226" w:lineRule="exact"/>
      <w:ind w:hanging="260"/>
      <w:jc w:val="both"/>
    </w:pPr>
    <w:rPr>
      <w:rFonts w:ascii="Times New Roman" w:eastAsia="Times New Roman" w:hAnsi="Times New Roman" w:cs="Times New Roman"/>
      <w:color w:val="auto"/>
      <w:sz w:val="18"/>
      <w:szCs w:val="18"/>
      <w:lang w:eastAsia="en-US"/>
    </w:rPr>
  </w:style>
  <w:style w:type="paragraph" w:customStyle="1" w:styleId="20">
    <w:name w:val="Заголовок №2"/>
    <w:basedOn w:val="a"/>
    <w:link w:val="2"/>
    <w:rsid w:val="0014124B"/>
    <w:pPr>
      <w:shd w:val="clear" w:color="auto" w:fill="FFFFFF"/>
      <w:spacing w:line="226" w:lineRule="exact"/>
      <w:jc w:val="both"/>
      <w:outlineLvl w:val="1"/>
    </w:pPr>
    <w:rPr>
      <w:rFonts w:ascii="Times New Roman" w:eastAsia="Times New Roman" w:hAnsi="Times New Roman" w:cs="Times New Roman"/>
      <w:color w:val="auto"/>
      <w:sz w:val="18"/>
      <w:szCs w:val="18"/>
      <w:lang w:eastAsia="en-US"/>
    </w:rPr>
  </w:style>
  <w:style w:type="paragraph" w:customStyle="1" w:styleId="22">
    <w:name w:val="Основной текст (2)"/>
    <w:basedOn w:val="a"/>
    <w:link w:val="21"/>
    <w:rsid w:val="0014124B"/>
    <w:pPr>
      <w:shd w:val="clear" w:color="auto" w:fill="FFFFFF"/>
      <w:spacing w:line="230" w:lineRule="exact"/>
      <w:jc w:val="both"/>
    </w:pPr>
    <w:rPr>
      <w:rFonts w:ascii="Times New Roman" w:eastAsia="Times New Roman" w:hAnsi="Times New Roman" w:cs="Times New Roman"/>
      <w:color w:val="auto"/>
      <w:sz w:val="18"/>
      <w:szCs w:val="18"/>
      <w:lang w:eastAsia="en-US"/>
    </w:rPr>
  </w:style>
  <w:style w:type="character" w:customStyle="1" w:styleId="7pt">
    <w:name w:val="Основной текст + 7 pt"/>
    <w:basedOn w:val="a3"/>
    <w:rsid w:val="00783783"/>
    <w:rPr>
      <w:b w:val="0"/>
      <w:bCs w:val="0"/>
      <w:i w:val="0"/>
      <w:iCs w:val="0"/>
      <w:smallCaps w:val="0"/>
      <w:strike w:val="0"/>
      <w:spacing w:val="0"/>
      <w:sz w:val="14"/>
      <w:szCs w:val="14"/>
    </w:rPr>
  </w:style>
  <w:style w:type="character" w:customStyle="1" w:styleId="75pt0">
    <w:name w:val="Основной текст + 7;5 pt;Полужирный"/>
    <w:basedOn w:val="a3"/>
    <w:rsid w:val="00783783"/>
    <w:rPr>
      <w:b/>
      <w:bCs/>
      <w:i w:val="0"/>
      <w:iCs w:val="0"/>
      <w:smallCaps w:val="0"/>
      <w:strike w:val="0"/>
      <w:spacing w:val="0"/>
      <w:sz w:val="15"/>
      <w:szCs w:val="15"/>
    </w:rPr>
  </w:style>
  <w:style w:type="character" w:customStyle="1" w:styleId="2pt">
    <w:name w:val="Основной текст + Интервал 2 pt"/>
    <w:basedOn w:val="a3"/>
    <w:rsid w:val="00783783"/>
    <w:rPr>
      <w:b w:val="0"/>
      <w:bCs w:val="0"/>
      <w:i w:val="0"/>
      <w:iCs w:val="0"/>
      <w:smallCaps w:val="0"/>
      <w:strike w:val="0"/>
      <w:spacing w:val="40"/>
      <w:sz w:val="17"/>
      <w:szCs w:val="17"/>
    </w:rPr>
  </w:style>
  <w:style w:type="character" w:customStyle="1" w:styleId="1pt75">
    <w:name w:val="Основной текст + Полужирный;Интервал 1 pt;Масштаб 75%"/>
    <w:basedOn w:val="a3"/>
    <w:rsid w:val="00783783"/>
    <w:rPr>
      <w:b/>
      <w:bCs/>
      <w:i w:val="0"/>
      <w:iCs w:val="0"/>
      <w:smallCaps w:val="0"/>
      <w:strike w:val="0"/>
      <w:spacing w:val="20"/>
      <w:w w:val="75"/>
      <w:sz w:val="17"/>
      <w:szCs w:val="17"/>
    </w:rPr>
  </w:style>
  <w:style w:type="character" w:customStyle="1" w:styleId="9pt">
    <w:name w:val="Основной текст + 9 pt"/>
    <w:basedOn w:val="a3"/>
    <w:rsid w:val="00783783"/>
    <w:rPr>
      <w:b w:val="0"/>
      <w:bCs w:val="0"/>
      <w:i w:val="0"/>
      <w:iCs w:val="0"/>
      <w:smallCaps w:val="0"/>
      <w:strike w:val="0"/>
      <w:spacing w:val="0"/>
    </w:rPr>
  </w:style>
  <w:style w:type="paragraph" w:styleId="a5">
    <w:name w:val="Balloon Text"/>
    <w:basedOn w:val="a"/>
    <w:link w:val="a6"/>
    <w:uiPriority w:val="99"/>
    <w:semiHidden/>
    <w:unhideWhenUsed/>
    <w:rsid w:val="0078378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83783"/>
    <w:rPr>
      <w:rFonts w:ascii="Tahoma" w:eastAsia="Arial Unicode MS" w:hAnsi="Tahoma" w:cs="Tahoma"/>
      <w:color w:val="000000"/>
      <w:sz w:val="16"/>
      <w:szCs w:val="16"/>
    </w:rPr>
  </w:style>
  <w:style w:type="paragraph" w:styleId="a7">
    <w:name w:val="Body Text Indent"/>
    <w:basedOn w:val="a"/>
    <w:link w:val="a8"/>
    <w:semiHidden/>
    <w:rsid w:val="00B5116F"/>
    <w:pPr>
      <w:spacing w:line="400" w:lineRule="exact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semiHidden/>
    <w:rsid w:val="00B5116F"/>
    <w:rPr>
      <w:rFonts w:ascii="Times New Roman" w:eastAsia="Times New Roman" w:hAnsi="Times New Roman"/>
      <w:color w:val="000000"/>
      <w:sz w:val="28"/>
    </w:rPr>
  </w:style>
  <w:style w:type="paragraph" w:styleId="a9">
    <w:name w:val="List Paragraph"/>
    <w:basedOn w:val="a"/>
    <w:uiPriority w:val="34"/>
    <w:qFormat/>
    <w:rsid w:val="00B5116F"/>
    <w:pPr>
      <w:ind w:left="720"/>
      <w:contextualSpacing/>
    </w:pPr>
  </w:style>
  <w:style w:type="character" w:customStyle="1" w:styleId="1pt">
    <w:name w:val="Основной текст + Полужирный;Интервал 1 pt"/>
    <w:basedOn w:val="a3"/>
    <w:rsid w:val="00993F14"/>
    <w:rPr>
      <w:b/>
      <w:bCs/>
      <w:i w:val="0"/>
      <w:iCs w:val="0"/>
      <w:smallCaps w:val="0"/>
      <w:strike w:val="0"/>
      <w:spacing w:val="20"/>
      <w:sz w:val="17"/>
      <w:szCs w:val="17"/>
    </w:rPr>
  </w:style>
  <w:style w:type="character" w:customStyle="1" w:styleId="1pt0">
    <w:name w:val="Основной текст + Интервал 1 pt"/>
    <w:basedOn w:val="a3"/>
    <w:rsid w:val="00993F14"/>
    <w:rPr>
      <w:b w:val="0"/>
      <w:bCs w:val="0"/>
      <w:i w:val="0"/>
      <w:iCs w:val="0"/>
      <w:smallCaps w:val="0"/>
      <w:strike w:val="0"/>
      <w:spacing w:val="30"/>
      <w:sz w:val="17"/>
      <w:szCs w:val="17"/>
    </w:rPr>
  </w:style>
  <w:style w:type="character" w:customStyle="1" w:styleId="10">
    <w:name w:val="Заголовок №1_"/>
    <w:basedOn w:val="a0"/>
    <w:link w:val="11"/>
    <w:rsid w:val="00612E2E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195pt">
    <w:name w:val="Заголовок №1 + 9;5 pt;Курсив"/>
    <w:basedOn w:val="10"/>
    <w:rsid w:val="00612E2E"/>
    <w:rPr>
      <w:i/>
      <w:iCs/>
      <w:sz w:val="19"/>
      <w:szCs w:val="19"/>
    </w:rPr>
  </w:style>
  <w:style w:type="character" w:customStyle="1" w:styleId="4">
    <w:name w:val="Основной текст (4)_"/>
    <w:basedOn w:val="a0"/>
    <w:link w:val="40"/>
    <w:rsid w:val="00612E2E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11">
    <w:name w:val="Заголовок №1"/>
    <w:basedOn w:val="a"/>
    <w:link w:val="10"/>
    <w:rsid w:val="00612E2E"/>
    <w:pPr>
      <w:shd w:val="clear" w:color="auto" w:fill="FFFFFF"/>
      <w:spacing w:line="230" w:lineRule="exact"/>
      <w:jc w:val="center"/>
      <w:outlineLvl w:val="0"/>
    </w:pPr>
    <w:rPr>
      <w:rFonts w:ascii="Times New Roman" w:eastAsia="Times New Roman" w:hAnsi="Times New Roman" w:cs="Times New Roman"/>
      <w:color w:val="auto"/>
      <w:sz w:val="18"/>
      <w:szCs w:val="18"/>
    </w:rPr>
  </w:style>
  <w:style w:type="paragraph" w:customStyle="1" w:styleId="40">
    <w:name w:val="Основной текст (4)"/>
    <w:basedOn w:val="a"/>
    <w:link w:val="4"/>
    <w:rsid w:val="00612E2E"/>
    <w:pPr>
      <w:shd w:val="clear" w:color="auto" w:fill="FFFFFF"/>
      <w:spacing w:before="120" w:line="230" w:lineRule="exact"/>
      <w:jc w:val="center"/>
    </w:pPr>
    <w:rPr>
      <w:rFonts w:ascii="Times New Roman" w:eastAsia="Times New Roman" w:hAnsi="Times New Roman" w:cs="Times New Roman"/>
      <w:color w:val="auto"/>
      <w:sz w:val="19"/>
      <w:szCs w:val="19"/>
    </w:rPr>
  </w:style>
  <w:style w:type="character" w:customStyle="1" w:styleId="aa">
    <w:name w:val="Основной текст + Полужирный;Курсив"/>
    <w:basedOn w:val="a3"/>
    <w:rsid w:val="00A677C0"/>
    <w:rPr>
      <w:b/>
      <w:bCs/>
      <w:i/>
      <w:iCs/>
      <w:smallCaps w:val="0"/>
      <w:strike w:val="0"/>
      <w:spacing w:val="0"/>
    </w:rPr>
  </w:style>
  <w:style w:type="table" w:styleId="ab">
    <w:name w:val="Table Grid"/>
    <w:basedOn w:val="a1"/>
    <w:uiPriority w:val="59"/>
    <w:rsid w:val="004773D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Основной текст + Курсив"/>
    <w:basedOn w:val="a3"/>
    <w:rsid w:val="008D087A"/>
    <w:rPr>
      <w:b w:val="0"/>
      <w:bCs w:val="0"/>
      <w:i/>
      <w:iCs/>
      <w:smallCaps w:val="0"/>
      <w:strike w:val="0"/>
      <w:spacing w:val="0"/>
    </w:rPr>
  </w:style>
  <w:style w:type="character" w:customStyle="1" w:styleId="24">
    <w:name w:val="Основной текст (2) + Не курсив"/>
    <w:basedOn w:val="21"/>
    <w:rsid w:val="008D087A"/>
    <w:rPr>
      <w:b w:val="0"/>
      <w:bCs w:val="0"/>
      <w:i/>
      <w:iCs/>
      <w:smallCaps w:val="0"/>
      <w:strike w:val="0"/>
      <w:spacing w:val="0"/>
    </w:rPr>
  </w:style>
  <w:style w:type="character" w:customStyle="1" w:styleId="3">
    <w:name w:val="Основной текст (3)_"/>
    <w:basedOn w:val="a0"/>
    <w:link w:val="30"/>
    <w:rsid w:val="008D087A"/>
    <w:rPr>
      <w:rFonts w:ascii="Times New Roman" w:eastAsia="Times New Roman" w:hAnsi="Times New Roman"/>
      <w:sz w:val="17"/>
      <w:szCs w:val="17"/>
      <w:shd w:val="clear" w:color="auto" w:fill="FFFFFF"/>
    </w:rPr>
  </w:style>
  <w:style w:type="character" w:customStyle="1" w:styleId="31">
    <w:name w:val="Основной текст (3) + Курсив"/>
    <w:basedOn w:val="3"/>
    <w:rsid w:val="008D087A"/>
    <w:rPr>
      <w:i/>
      <w:iCs/>
    </w:rPr>
  </w:style>
  <w:style w:type="character" w:customStyle="1" w:styleId="85pt">
    <w:name w:val="Основной текст + 8;5 pt"/>
    <w:basedOn w:val="a3"/>
    <w:rsid w:val="008D087A"/>
    <w:rPr>
      <w:b w:val="0"/>
      <w:bCs w:val="0"/>
      <w:i w:val="0"/>
      <w:iCs w:val="0"/>
      <w:smallCaps w:val="0"/>
      <w:strike w:val="0"/>
      <w:spacing w:val="0"/>
      <w:sz w:val="17"/>
      <w:szCs w:val="17"/>
    </w:rPr>
  </w:style>
  <w:style w:type="paragraph" w:customStyle="1" w:styleId="30">
    <w:name w:val="Основной текст (3)"/>
    <w:basedOn w:val="a"/>
    <w:link w:val="3"/>
    <w:rsid w:val="008D087A"/>
    <w:pPr>
      <w:shd w:val="clear" w:color="auto" w:fill="FFFFFF"/>
      <w:spacing w:line="211" w:lineRule="exact"/>
      <w:ind w:firstLine="180"/>
      <w:jc w:val="both"/>
    </w:pPr>
    <w:rPr>
      <w:rFonts w:ascii="Times New Roman" w:eastAsia="Times New Roman" w:hAnsi="Times New Roman" w:cs="Times New Roman"/>
      <w:color w:val="auto"/>
      <w:sz w:val="17"/>
      <w:szCs w:val="17"/>
    </w:rPr>
  </w:style>
  <w:style w:type="character" w:styleId="ad">
    <w:name w:val="Placeholder Text"/>
    <w:basedOn w:val="a0"/>
    <w:uiPriority w:val="99"/>
    <w:semiHidden/>
    <w:rsid w:val="005A672C"/>
    <w:rPr>
      <w:color w:val="808080"/>
    </w:rPr>
  </w:style>
  <w:style w:type="character" w:customStyle="1" w:styleId="1TrebuchetMS95pt">
    <w:name w:val="Заголовок №1 + Trebuchet MS;9;5 pt"/>
    <w:basedOn w:val="10"/>
    <w:rsid w:val="00EC6387"/>
    <w:rPr>
      <w:rFonts w:ascii="Trebuchet MS" w:eastAsia="Trebuchet MS" w:hAnsi="Trebuchet MS" w:cs="Trebuchet MS"/>
      <w:sz w:val="19"/>
      <w:szCs w:val="19"/>
    </w:rPr>
  </w:style>
  <w:style w:type="paragraph" w:styleId="ae">
    <w:name w:val="header"/>
    <w:basedOn w:val="a"/>
    <w:link w:val="af"/>
    <w:uiPriority w:val="99"/>
    <w:semiHidden/>
    <w:unhideWhenUsed/>
    <w:rsid w:val="006C210C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6C210C"/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styleId="af0">
    <w:name w:val="footer"/>
    <w:basedOn w:val="a"/>
    <w:link w:val="af1"/>
    <w:uiPriority w:val="99"/>
    <w:unhideWhenUsed/>
    <w:rsid w:val="006C210C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6C210C"/>
    <w:rPr>
      <w:rFonts w:ascii="Arial Unicode MS" w:eastAsia="Arial Unicode MS" w:hAnsi="Arial Unicode MS" w:cs="Arial Unicode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22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oleObject" Target="embeddings/oleObject8.bin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image" Target="media/image24.png"/><Relationship Id="rId4" Type="http://schemas.openxmlformats.org/officeDocument/2006/relationships/settings" Target="settings.xml"/><Relationship Id="rId9" Type="http://schemas.openxmlformats.org/officeDocument/2006/relationships/image" Target="file:///C:\DOCUME~1\WINPRO~1\LOCALS~1\Temp\FineReader10\media\image1.jpeg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43" Type="http://schemas.openxmlformats.org/officeDocument/2006/relationships/image" Target="media/image23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373E39-7FB0-4DA9-9702-CF23913BB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0</TotalTime>
  <Pages>144</Pages>
  <Words>55996</Words>
  <Characters>319178</Characters>
  <Application>Microsoft Office Word</Application>
  <DocSecurity>0</DocSecurity>
  <Lines>2659</Lines>
  <Paragraphs>7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lfishLair</Company>
  <LinksUpToDate>false</LinksUpToDate>
  <CharactersWithSpaces>374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</dc:creator>
  <cp:keywords/>
  <dc:description/>
  <cp:lastModifiedBy>pro</cp:lastModifiedBy>
  <cp:revision>26</cp:revision>
  <cp:lastPrinted>2013-04-04T14:21:00Z</cp:lastPrinted>
  <dcterms:created xsi:type="dcterms:W3CDTF">2013-03-25T11:13:00Z</dcterms:created>
  <dcterms:modified xsi:type="dcterms:W3CDTF">2013-04-04T14:30:00Z</dcterms:modified>
</cp:coreProperties>
</file>